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90" r:id="rId2"/>
    <p:sldId id="257" r:id="rId3"/>
    <p:sldId id="315" r:id="rId4"/>
    <p:sldId id="316" r:id="rId5"/>
    <p:sldId id="317" r:id="rId6"/>
    <p:sldId id="318" r:id="rId7"/>
    <p:sldId id="319" r:id="rId8"/>
    <p:sldId id="320" r:id="rId9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2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290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r>
              <a:rPr lang="en-US"/>
              <a:t>206 2.4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r>
              <a:rPr lang="en-US"/>
              <a:t>Quiz #4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2EF6E25C-A54A-40E1-9D66-08CE4C172D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8155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024" max="1680" units="cm"/>
          <inkml:channel name="Y" type="integer" max="1050" units="cm"/>
        </inkml:traceFormat>
        <inkml:channelProperties>
          <inkml:channelProperty channel="X" name="resolution" value="45.59865" units="1/cm"/>
          <inkml:channelProperty channel="Y" name="resolution" value="28.37838" units="1/cm"/>
        </inkml:channelProperties>
      </inkml:inkSource>
      <inkml:timestamp xml:id="ts0" timeString="2016-02-18T02:35:27.173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1" timeString="2016-02-18T02:35:28.554"/>
    </inkml:context>
  </inkml:definitions>
  <inkml:trace contextRef="#ctx0" brushRef="#br0">2332 10765,'0'25,"0"-50,0 25,-25 0,25 0,0 0,0 0,0 0,0 0,0 0,0 0,0 0,0 0,0 0,-25 0,25 25,-25 0,25-25,0 25,-25-1,25 1,-24 0,24 25,-25-26,25 26,-25 0,25-26,-25 26,25 0,-25-1,25 1,-24 0,24-1,0 26,0-26,0 26,0-26,0 1,0-25,0 24,0 1,0-1,24-24,-24 0,25 0,0 0,-25-1,25 1,0 0,-1-25,-24 0,25 25,0-25,-25 0,25 0,0 0</inkml:trace>
  <inkml:trace contextRef="#ctx1" brushRef="#br0">2473 11095 332,'0'-3'48,"0"3"0,0 0-6,0 0-6,0 0-7,0 0-5,0 0-3,8-10-5,0 4-2,4-1-5,1 4-1,-1 0-3,0 0-3,1 3 2,-1 0-3,0 3 1,4-3 0,1 3-2,-1 4 1,1 2 0,3 1 0,-4 1 0,-3 2-1,-1-1 0,0-1 0,-3-1 0,-1 3 0,-8-1 0,0 3 0,0 1 0,-4 1 0,-9 2 0,1 0 0,0 2 0,-1 0 0,-3-2 1,-4 3-1,3-1 1,1 2 0,-5 3 0,9-2 0,0 3 1,-5-5-1,5-1 0,4-2 1,-4 1 0,4-1-2,-1-4 1,5 1 0,4-4 0,-8 4 1,4-11-2,4 5 1,0-1 0,0-3 0,4-1 0,-4-2 0,8-3 0,0 0 0,5 0-1,7 0 0,1 0 0,-1 0 0,5-3-2,-5-2-2,5 2-3,-5-3-3,1 0-2,-1 2-2,-3 1-3,3 0-6,-8-2-6,5 2-7,-5 0-6,0 3-5,-4 0-2</inkml:trace>
  <inkml:trace contextRef="#ctx1" brushRef="#br0" timeOffset="366.021">3111 11182 389,'0'0'47,"0"0"-6,0 0-7,0-3-5,0 3-3,0-1-5,9 1-3,-5 0-2,4 1-3,0 2 0,0 7-1,-8 3 1,13-1-2,-1 3-2,0 1-2,5-2-2,-1 5 0,-4-2-2,0 2-1,5 4-1,-5-3 1,0-1-2,5 5 1,-5 3 0,4-4-2,-3 0 0,-1 0-2,-4-6-1,0 2-4,5 2-1,-5-5-3,-4-5-1,4 2-3,0-1-1,0-2 0,-3-4-5,-1-4-2,4 1-7,-4-3-5,0 0-8,-4 0-4,4-3-8</inkml:trace>
  <inkml:trace contextRef="#ctx1" brushRef="#br0" timeOffset="650.0372">3382 11179 280,'0'0'34,"-4"0"-2,-1 3-2,1 4 0,-4 9-5,0-4-3,0 3-1,0 4-2,-1-2-1,-3 9-1,0-6-4,0 6 0,-5 7 0,1-3-2,-1 4-3,5-1-3,-4-3 0,-1 5-1,5-1-5,0-4-4,0-3-1,7-2-2,-3-4-5,0-5-7,0 1-6,0-4-8,4-3-5,4-4-6,0 18-8</inkml:trace>
  <inkml:trace contextRef="#ctx1" brushRef="#br0" timeOffset="882.0505">3697 11317 450,'8'-3'40,"0"3"-7,5 0-7,-5-3-7,8 0-5,-4 0-5,1 0 0,-1 3-5,4-4-3,-3 3-4,-1-2-4,8-4 1,-3 7-2,-5 0-5,0-6-4,5 3-11,-5 0-5,0 3-3,1-4-4,-1 4-1,16 4-6</inkml:trace>
  <inkml:trace contextRef="#ctx1" brushRef="#br0" timeOffset="1610.0921">4512 10947 400,'8'0'49,"-8"0"-11,0 0-8,0-3-7,0 0-6,-4 1-4,0-1-2,4 0-2,-13 3-4,5 0 0,4-3 0,-4 3 0,0 0 1,-5 0-1,1 0-1,0 0 1,0 0 0,-1 3-2,-7-3 0,7 3 0,-3 2-2,0 1 1,-1 0-2,1-2 2,4 2 0,-1-3-1,-3 0-1,8 0 3,-4 1 0,3-4 0,1 3 1,0 0-1,4-3-2,4 0 1,0 0-1,-4 0-1,4 2 1,0-2 0,0 0-1,0 3 0,0-3 0,0 6 0,0-3 0,0 4 2,4 2-2,-4 2 2,0 5 0,0-1-1,0 0 1,0 1-2,0 0 0,0 2 0,0-1 1,0 2 0,0-3 1,0-1-2,0 0 0,0 1 0,0-5-2,0-1 1,0 0 2,0-7-2,0 0 1,4 0 1,0-3-2,0 3 1,4-3 0,1 0 1,-1 0 1,0-3-5,0 3 4,4-3 1,1 0-4,-1 0 4,-4-1-2,0 4-2,9 0 4,-9 0 0,8 4 0,-8 2 1,1 5 0,3 2-1,-4 3 2,-4 1-1,4 5 1,-8-7-2,5 1 0,-5 7-1,0 0 0,0-3 0,0 7 2,-5-4 0,-3-4-1,-8-2 0,8-1-1,-1 2 1,-7-6-1,4 1 0,0 1 0,-5-1-1,-3-3 1,3-1-1,-3-4 0,-1 1 0,1 1-1,4-1 2,-1-6-2,1 3-1,3-3-4,1 0-1,0 0-2,4-3-3,0-3 0,-1 2-2,5-2-4,4-5-5,0-2-6,0-3-12,0 2-7,0 1-6,13-11-8</inkml:trace>
  <inkml:trace contextRef="#ctx1" brushRef="#br0" timeOffset="1899.1086">4675 11330 452,'4'-3'44,"-4"3"-9,9 0-6,-5 0-7,4 0-2,0 3-4,4 2-3,-3 4-1,-5 4-2,4 0-4,0-2 1,-4 5-2,4 0-1,-4-2-2,1 2 1,3-2-2,0 2 0,0-6-2,0 6-3,0-8-1,1 1-5,-1-2-1,0-1-3,0 0-2,0-3-3,1-3-5,-1-3-10,-4 0-7,4-6-10,13-25-9</inkml:trace>
  <inkml:trace contextRef="#ctx1" brushRef="#br0" timeOffset="2168.124">5019 11330 372,'0'0'47,"0"0"-6,0 0-7,0 0-8,0 0-3,-8 3-4,0 4-2,4 7-6,-9 2 1,5 5-3,0-6-1,-4 9 1,-5 3 0,5 2 0,-8-2-1,7 6-2,-3-2 1,0 0-3,-1 0 0,1-1-2,0-3 0,3 1-2,1-1-2,-4-4-4,3-3-4,1-1-3,4-4-2,0-3-5,-1-2-6,5-4-6,0-4-9,4-2-5,0 0-7,0-8-5</inkml:trace>
  <inkml:trace contextRef="#ctx1" brushRef="#br0" timeOffset="2598.1486">5158 10798 369,'0'0'53,"0"0"-12,0 0-9,0 0-8,5 0-3,-1 3-1,0 0-2,8 3-4,4 1 0,-3 7-2,7-1-1,-4 4 3,-3 2-3,7 7 2,1 4 0,-5 3 0,0-3-2,1 7-1,-5 0 1,0 2 0,1-2 0,-5 6 0,-4-3-2,4 6 0,-8 0-3,0 3 2,0 2-3,0 5 0,-4-7-1,0-3-1,0 0-1,-8-1 0,3-6-1,-3 1-2,-4-3-3,-5-2-4,5-5-5,-9 0-2,1-3-6,-1 2-5,1-5-3,-5-1-3,4 0-9,13-6-13,-8-1-13</inkml:trace>
  <inkml:trace contextRef="#ctx1" brushRef="#br0" timeOffset="8116.4643">6055 11461 153,'0'0'18,"0"0"5,4-4 3,-4 4 1,0 0-1,0 0 2,4 0 0,-4 0-3,4 0 1,-4-1 0,0 1 0,4 0 0,-4 0-4,0 0-3,4 0-1,-4 0-5,0 0-2,0 0 0,0 0-3,0 0-1,0-3-2,0 3 0,0-4-1,0 4-2,-4-9 0,4-1-1,0-2 0,0 7 1,0-8-2,-4 0 0,0 2 1,0-1-1,0-1 0,0 5 0,-4-5 0,0 4 0,-5-1 0,5 1 0,-4 4 0,0-2-1,-1 4 1,-3 0-1,-5 3 0,1 3 2,-5 0-2,5 5 1,-1 5 1,-3 3 0,3 1-1,-3-1 0,3 5-1,-3-2 0,3 11 2,1 1 0,-1 0-1,1 3 0,8-4 1,-1 0 0,-3 2 0,12-8 1,0 0-2,0 1 1,4-4-1,0-2 0,8-5 0,-4 2 1,4-6-1,4-3 0,9-7 0,-5 0 2,1-1 2,3-9-1,1-2 1,3-9-1,1-4 1,3-9 1,-3 1-2,4-7 0,-1-6-1,1-3-1,0-1 3,-1 6-1,-3-5 1,3-1 0,-3 1-1,0 4 0,-9-4-1,9-3-1,-5-1-1,-4-1 0,5-1 0,-9-1 2,0 2-2,-3-5-1,-1 8-1,0 5 1,-8 0 0,4 13 1,-4 1-1,0 11 0,0 0 0,0 9 1,0-1 0,-4 7 0,0 6-1,-4 0 0,-1 9 0,-3 1 0,-4 7 2,-5 20 0,5 6-2,-4 12 0,-1 9 2,1 7 0,-1 6-1,5-1 0,-1 4 0,1-4-1,4 0 2,-5-6-1,5 5 0,4-15-1,8-2 2,-4-3-1,4-9-1,4-9 0,0-10-1,4-8 3,4-5 0,5-7 0,3-7 0,1-7-2,-1-4 2,9-11-2,-5-2 0,1-1 2,0-2-3,-1 0 2,-3 0 1,-1-2 1,5 8-1,-9-4 1,4 7 0,1 2 1,-5 10-1,5 1-1,-5 2 2,-4 3 2,5 0-1,-1 6 1,1-4 1,-5 11-3,0 9 2,0-4-1,1 4 1,-1 2-1,4-1-2,-3 0 0,3 1 1,0-2-1,-3-2-1,3 3-2,0-6 2,1 2-2,-1-4-1,1 1-4,-5-2-1,8-1-4,-7-1 0,3-2-3,-4-2-2,1 1-2,-5-2-3,0-1-4,-4-3-5,4-3-8,-4 0-12,-4-6-6</inkml:trace>
  <inkml:trace contextRef="#ctx1" brushRef="#br0" timeOffset="8392.48">6702 11305 323,'0'0'40,"0"-3"-2,-4 3-4,4 0-1,-8 0-3,3 3-4,-7 3-6,4 4 0,-4 4-4,-1 2-2,1 3 0,0-2-4,-4 6-2,-1-3-1,5 7-2,-9-4-1,1 0 0,-5 9-2,5-5-3,-1 3-2,-3-1-3,-1 1 0,5-6-3,3 3-2,1-1-6,0-9-6,3-1-9,5-3-13,4-5-6,-8 11-10</inkml:trace>
  <inkml:trace contextRef="#ctx1" brushRef="#br0" timeOffset="9500.5434">7508 11027 215,'0'-7'34,"0"2"-3,0-1 1,0 0 2,0 2-4,0 1-2,0 0-5,0 3-5,0-3-4,0 3-4,0-3 6,0 3 2,0 0-2,0 6-1,9 10-2,-5-2 0,-4 9-3,0 4-1,0 3-2,0 2-3,0-2-1,0 6 0,-4-2-1,4 2 1,-9-5-2,9 2-4,0 2-2,0-5-3,0-6-6,0-2-4,-4-4-8,4-2-7,0-7-3,0-2-7,0-3-1,0-4-8</inkml:trace>
  <inkml:trace contextRef="#ctx1" brushRef="#br0" timeOffset="9736.5569">7312 11305 368,'0'0'46,"0"-3"-5,0 3-8,0-4-4,8 4-5,8-4-4,5 0-5,3-5-4,1-4-3,4 5-2,-5-1-2,5 6-4,-9-7-4,9 4-7,-13 2-3,5 1-6,-5 0-7,-3 3-6,-1 0-3,4 0-3,-4 0-3,42 10-7</inkml:trace>
  <inkml:trace contextRef="#ctx1" brushRef="#br0" timeOffset="10580.6052">8401 10618 181,'0'2'17,"0"-2"2,-4 0-3,0 0 2,0 0-3,-1 0-1,1 0 0,-4 3-2,8 0-1,-8 0 1,4 7-1,0-4 3,0 0 1,-4 1 0,-1-3-1,-3 3 1,8-1 0,-4 4-1,4 1-1,-4-2-2,3 1 1,-7-4-1,0 10-2,8-5 0,-9 5-2,5 0 0,0 5-1,-4-1-1,0 6 0,3-2-1,-3 4 2,4-1 0,0 4 1,0-1 0,-1 0 1,1 5 0,4-2 1,-4 1 1,4 9 1,-4 3 1,-1 0-2,5 5-1,0 4-2,0 3-2,0 0-1,4 1 0,4-5-1,0-1-2,0-7-1,4-6 0,5-10-2,-1-3-3,0-5-1,1-8-3,-1 2-3,4-6-1,-8-1-4,5-4-5,3-2-12,-8 1-11,0-4-14</inkml:trace>
  <inkml:trace contextRef="#ctx1" brushRef="#br0" timeOffset="12460.7127">8601 11089 157,'-4'0'28,"4"0"4,0 0 0,0 0-2,0 0 4,0 0-1,0 0 3,0 0 3,0 0-2,0 0-6,4 0-5,5 0-1,-5-4-4,8 4-5,0 0-5,1 0-3,-1 0-2,-4 0-3,4 0-3,-3 0-3,3 0-5,-4 0-2,4 0-2,1 0-2,-5 0-9,0 0-6,4 0-9,1-3-6,-1 0-6</inkml:trace>
  <inkml:trace contextRef="#ctx1" brushRef="#br0" timeOffset="13198.7549">9482 10608 361,'0'0'25,"0"0"-5,0 0-5,0 0-4,0 0-5,-4 0 1,4 4-2,-5-1-2,-3-3 1,-4 3-4,4-1 0,-4 1 4,-1 3 4,1 4 5,0-4 4,-1-3-1,-3 7-3,0 1-1,3-2-3,-3-2-2,0 2-1,-1-4-1,1 5-2,0-4-2,3 7 4,-3-10 0,8 3-2,-1-4 1,1 1-1,4 3-1,0-6-1,4 0 0,0 0 0,0 3 1,0 4-2,0-1 1,-4 1 0,4 2 0,-4-4 0,4 8-2,0-1 2,0-2-2,0 1 2,-4 2-2,4 1 0,0 2 3,-4 0-2,4 0 1,0 1 0,0-1 0,0-5 1,4 2-1,-4 3-1,4-8 0,4 1 0,0 1 1,5-4 0,-5-1-1,4-2 0,-4 0 2,5-3-1,-1 0 0,0 7 2,4-7-1,-3 0 0,-1 0-1,4 0 0,-7 0-2,3 0 3,0 0-1,0 3-1,-3 0 0,3 7 4,-8 2-2,4 3 0,-4 1-1,-4 1 0,0 2 2,0 5-3,0 1 1,0-7 1,0 4 1,0-1 0,-4 1-2,0-4 2,-4 4 0,0-5-1,0-4 2,-1 3-2,-3-2 1,4 2-1,-9-8-1,5-2 0,0-2 1,4-1-1,-9 3-1,1-3 1,4 0 0,-5-3-1,1 0-1,0 0 2,-5 0-1,1 0-2,7 0-3,-7 0-4,4-3 1,3 0-3,5-6-2,-4-3-2,8 3-7,-5-1-9,5 1 1,0 2 0,0-4-7,4 2-6,-8-37-9</inkml:trace>
  <inkml:trace contextRef="#ctx1" brushRef="#br0" timeOffset="13548.775">9821 11003 426,'0'0'41,"5"0"-7,-1 0-7,4 0-6,-4 0-5,4 0-1,4 3-4,-3 3-1,-1 5-2,4-1 1,0-1-3,5 7 0,-5-1-1,4-3 0,1 4 1,-5-1-3,9 0 0,-1 0-2,-8 1 1,9-4-1,-5 3-1,5 1 0,-9 1-4,-4-1 1,4 0-2,-3-2 1,-1-4 1,-4 2-2,0-4-1,0 2-2,-4-4-1,0 7-2,4-7-4,0 5-6,0-4-4,0-4-7,0-3-9,1 0-5,11-21-9</inkml:trace>
  <inkml:trace contextRef="#ctx1" brushRef="#br0" timeOffset="13852.7924">10210 10960 217,'-4'0'29,"4"0"-2,-12 0-2,8 0 2,-8 0-5,8 6-1,-9-3-1,5 10-3,0-5 2,4 1 2,-4 7 3,-1-1 0,-3 4-5,4 1-1,-4 0-6,-1 0-2,1 6-3,0-3-2,0 1-1,-1 2 0,-3-2-3,0 1-3,3-4-2,1 3-4,0-2-6,-1-3-2,1-2-3,0-1-5,8-1-2,-4-6-2,-1 1-5,9-4-4,0-6-3</inkml:trace>
  <inkml:trace contextRef="#ctx1" brushRef="#br0" timeOffset="14085.8057">10804 10850 329,'0'0'35,"0"0"-1,-4 8-6,4 2-4,0 12-6,0 2-2,0 1-5,-4 2-2,4 0-3,0-5-2,0 5-1,0 0-4,0-1-6,0-2-10,0-4-6,0 3-6,0 1-8,0-5-5,-4 47-9</inkml:trace>
  <inkml:trace contextRef="#ctx1" brushRef="#br0" timeOffset="14330.8197">10640 11125 420,'0'-3'50,"0"3"-9,0 0-12,0 0-7,0 0-6,0 0-4,4 0-3,5 0-3,7-6-4,0 2-5,5 4-2,-1-3-2,1-3 1,-1 1-1,1-1-4,7-4-5,-3 1-6,-1-1-5,1-1-10,0-2 0,-5 4-6,50-25-8</inkml:trace>
  <inkml:trace contextRef="#ctx1" brushRef="#br0" timeOffset="14848.8493">11213 10739 375,'0'-2'41,"13"-4"-1,-1-1-7,4 1-5,1 3-6,-1-3-6,5 2-5,-5 1-1,4 0-3,-3 3-1,-1 3-4,1-3 0,-9 10-1,0-1 1,4 1-2,-12-4 0,8 2 0,-8-2-1,5 7 1,-5-2 0,0 2 0,0-3 0,0-1 0,0 4 0,-5 1-1,5-1 0,-8-2 2,-4-1-2,0 2 2,8 1-2,-5-5 2,1 1-1,0 1 0,0 3-2,-4-5 0,3 1 0,9 1-1,-4-4 1,0 4 2,0-4-1,4-1 1,0 1-1,0 0 1,4 1-1,0-1-1,4 5 2,1-4 0,-1-1 1,0 4 2,4-2 1,5 1 0,-5-3 1,0 4-1,-8 0-1,5-1 1,-1 2 2,0 2 0,-4-4 0,-4 3 1,0 0-1,0 4-1,-8-1 0,4 4-1,-4-4 0,-1 0-1,-3-2-1,0-1 2,4-1-1,-5-1-2,1-1 0,-4-1 0,3-4 1,-3-4-1,4 3 0,-5 3-3,5 0-4,-4-6-2,7 0-2,-3-3-3,4 0-3,4 0-7,0-7-7,4-1-9,0-5-11,0 5-4</inkml:trace>
  <inkml:trace contextRef="#ctx1" brushRef="#br0" timeOffset="15070.862">11836 11139 351,'4'0'55,"8"0"-5,-4 4-10,9-1-8,-5 0-9,0 6-7,5 1-4,-5 0-3,0 1-5,-4 5-4,5-1-3,-5 0-4,4 4-5,-4-2-1,0-4-4,1-3 1,-5 4-2,0-5-3,4 1-2,-4-7-4,0 2-5,0-5-5,9 0-9</inkml:trace>
  <inkml:trace contextRef="#ctx1" brushRef="#br0" timeOffset="15312.8759">12151 11119 341,'0'0'57,"0"0"-12,-8 3-10,-5 6-6,1 12-7,-4 1-3,-1 2-4,1 0-3,-4 5-4,3-2-2,1 0-1,-5 3-1,5 2-1,0-2-2,3-3 2,-3 5-2,0-5-3,3-3-2,1 1-5,0-7 0,8-3-4,-5-3-1,5-3-3,0-3-4,4-2-2,0-4-4,0 0-6,0-4-6,4-5-5</inkml:trace>
  <inkml:trace contextRef="#ctx1" brushRef="#br0" timeOffset="15740.9003">12380 10626 358,'0'0'33,"8"-6"-5,-3 4-7,-1-1-1,4 3-6,0 0-5,0 0-1,0 0-3,5 3-2,-5-3 1,0 2-2,0-2 1,0 0-1,1 6 0,-5 0 1,0 4-1,-4-4 1,0-3 5,0 4-2,-4-3 0,0 12 0,-1-9-1,-3 4-1,0-2-1,4-2 0,0 5 1,-4 1 1,0-8 0,3 8-2,1-1 0,-4-8-1,4 0 0,0 3-1,0-1 0,4-3 1,-4 0-1,4 4 0,-4 2 1,4-2 0,0-3-2,0 3 1,4-1 2,0 1-2,4-4 0,4 3 0,-3-3-2,3 0 2,0-1-1,0-2 0,-3 3 0,3 0-1,0 1-7,0-4-2,1 0-7,-5 0-7,0 0-5,4-4-7,-3 4-6,-1-3-4,12-8-9</inkml:trace>
  <inkml:trace contextRef="#ctx1" brushRef="#br0" timeOffset="16148.9237">12724 10427 433,'0'-3'39,"0"3"-4,4 3-9,0 0-3,13 7-4,-5 9-6,4-2 1,1 6-3,3 1 1,-3 6 0,-1 0-1,4 5 2,-3 5 0,-1 4 1,5 2-1,-9 0 1,4 4-2,-3-1 0,-1-1 0,-4 1 1,-8 0-1,0 4-3,-4-9 0,-4 6-3,-5-1 1,-3-3-3,0 3-1,-5 2 0,5-2-1,-5 1-1,1-1-5,-1-6-4,1-3-6,0-10-6,7-3-6,1-2-7,0-4-7,4-8-16,8-7-12,0 5-15</inkml:trace>
  <inkml:trace contextRef="#ctx1" brushRef="#br0" timeOffset="17594.0063">13592 11290 305,'0'0'42,"0"-6"-8,0 6-7,0-9-4,4-1-5,-4 5-6,0-1-4,0 0-1,0-1-1,0-6-3,0 5-1,-4-1 0,4-1 4,-4 1 5,-4-1-2,0-4 1,-1 1 0,1 1-4,-4 4 1,4-2-2,-9 7 0,9 0-2,-8 0 0,-1 3-2,1 0-1,-4 6 0,7 0 0,-7 5 0,3 5 2,1 3-3,4-7 1,0 7 0,-1 1-1,1 6 1,4-2 0,0-1 0,-1 6 0,5-8-1,4 7-2,0-4 2,0-3-2,4-5 1,0-4 0,9-5 2,3-7 0,-4-7-1,9-2 1,-1-10-1,9-11 1,4 3 2,0-4 2,3-8-1,1-1 2,4-6-1,0-4 3,4 1 0,-4-6-1,0-3-1,-4-2 0,0-12-2,-5 9 0,-3-4-1,0 5-2,-5 2 0,-3 7 0,-1 4 0,-7 3 1,-9 0-1,0 7 0,0-2 0,-4 11 1,4 0 0,-4 9-2,0 5 2,-4 0-1,0 7-1,4 7 2,-4 2-1,-5 8 0,-3 11 2,0 3 1,0 5 1,-1 7 0,1 6-1,0-1 0,-9 4 1,5 5-2,4 4 1,-9 10-3,1 5 1,3 3 0,1 2-1,4-2 2,-1-7-1,5-4 0,0-8-2,4-5 1,0-3 0,4-10-3,4-4 1,0-5-2,0-5 1,8-5 1,5-1-2,-1-7 0,-4-6-2,9 0-1,-5-3-1,5-3-3,-5-1 0,0 1 1,1-2 2,-1 2 0,-3 3 1,-5-1 2,-4 4 1,4 0 1,0 0 1,-4 4 0,0 5 1,-4-4 5,4 11 0,5 0 0,-5-5-2,0 5 1,8-7-1,-4 1 2,5-6-1,-1 3 3,0-4 0,9-3-1,-1-3 0,-4-4 1,5 3-2,3-9 0,-3 0 1,-1 1-4,1 0 3,-1 3-2,-7-1 2,7 4-1,-8 1 1,1-1 1,3 3 1,-4 0-3,-3-1 2,-5 4-2,0 0 0,0 0 4,0 7 0,-4 2 2,0 9-2,0 6-1,-4-2-2,-8 11-1,-1 4-1,1 9 0,-4 3 0,-1 5-1,-3 2 0,-5-1 0,1 0 0,-1-9 0,0 0-1,-3 0 0,3-13 0,-3 4 0,-1-10 1,4 1 0,1-4 2,-1-5-2,1-4 1,-5 1-1,9-2-1,-1-11 1,1 0-1,-1-3 2,1-3-2,7-5 1,-3-8 0,4 0-2,-1-1 2,9-2-1,0-2 2,0-1 0,4 1 0,4-3 0,4-1-1,5 4 0,3-7 0,5 4 0,3 0 1,5-8-2,4 5 0,12 3 0,-4-4 0,12 1 0,0 0-3,4 1-5,-8 2-4,-4 4-6,-8 1-4,0-1-1,-8 6-6,-1 1-6,-7 1-11,-1-3-9,30-10-10</inkml:trace>
  <inkml:trace contextRef="#ctx1" brushRef="#br0" timeOffset="17972.028">15148 10917 351,'0'0'50,"0"0"-6,0 0-6,8 3-6,-8-3-6,8 0-4,4 0-6,5 0-5,-5 0 0,4 0-4,-3 0-2,7 0-2,-3 0 0,-5 0-1,4 0 1,5 0-3,-5 0 0,0-3-5,1 0-3,-1-4-5,-3 6-5,-1-9-10,4 4-9,-12-1-9,4 4-8,1 0-4</inkml:trace>
  <inkml:trace contextRef="#ctx1" brushRef="#br0" timeOffset="18173.0395">15148 11178 290,'0'0'44,"0"0"-3,4 1 0,0-1-5,8 3-8,5 1-5,-5-4-7,8 0-2,1 0-6,3 0-1,1-4-2,4 4-2,-1-3-5,1 2-3,-4-3-5,3 1-4,-3 0-5,3-3-7,1-1-5,-8 1-4,3 0-5,46-6-11</inkml:trace>
  <inkml:trace contextRef="#ctx1" brushRef="#br0" timeOffset="25225.4428">16577 10758 105,'4'-3'16,"-4"3"7,0-4 2,4-2 0,-4 6 3,4-3-1,-4-2-2,4 5 2,4 0 1,-4 0-3,0-9 0,0 9-1,1 0 0,-1-7 0,0 7-4,-4 0-1,4-6-2,0 3-4,-4 3-1,0-3-3,0 3 1,-4 0-3,4 0-2,0 0-2,-4 0-2,4 0 1,-4 0 2,-5-4 0,1 4 0,8-6-3,-4-5 0,0 1 2,0-2-2,0 1 1,-8-2-1,3 3-1,-3-2 1,4 0-1,0 0 2,4 2 0,0-1-1,-9 1 3,1 1-2,0 3 0,4-1-1,-1 2-1,-3 5 0,0-3 0,4 0 0,-5 3 0,1 0 0,0 0 0,-1 0 0,1 3 0,-4 4 0,3-3 0,1 3 0,0 2 0,-4 7 2,7-5-2,-3 2 1,0 8 1,0 11 2,-1-2 1,-3 3 0,-1 13 0,5 7 0,0 1 1,0 5 1,-1-2-2,5 5-1,0-5 0,4-1 0,0-10-1,4 0-2,4-2 0,4-2 1,4-12-2,1 0 0,7-3 1,-4-5-1,9-7 1,-4-9-2,-1-3 2,5-3 2,3-9 1,-3 1 1,-1-5 2,5-12-1,-4-6 0,-1 1 4,1 0-3,3-3 1,1-1-1,0-6 1,-5 2 1,-3-1-3,-9-1-1,4 3 0,-12-2-2,5-1 0,-5-3-1,-4 0-2,0 6 2,0 1-2,-8-4 1,3 3 0,-7 10-2,0-3 1,0 5 0,3 7-2,1-1-2,-4 7-3,8 4-4,-4-2-3,4 4-5,-5 6-8,1 0-5,0 3-8,-4 6-9,4-2-15,-9 10-8</inkml:trace>
  <inkml:trace contextRef="#ctx1" brushRef="#br0" timeOffset="42697.4422">17309 10957 329,'0'0'34,"0"0"-1,0 0-3,0 0-2,4 0-1,-4 0-4,5 0-5,3 0-3,0 0-5,4 0 1,-4-4-2,5 1 0,-5 3-2,4-9-1,5 4-1,-5-5 0,0 1-2,5-2-1,-5-5 0,4 3-1,-4-3 0,1-1 3,-1 1 0,0-2 2,5-4-1,-5 5-1,0 1 3,-4-5 3,5 2-2,-1 0 1,-4-2-1,4-3 2,-3-1-1,3 1 0,0 0-2,0-4-1,-3 4 1,-1-3-3,0-2 1,4 2-2,1 0-1,-5-2-1,0 2 1,-4 0 0,8-1 0,-8-2 0,1-1 1,3-2 1,-4 1-2,-4-1 1,4-4 1,-4 4 0,0-4-1,0 4 0,0-4-1,0-2 0,0 5-1,0 6 1,-8-3-2,-5 1 1,9 2 0,-4 1-1,0 0 0,-4 1 0,4 2 0,-1 0 0,-3-1 0,0 1 0,-1 0 0,-3-1 0,-4 1 1,3-1 0,-3 1 0,-1 0 0,1 5-1,-1-2 0,1-4 1,-9 4 0,9 2-1,-5-2 1,1 2 1,-1-8-1,5 8 1,-1-5 1,1 2 0,-9-2-1,9 0-1,3 2 1,-7-2-1,3 4 0,5 0 1,-5 5-1,5-6-1,0 2 0,-1 1 1,5-1-2,-4 2 1,-1-6 1,1 8 0,-5 0-2,5-1 0,0 5 1,-5-1 1,5-4 0,-5 8-2,-3-2 0,-1 1 1,5 2 0,-1-2 0,1 4 0,-5-1 0,1-1 0,3 1-1,5 0 1,-1-1 1,1 1-1,-5 1 0,1-1 0,4-4 0,3-3 0,-3 5 0,4-1 0,-9-1 0,9 1 0,-9-1 0,9 2 0,-4-1 0,12 2 0,-4 0 0,-5 0 0,5-2 1,4 2-2,-8 1 1,4 0 0,-1 1 0,5-2-1,0 1 1,0 0 1,-4-1-1,0 4-1,4 0 1,-5-3 0,9-1 0,-8 2 0,4 5 0,4-6 0,-4 3 0,0 0 0,4 0 0,0-1 0,-4 4 0,4-3 0,0 3 0,0-3 0,-4 0 0,4 3 0,-4-2 0,4 2 0,0 0 0,0 0 0,0 0 0,0 0 0,0 0-1,0 0 0,0 0 0,0 0 2,0 0 0,0 0-1,0 0 0,0 2 0,0-2 0,0 0 0,0 16 0,0 1 0,0 6-1,0 4 2,0 4-1,0 1 0,0 6-1,0-1 2,-4-4-1,-1-3-1,5 1 0,0-9 1,0-5 1,0-7 0,0-1-1,0-2 0,0-7-1,0 0 2,0 0-1,0-10-1,0-2 0,0-9 0,0-12-1,0-4 0,0-1-1,0 1 3,9-3-1,-9 2-1,0-5 2,0 4-2,0 5 2,0-7-2,0 11 2,4 3 0,-4 8 0,0 4 0,4 6 0,0-1 0,0 7-1,0-5 0,4 5 5,5 3-2,3 0 1,0 3-1,13-1 1,0-2-1,7 0-2,10 0 1,3-5 0,4-1 0,0-7-1,-4-1-5,-4-2-3,-8 3-3,0 7-3,-8-4-3,-1 2-7,-7 5-5,-5 3-10,-4 3-11,1 0-18</inkml:trace>
  <inkml:trace contextRef="#ctx1" brushRef="#br0" timeOffset="51311.9349">3779 13648 290,'0'-6'37,"0"6"-3,0-7-7,0-2-6,4-2 2,-4-5-2,0 0-3,0-2-1,0-1-3,4 2-4,0-5 1,0-2-2,4-3 0,-8-2 1,4-1-1,5-4-2,-1-2-3,-4-1 1,4-2-1,-4-8-1,0-2-3,0-3 2,5 1 1,-1-2-3,-8 1 1,0 4 0,4-4-2,0 3 0,0-1 3,-4 3-2,0-6 0,4 1 0,-4 6 0,0 3 1,4 3-1,-8 6 0,4 4 0,-4 6 0,4 2 1,-4 5-1,4 1 1,0 3 0,0 4-2,-4 2-1,0 2 2,4 5 1,-4 0-1,0 0-2,-1 0 3,1 4-1,-4 4 0,0 1 0,0 10 0,-4-1 0,3 7 0,1-1 1,0-3 0,0 1 0,-5 2-2,1-2 0,4-1 2,-4-2-2,-1-2 1,5-1 0,-4 0-2,4-5 2,4-1 0,-5-4 0,5 0 0,4-2 0,0-1 0,-4-3 0,4 0 0,0 0 1,0 0-2,0-3 1,0-7 0,0-9 0,4 1 0,5-4 0,-1 1 0,0-1 0,4-2 0,-4 1 0,1-3 0,3 5 0,-4-4 0,4 4 3,1-3 0,3 9 3,-4-4 0,1 4-1,-1 9 4,0-7-2,0 13 1,-3 0 0,7 3 2,-4 4-2,5-1 0,-5 8-1,8 5-2,-7-3 0,3 5-2,0-2-1,5 2-1,-5-5-4,1-2-6,-1 2-5,-4-3-6,1-4-6,-1-1-14,-4-2-19,21 28-17</inkml:trace>
  <inkml:trace contextRef="#ctx1" brushRef="#br0" timeOffset="53926.0844">3210 14424 155,'0'-7'18,"4"0"5,4 3-1,-8 1-5,4 0 3,-4-3 1,0 2-2,0-2-5,0-2-1,-4 5-4,-8-7 0,8 4 0,-5-3 2,1 1-3,0-2-1,-4 0 0,-1-2 1,-3 4 1,4-2-2,0-6-2,-5 5-1,1-1-3,-1-1 2,5-3-1,-4 5-1,-1 1 0,-3 4 0,4 0 3,3-1 0,-7 7 1,7 0 1,-3 0 0,4 0 2,-5 3 0,5 4 2,0 9-4,0-2 0,-1 2 1,5 0 1,0 1-2,0 5-1,4-1 1,-5 5 2,9 7-2,-4 0 1,4 7 0,0 6 1,0 2 0,4 4-3,1 4 2,3 1-3,0-1-1,0-1 0,0-7-3,-4 1 2,1-6-2,-1 0 1,0-3-1,0-7-5,-4 1-2,4-6-1,-4 3-3,0-8-6,0 0-5,-4-3-6,4 3-4,-8-9-6,-1 8-10</inkml:trace>
  <inkml:trace contextRef="#ctx1" brushRef="#br0" timeOffset="54140.0967">2702 14797 313,'0'0'41,"4"0"-5,4 0-8,5 0-9,-1 0-2,4 0-6,5 0-2,-1 0-4,1 0-4,-1 0-10,5 0-8,-5 0-9,5 0-5,-1-3-5,58-6-12</inkml:trace>
  <inkml:trace contextRef="#ctx1" brushRef="#br0" timeOffset="54512.1179">3292 15023 372,'0'0'41,"0"-5"-7,0 2-9,4 3-2,-4 0-4,0 0-2,8 0-3,4 0 0,-4 5-4,5-2-1,-1 7-3,-4-4-2,4 4-1,5-2-1,-5 1 0,0 4-1,1 3-1,-5-8 2,4 4-2,0 1-4,-3-3-2,-1 4-2,4-1-3,-4-4-2,0-1-6,-4-2-6,1 4-1,-1 0-3,4 1-4,-4-5-2,-4 4-4,8 18-3</inkml:trace>
  <inkml:trace contextRef="#ctx1" brushRef="#br0" timeOffset="54746.1313">3476 14966 258,'-4'3'40,"0"0"-2,0 7-5,-1 1-4,-3 2-5,-4 1-6,4 5-2,4-1-6,-5 1-1,-3 0-3,4-2-2,0 2-1,0-1-1,-1 1-6,5-5-8,-4 8-8,4-4-8,-4-2-9,4 0-6</inkml:trace>
  <inkml:trace contextRef="#ctx1" brushRef="#br0" timeOffset="56205.2148">10509 13214 308,'0'0'43,"0"-3"0,0 3-9,0 0-4,0-3-4,0 3-3,0 0-5,0 0-4,0-7-2,4 4-3,-4-3-1,0 3-3,4-4 0,-4 2 0,5-4-2,-1 3 0,0-10-2,0 5 2,0-2 0,0-6 2,0-2-1,4-1 0,-4-2 0,-4-3 0,9-3-2,-5-2 1,0-1-1,0-1 0,-4-2 0,4-4-1,0 0-1,0-3 0,0-3 0,0 0 1,-4-6-2,4 4 0,-4-5-1,0 1 0,0 1 2,0 5-2,0 0 1,0 6 1,0 4 0,0 5 0,0 0 0,0 4-2,0 6 1,0 2 1,0-2 0,0 5 0,0 0 0,0 2 0,-4-2-1,4 10 2,0-5-1,0-2 0,0 3 0,0 1 0,0 1-1,-4 2 2,4 6-1,0 0 0,0 0 0,0 0 0,-4-4 0,4 1 0,-4 3 0,0 0 0,-8 3 0,-1 10-1,1 5 2,0-3-1,-5 0-1,5 4 2,0-2-1,-4 6 0,3-6 0,-3 2 0,4 2 0,-5-5 1,5 0-1,0-2 0,3 2 0,1-3 0,0-7 2,4-5-2,4-1 1,0 4-2,0-4 1,0 0 0,4-5-2,0-11 2,4-6 0,5 1 0,3-1 0,-4-2-1,1 0-1,3 2 2,-4-2-2,1 2 2,-1-2-1,0 5 0,-4 5 1,0 1 1,1 6-1,-1 4 0,-4 0 1,4 3 4,0 0 4,0 3-1,1 0 4,3 4-4,0 6 1,1-2-2,-1 1-1,8 4-2,-7-5-2,7 2 1,1 0-6,-1-4-5,-8-4-7,9 8-2,-9 0-4,4-4-7,1-1-10,-5 2-11,-8 2-9,29 28-8</inkml:trace>
  <inkml:trace contextRef="#ctx1" brushRef="#br0" timeOffset="57009.2608">10317 13877 206,'0'-3'30,"-8"3"0,8 0-5,-4-7-6,-5-4 0,1 2-7,8-1-2,-4-9-1,-4 11-5,4-8 1,0 0-1,-9 2-3,13-2 2,-8-1 0,0 4 0,-4-1 3,8-2 0,-13 0 0,5 3 0,0 5 1,4 2 0,-1-1 1,-3 4-2,0 0 2,-5-3-1,9 6 0,-4 0-2,0 3 1,-1 3 0,1 1-1,4 5-2,0 3 2,0 1 1,3-2 2,-3 11 2,0 2 2,0 4 0,4 4-1,0 1 0,-4 4-1,8 3 0,0 1 0,0 2-1,0 4-1,0-1-2,0-3-2,0-3 0,0-3-1,4 3-1,0-4-1,0-2 0,0-4 1,-4 1-2,0-4-1,0 0-2,0-4-4,0-3-1,0 0-5,-4-6-3,4-1-7,-4 0-5,-4-8-7,3-2-4,-3-3-4,0 1-4</inkml:trace>
  <inkml:trace contextRef="#ctx1" brushRef="#br0" timeOffset="57227.2732">9879 14195 395,'4'0'35,"0"0"-5,8 0-4,-4 0-7,5 0-6,3-6-1,5 2-5,-1 1-4,5 2-6,-5-3-10,-4-2-7,5 6-7,-1-3-6,1-3-1,-9 2-1,45 1-10</inkml:trace>
  <inkml:trace contextRef="#ctx1" brushRef="#br0" timeOffset="57612.2953">10481 14519 277,'0'0'50,"0"0"-5,0 0-9,0 0-6,4 0-4,-4 0-4,0 0-4,8-6-7,-4 6-2,4-3-2,4-7 0,-3 10-3,-1 0 0,4-3-1,-4 3-1,0 0-1,1 0 0,-1 3 1,-4 0-3,4 4-2,-4 2-4,0 1-4,0-4-2,-4 2-4,5-2-8,-5 1-1,0-4-3,0 0-2,4 3 0,-4-2-1,0 10-7</inkml:trace>
  <inkml:trace contextRef="#ctx1" brushRef="#br0" timeOffset="57864.3097">10722 14397 289,'0'0'37,"0"0"-3,0 0-2,0 3-2,-8 3-3,8 9-2,-8-9 0,-4 16-2,3-7-4,-3 7 0,0-2-6,-1 9 1,-3-2-2,4 0-3,0 2-4,-1-2-2,1-3 2,0 7-2,-1-7-5,1 0-6,0 3-2,-5 2-5,9-5-7,-4-5-9,0 1-10,-1-1-6,-36 55-1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18T02:38:58.32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209 12330 198,'-4'0'24,"4"0"1,0 0-2,0-3 0,0 3-7,0 0 0,0-3-5,4 0-1,-4-1 2,4 4 0,-4-6 0,4 3 0,-4 0-2,8 0 0,-8-1 2,0 4-4,4 0 1,-4 0-1,0 0-3,0 0-1,0 0-1,-4 0-1,4 0 0,0 0-1,0 4 0,0-4-2,0 6 2,-4 10 2,-4 0 4,0-2 1,4 2 0,-4 1 1,4 6-2,-9-3 0,5 3 0,-4 0 0,0 1-1,-1 2-1,-7 1 0,7 0 0,-3 1-3,-4 3 1,3-4-1,-3 1-1,3 2 1,-3-6 1,-1 2-2,1 1 0,4-3 1,-1-5 0,5-2 2,-4 5-4,-1-3 2,5-4-2,0-3-1,3 0 2,1-3 1,0 10-1,0-4 0,4-3-2,0 4 1,0-5 1,4-1-2,0 3 2,0 1 0,0 2 2,0 0 0,0-2 1,8 5 1,-4-2 0,8 3 0,0 0 1,-3 2 2,7-1-1,-4 8 1,5 1 1,-1 0-2,-4 0 0,5 2-1,-5-2-2,-4 1-1,9-4-1,-5-2-1,0-4 1,0-2-1,1-2 0,-5-1-1,4-5 0,-4-1-3,5 3-2,-5-10-4,0 3-3,-4-3-5,-4 0-4,4 1-7,4-4-11,-4 0-12,1 0-13</inkml:trace>
  <inkml:trace contextRef="#ctx0" brushRef="#br0" timeOffset="1103.0631">19758 12632 217,'0'0'35,"4"-3"-1,-4 0-4,0 0-2,0-2-3,0 2-2,4-4-1,-4 1-2,0 0-3,0-4-4,0 1-1,0 1-3,0-5-1,4 0 3,-4 2-3,0-2-2,0 4-2,-4-2 1,4-2-3,-12 0 0,7 4 1,-3 1-2,0-2 0,0 1-1,0-4 0,-5 3 0,1 6-2,4-3 0,-8 4 1,-1 3 1,5 0 0,0 0 0,3 3 0,-3 4 0,0 4 0,0 1-1,3 4 2,1 2-1,0 1 0,-4-2-1,4 6 2,-1-3-2,5 3 2,-4-3-1,4 9 3,4-5 2,-4-4-1,4 9 1,0-5 1,0 3 0,0 1 0,0 3-1,0-1 2,4 3-1,-4 2 0,4-1-1,0 5 1,4 1-3,-8 5 0,4-4-2,1 0 1,-5 2-1,0-6 0,0 1 0,0-1-1,0-4 0,0-6-4,0-3-1,0-2-1,0-8-3,4 2-3,-4-3-4,0-4-4,0-5-4,0-1-2,0-3-6,0 0-7,0-3-7</inkml:trace>
  <inkml:trace contextRef="#ctx0" brushRef="#br0" timeOffset="1339.0766">19352 12947 228,'4'-3'36,"5"0"2,3-1 1,4 0-4,1-3-6,-1 1-11,0 0-3,5 6-3,-5-4-8,5 4-6,-1-6-7,1 6-7,-1-2-5,1-4-6,7 0-3,-7 3-7</inkml:trace>
  <inkml:trace contextRef="#ctx0" brushRef="#br0" timeOffset="2203.126">19872 13300 243,'0'0'34,"0"0"5,0 0 1,0 0-2,8 0-3,-8 0-5,5 5-5,7-5-2,-4 6-7,8-3 0,-3 4-4,-1 2-3,0-3-3,0 1 0,1 1-1,-1 1-2,0 1-1,1-2 0,-1 1-1,0 1-3,0-1-1,1 3-1,-5 0-2,4 1-1,-4-4-1,-3-1-2,7 2 1,-4-4-4,-4 1 1,0-1-3,4 0 0,-4-4-2,1 1 1,-1 4-3,0-1-1,0-3-1,0 0-4,-4 0 1,0-3-3,0 0-2,0 4-3</inkml:trace>
  <inkml:trace contextRef="#ctx0" brushRef="#br0" timeOffset="2505.1433">20122 13274 210,'0'0'28,"-4"0"4,-4 7-2,8-1-1,-8 4-1,3 1-3,-3 2-2,0-1-4,0-1-1,-4 2-2,7 3 0,-3-2-1,-4 5 0,4-1-6,-4-2 0,-1 0-2,1 1-2,0 2-1,-1-1-2,1 1 0,4-2-5,4-1-5,-4-5-5,-1 5-2,5-3-6,-4-4-1,4 1-3,0-2-3,0 1-3,4-2-4,0 26-9</inkml:trace>
  <inkml:trace contextRef="#ctx0" brushRef="#br0" timeOffset="2933.1678">20765 13324 271,'4'0'49,"-4"0"0,4 3 1,0 6-8,4-1-8,-4 2-4,-4 3-6,8 1-5,-8 2-4,0 1-5,0 2-1,0 0-4,0-1-4,-4-2-7,-4-2-6,-4 2-14,0 0-10,-1-2-15,1 2-11</inkml:trace>
  <inkml:trace contextRef="#ctx0" brushRef="#br0" timeOffset="3977.2275">21735 12583 192,'0'0'25,"0"0"-1,0 3 2,0-3 0,0 0-2,0 0-1,0 0-1,4 0-3,-4 0 0,0 0 0,0-3-4,4-8 0,-4 1-1,8 1 2,-4-1-1,1 5-1,-5-1-5,0-4-1,-5 4-2,5 0-1,-4 3-1,0-4-2,0-1 0,-8-1-1,0-1 1,3 1-1,-3 1 2,4-2-3,-8-3 0,3 7 0,-3-3 1,4 4-2,-1-2 1,1 4 0,0 0 0,-5 0 1,5 3-2,0 0 2,-9 3-2,5 3 1,0 2 0,-1 8 0,1 0-2,0 0 2,3-2 0,5 5 2,-4-4-2,4 7 0,3-4 0,1 1 2,4 1 1,0 3 1,0-3 2,0 6 0,0-6 2,0 4-1,0 2-1,4-3 2,1 4-2,-1 2 0,4 4 0,-4-6-1,0 5 0,0-2 0,0 7-1,0 0-1,0-4 0,1 0-1,-5-2 0,4 4-1,0-8 0,-4 0 0,4 1-1,-4-4 0,0-3 0,0-2-3,0 0-2,0-5-4,0 2-2,0-3-5,4-5-5,-4-2-6,4-3-7,-4-3-3,0 3-8,0-3-6</inkml:trace>
  <inkml:trace contextRef="#ctx0" brushRef="#br0" timeOffset="4210.2408">21199 12896 271,'0'0'37,"0"0"-4,4 0-1,12 0-2,5 0-6,-1-3-7,5 0-4,-1 3-4,1-7-4,-1 1-2,1-7-7,4 7-2,-1-5-2,-3 1-5,3 1-2,-3 2-9,0-1-8,-5 5-6</inkml:trace>
  <inkml:trace contextRef="#ctx0" brushRef="#br0" timeOffset="4858.2779">21964 13235 189,'0'0'29,"0"0"0,0 0 0,0 0-1,0-3 0,0-1 1,0 4-2,4 0-1,-4 0 0,4 0-1,5 0-6,-5 0-1,0 0-5,0 4 2,0-1-5,4 0-1,-4 0-2,0 3-3,5 1 0,-5 1-2,-4 1-1,8 1 0,-4-1-4,0 1-3,0-2-2,0 1-5,0-2-2,-4-4 0,4 3-6,5-3-3,-9-3-4,4 0-6,0 0-1,0 0-5</inkml:trace>
  <inkml:trace contextRef="#ctx0" brushRef="#br0" timeOffset="5189.2968">22194 13182 228,'0'-1'21,"0"1"-3,0 0-2,0 0 2,0 0-2,0 0-2,0 1 0,0 6 2,0 5-1,0 1 1,-5 1 1,5-1 4,-8 3 0,0-2 2,0 5-1,0-1-3,-1 1-5,1-2-2,-4 2-4,4-1 0,-4 1-3,3-1-2,1 4-2,-4-3-5,4-2-6,-5 2-8,9-4-8,-4 1-11,-4-4-4,-9 23-16</inkml:trace>
  <inkml:trace contextRef="#ctx0" brushRef="#br0" timeOffset="6427.3676">22517 12271 133,'0'0'7,"0"-6"-3,0 6 3,0 0-5,0-3 2,0 3 0,0-2 0,0-4-2,0 6 2,0 0-2,0 0 0,0 0 0,0 0 2,0 0-2,0 0 4,0 0 3,0 0 1,0 0 0,0 0 5,-4 0 1,4 3-2,0-3-1,0 0 0,0 5-1,0-5 1,0 0 0,0 0 2,0 0 4,4 3-3,0 0 1,4 0-6,0 7 0,1 3 2,-5-5-2,4-2 0,0 3-1,0 4-2,0 0 2,1-2-1,-1 5-2,4-2 2,0 5-2,1-4-2,-5 4 0,4 0 1,0-2-2,1 5 0,-1-4-1,0 1-1,1-1-2,-1-3 2,0 3 4,0 1 1,1 0-2,-1-5-2,4 2 0,-3-1-1,-1-3-2,0 1 0,0-2 1,1-1 0,-1-4 0,0 4-1,1-1 0,-1-4 0,-4 1 0,4 1 0,-3-1 0,-1 0 2,4-3 0,0 4-2,-4-2 0,1 1 0,-5-3 0,4 0 1,-4 1-2,0 2 2,0 0-1,0-3 0,0 1-1,1 0 2,-1 0-2,-4 2 2,0-3-2,4 0 1,-4 0 0,0-3 1,0 0-2,4 0 2,-4 7-1,0-4 0,-4 2 0,4 4 0,0-2 0,0 2 0,-4-6 0,0 4 0,-1-1 0,-7 2 0,4 2 0,0-4 1,-5 10 0,5-5 0,-4 2 2,0 6 0,-5 1 0,5 4-1,0 2 3,-9 1-2,1 6-1,-1 0 1,1 6 1,-1-1-3,5 2 2,-4-2-1,3-2-2,-3 1 0,3-4-3,5-3-4,0-3-5,0-1-6,3-5-6,-3 1-11,0-2-8,4-4-8,-5-1-8</inkml:trace>
  <inkml:trace contextRef="#ctx0" brushRef="#br0" timeOffset="13077.748">19639 15063 142,'0'-6'23,"4"6"1,-4-4-1,0 4-3,0-1-1,8 1-3,-8 0 4,0-7 1,8 4 1,-4-3-2,1 3 0,-1-4 1,0 1-1,0 1 1,0-4-3,-4 5-1,8 1-1,-4-6-4,-4 1-1,4 5-3,0-1-2,-4-5 1,0 6-3,0-7-1,-4 4 0,0-1-1,4 3-1,-12-3-1,4-2 1,4-1 0,-5 1-2,-3 1 2,4-5-1,0 0 0,-4 4 0,-1-5 0,1 1 0,-4 0 0,3 2-1,-3-5 2,0 3 1,-1 5 0,1-1 0,-1 2 1,1 1-1,0 3-1,-1 3 0,1 0 1,0 0-2,3 3 2,-3 0-1,-1 7-1,5 3 0,0-5 0,0 4 0,-1 4 0,5-3 0,0 1 0,0 5 3,4-4 1,0 4-1,0 4 3,4 0 0,-5-3 0,5 6 0,0 1 2,0-3-2,5 3 2,-1 5 0,4-2-1,0 3-1,4 0 2,-4 7-1,5 0-3,-1 0 2,-8-1-1,12-2-1,-7 3-1,-1 0 0,0-4-1,0 2 0,0-4 0,1 2-1,-1-2-1,0 2 1,0-9-3,-8 5-2,4-5-2,-4-3 0,4 1-4,-4-4 0,0 1-4,0-4-1,0-2-1,0-2-8,0 2-3,0-7-8,0-4-4,-4-2-7,4-3-9</inkml:trace>
  <inkml:trace contextRef="#ctx0" brushRef="#br0" timeOffset="13331.7625">19180 15357 337,'9'-3'40,"-1"3"1,0 0-5,12-3-6,1-1-7,-1 1-7,1-1-4,-1-3-5,5-2-2,-5 2-5,1 1-5,3 0-4,1-2-6,-9 1-5,5-2-4,-5 6-5,-4-4-5,-3 7-2,3 0-2,8 0-5</inkml:trace>
  <inkml:trace contextRef="#ctx0" brushRef="#br0" timeOffset="13890.7945">20163 14681 123,'0'0'21,"0"0"2,0 0-3,0 0 1,0 0-4,0 0-1,0 4 0,0-4-2,0 0 2,0 6-2,0-6-1,-4 6 0,4 2-4,-4-1 0,4 2 2,-4 1 0,-5-2 1,1 1 1,0 7 1,0-2 0,0 2 1,-5 3 4,5-1-4,-4 4 0,4-4-2,0 4 0,-5 2-4,5-1 4,0 3-2,0 4-2,0-3 0,-1 7 0,5-3 0,-4 3 1,0-1-3,8 4 1,-4-4-2,4 13 1,0-6 0,-4 3-2,4-3 0,0 2 0,4-5 0,-4 0-2,4-4-3,4 2 2,-4-5-1,4 0-1,5 1 0,-5-6-2,0-1-2,4-3-3,-4 1-1,-3-2 2,3 0-6,0-5-3,4 0-1,-4-3-3,1-5-2,3 1-6,-4-5-5,4-3-9,-3 0-4,-1-3-8</inkml:trace>
  <inkml:trace contextRef="#ctx0" brushRef="#br0" timeOffset="14216.8132">20339 15367 290,'0'0'40,"0"0"-4,0 0-2,0 0 2,4 0-2,0 0-3,0 3-9,4-3-5,5 0-3,-5 0 0,4 8 0,0 4-3,5 1-2,-1 1-1,1 2-3,-5 0 1,4 2-3,-3-2-2,3-2 1,0 2-1,1 0 0,-1-2-4,0-4-2,-3-1-3,-5 1 1,4-2-1,-4-2-2,5 0-2,-9 1-3,0-4-5,0 0-2,4 0-4,-4-3-4,0 0-4,0-3-6,-4 0-3</inkml:trace>
  <inkml:trace contextRef="#ctx0" brushRef="#br0" timeOffset="14505.8297">20626 15241 254,'0'0'27,"0"0"2,-5 0-2,5 0-3,-4 0-3,-4 6-2,0 4-2,0-2-3,-5 11-1,5-5 1,0 8 1,0 2-1,0-1 2,0 0-4,-5 0 0,1 4-5,0-7-2,-5 3 0,5-3-3,0-1 2,4 0-2,-1-1-4,5-2-7,0-2-5,-8 2-5,8-3-7,-4-5-5,-1 1-5,5 1-1,4-1-2,-8 28-4</inkml:trace>
  <inkml:trace contextRef="#ctx0" brushRef="#br0" timeOffset="14785.8457">21006 15645 399,'0'3'51,"0"3"-12,0-1-8,-4 8-5,0-4-6,0 4-4,0-2-6,0-1-1,-4 2-7,4 0-3,-1-3-5,1 1-2,4-4-4,-4 0-5,-4-1-6,8 1-6,-4 1-8,4-7-3,-8 3-8,4 3-4</inkml:trace>
  <inkml:trace contextRef="#ctx0" brushRef="#br0" timeOffset="15426.8824">21326 15179 140,'0'-2'21,"0"-1"1,0 3 1,0 0-1,4 0 2,-4 0-3,0 0-3,0-3 3,4 3-1,0 0 0,0 0 1,-4 0-5,4 0 0,-4 3-1,0-3-2,0 0-3,4 3-1,-4-3-2,0 2 0,4-2-1,0 6 6,-4 1-1,4-4 0,5 6-2,-5-2 0,4 1-1,0-2-1,0 0-1,-4 7 0,9 3-1,-5-8-1,0 5-1,0 3-1,-4-2-1,9 2 0,-5-2-2,0 2 1,-4-3 1,8-2 0,-8-2-2,5 4-2,-5-7-2,0 1-3,0-1-3,0-1-2,-4 1-7,4-3-2,-4-3-2,4 0-3,-4 0-4,8 0-3,-8 0-4,0-6-2</inkml:trace>
  <inkml:trace contextRef="#ctx0" brushRef="#br0" timeOffset="15718.8991">21690 15165 243,'0'0'31,"0"-4"-1,0 1-3,0 3-4,0 0 0,-8 3-2,8-3-5,-4 7-3,0 2-2,-9-1 2,5 5-1,0 3 5,-4 1 0,-1 9-1,1 1-1,0 3-4,0 0-2,-1 0-3,1 5 0,0-1-5,-1-1 2,-3 1-3,4-3-4,-1-4-4,-3 4-4,4-4-7,0-5-3,3-1-3,1-2-6,0-5-4,0-4-3,8-4-1,-8 15-5</inkml:trace>
  <inkml:trace contextRef="#ctx0" brushRef="#br0" timeOffset="16164.9246">21837 14708 309,'0'0'40,"4"4"-1,1 2-3,3 3 0,8 6-7,-4 1-7,5 0-3,-1 4-4,1 2-2,-1 2-3,0-3 1,1 4 0,-1 2-1,0 0-2,-3 2 1,-1-5 1,0 3-3,-4 5 0,1-2 0,-1 0-1,0 0-1,-4 7 0,0-2 0,0-2-2,-4 10 1,0-3 0,0 3-1,-4 0-1,0-3 0,-8 4-1,0-3 1,-1-2-1,1 0-1,0-2 1,-1-2-3,-3-5-5,4-3 0,4-1-5,-5 1-3,1-4-6,4-4-7,-4-4-12,3 1-13,-23 23-19</inkml:trace>
  <inkml:trace contextRef="#ctx0" brushRef="#br0" timeOffset="40416.3117">18820 11837 167,'0'-3'20,"0"0"1,0 0-1,0 0 3,0-1-3,0 4 0,0 0-2,0 0-2,0 0-4,-4 0-2,4 0 1,-4 0-3,4 0-5,-12 0 0,3 0-1,-3 0-2,0 4 1,0 2 0,-9-3 2,1 13-3,-5-8 0,1 2 1,-5-1-1,-4 4 1,0-1 0,5 0 0,-5-3-2,4 1 0,5-4 2,3 2-2,1 2 2,3-4-2,5 7 2,0-10-2,0 5 2,3-2-2,-3 0 1,0 4 0,4 1 0,-1 2 0,-3 0 0,0-1 0,4 3 1,-5 0 0,1 3-1,-4 1-1,3 5 0,1-2 2,0 5 0,0 0-2,-1 2 2,1-9-1,0 4 0,-1-1-1,1 0 2,-4 0-1,4-6 0,-5 2 5,1-1-2,4-2 2,-1-4-2,9 3-1,-4-3 1,-4 4-2,3-1 0,5 0 0,0-2-1,0-2 0,0 2 0,0 3 0,4-2 0,0-1 0,-8 3 0,4 1 0,4-1 0,-4-1 0,0 7 0,-1-5 0,-3 2 0,4 5 0,0 2 3,0-2 5,4 3 0,-4-2-2,4 2 0,-4 0-2,4 5 1,-4 1-2,-5-3-1,9 1-2,0-1 2,0-2-1,0-4-1,0 0 1,0-5-2,0 0 2,5-1 0,-5-2-1,4-2 0,8 2 0,-8-3 0,8-2 0,-3-2 0,7 1 0,-4-1 0,0 2 0,5-1 0,-5 3 0,0 3 0,1-2 0,-5 5 0,4 2 0,0-1 3,-3 9 2,-1 1 1,0 0 2,0 2-4,0-5 0,1 7-1,3-4 1,0 2 0,0-2-1,1 3-2,3 1 1,-4-7 0,5 1-1,-1-4 0,5-2-2,-5-4 1,4-2 1,1-2 0,8-4-2,-9 2 2,0-2-2,5-2 2,8-2-1,-5 0 0,-3 1 0,8 2 0,-9-1 0,5-1 0,0 2 0,-5 1 0,1 2 0,3 0 0,-7 0 0,8-2 0,-9-1 0,5-1 0,-5 2 0,1-1 0,-1-1 0,0 2-1,1-4 2,-5 4-1,1-1 0,3-1 0,-3-5-1,3 4 2,5-4-1,3-3 2,-3 0-1,3 0 1,9 0 1,0 0 0,0-3-2,4-4 0,0-2 0,0 4-1,0-4 0,0 2 2,0 1 0,-5 3-1,-3 0-1,0-1 0,0 3 0,0 1 0,3 0-1,-3 0 2,8 0-1,-8 1 0,4 3 0,-1-1 2,-3 3-1,4 7 1,0-4 0,0-1-1,4-1 0,-9 2 0,1 1 1,0-4-2,0 0 0,-5-1 1,1 2 1,-4-4-1,3 0 0,1-3 1,4 0 0,-1 0-2,1 0 2,0-3-2,4 0 1,4-5-1,-4-8 0,3 0 0,1 0 0,9 2 0,-9-5 0,-1 4-1,-3-4 2,4 8-2,-4-2 1,-4 1 0,-9 2 1,5 8-1,4-4 0,-13 6-1,9 0 2,-5 0-1,1 3 0,0 0-1,3-1 1,-3 8 1,4-4-1,3 0 0,1-3 0,0-3 2,4 4-3,-5-4 2,9 3 0,-8 0 1,4-3 0,0 0-1,0 2-1,-5 2 0,1-2 0,4 1 1,0-3-1,4 6-1,0-6 1,0 0 0,0 0 0,-1-3 0,1 3 0,-4-3-2,4-6 2,0 1 0,0-2 1,-4-3 0,0 5-1,4-4 0,0 5 0,-4 1 0,-1-2 0,5 2 0,-8 3 0,0-1 0,0 1 0,-1 3 0,-3 0 0,0 0 1,-5 0-1,1 3-1,-1-3 2,1 0-1,-1 0-1,1 0 1,-5 0 0,5 0 0,-4 0 1,3-3-1,1 3-1,-1-3 2,1-3-1,-1-1-1,-3 1 2,3 3-2,5 0 2,-9-2-2,9-2 2,-4 1-2,3-3 2,-3 2-2,-1 1 1,1 1-2,0-1 0,3-1 0,-3-2 1,-1-4 1,1-4-1,4 1 0,-1 1 1,-3-4 0,-1-5 0,5-1 0,0 4 1,-5-4 1,1 7-2,-1-4 0,5 1 1,-4 1 0,3-2-3,-3 4 2,4-1 0,-9 0 0,5-2 1,-1 2 0,-3-1 1,3-1 0,-3-5 1,-5 3-1,4-3 1,-3 2-3,-5-6 0,0 0 2,-3 1-2,-1-1 2,0 0-3,-8 0 2,4 1 2,-4-1-1,0-4 0,0-2 0,0 2-1,0-4-2,-4 2 2,0-1-1,0 1-3,-8-1 1,3-3 0,-3 4 0,0-1 0,-1 1 2,1-1 0,0 1 0,0 1 5,-1 4-1,1 1 2,0 0-1,-1 0 0,1 1-2,0 2-2,-4 0 0,-5-2-1,1 2-5,-1 5-1,-3 5 2,-1-1 1,0-4 0,9 6 1,4-1 0,4 1 2,-5-2 0,5 2 0,0 4 0,-4-3 0,3-1 0,1 4 0,4-6 0,-4 5-1,-4-1 2,4 5-1,-9-1-1,1 4-3,-9-4 0,-3 5 0,-1 2 1,-4 0 2,-4-3 0,5 2 0,7 1 1,-4-3 0,9 3 0,-1-4 2,5 3-1,0-3 2,-5-2-1,9-1 0,-4 1 0,-1 1 0,1-5-1,-5 0 0,5 2 1,0-2-1,-9 4-2,5 3-2,-9-4 0,0 5 2,-4-1-2,1-1 0,-1 7 2,0-3 0,0 3 1,1 0 0,-1 0-2,0 3 1,-4-3 0,0 4 0,-3 5 1,7-6 1,0-3 0,-4 0-2,4 0 2,1 0-1,-1-3 0,4 3-1,-3 0 2,-1 0-2,0 0 2,0 0-2,5 0 0,-1 0 2,4 0-2,-3 0 1,3 0 0,-3 0 0,3 0 0,0-3 0,1-7 0,3 4 0,1-3 0,-5-3-2,-7 3 0,7-4 2,-8 0-3,1 2 3,3 2-1,-4-1 1,-4 4-1,0 3 2,5 3-1,-9 0 0,4 0 2,-4 3 0,4 3-1,-4 7-1,4-3 2,-4-3-1,5 6 0,-5-3 0,0-4-1,8 0 0,0 1 0,4-6 0,5 3 0,-1-1 0,1-3 0,3 0 0,5 0 0,-9 0 0,9-3 0,-4-1 0,-1 0 0,5-6 0,-5 7 0,1-7 0,-1 1 0,1 2 0,-1 3 0,1 4 0,-9 0 0,5-3 0,-1-1 0,-4 4-1,1-6 2,-1 6-1,5-3 0,3 0 0,-8 3 2,1 0-1,-1 0 1,0 0 2,1 6-2,-1 0-1,5 5 1,-9-1-1,4 0 0,5 5 1,-5-7-1,0 2-1,1-1 0,-1-2 0,4-1 0,1-1 0,-5-2-1,9 4 2,-5-4 0,5-3-1,-1-3 0,1 3 0,-1 0 0,-3-4 0,3-2 1,-3 4-1,-1-1 0,5 3 0,-1-3 0,1 0-2,-1 3 2,1 0 0,-1 0 0,5 0 0,-5 3 0,1 0 0,-1 5 1,1-1-1,0 2 1,3 1-1,1-1 0,-5-1 0,1-5 1,3 0-2,-3 4 1,4-4 0,-1 0 1,-3-3 0,3 3-1,-3-3 0,4 0-1,-1 0 2,1 0-3,-1-3 3,-3 3-2,4 0 2,-5-3 0,1 3-2,-1-3 0,1-4 1,-5 4 1,5 0 0,-1-2-1,1 2-1,-1 0 4,5 3 0,-1-3 0,1 0-1,0 3-2,-5-4 0,5-2 0,0 6 1,3-6 0,-3 6-2,-5-3 2,-3-1-2,3 4 1,1 0 1,-1 0 0,1 0-2,-1 0 2,-3 0-2,3 0 2,5 0-1,-8 4 0,7-4 0,-3 3-2,3 0-4,-3 0-3,8-3-6,3 3-6,-3 0-11,4-3-9,-4-3-7,3-3-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18T02:40:43.24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608 1065 274,'0'0'28,"0"0"-3,0 0 0,0-3 3,0 3-1,0 0-3,0 0 0,4-10 0,-4 4-2,0 0-4,0-1-1,0 6-2,4-9-3,-4-3-3,8 4 1,0-1-2,-4 2-2,0-4 1,1-4-1,3 2-1,-4-2 0,0-5 0,4-4 0,-4 1-3,4-7 1,1 1 1,-1 8-3,0-8 0,-4 0 1,8-2-1,-3 8-1,-5-1 0,4 1 0,0 0 0,0-2 0,-4 3 0,4 7 0,-3 1 0,3-1 0,-4 4 0,-4 4 0,4 1 0,-4-2 0,4 3 0,0 2 0,-4 1 0,0 3 0,0 0-1,0-3-2,0 3 2,0 0 0,4 3 1,-4 0-2,0 4 1,4 2 1,0 1 0,-4 1 0,4 5-1,1-2 1,-1-1 0,0-7 0,0 7 1,0-4-2,0-2 1,4-2 0,0 1 0,1-3 0,-1 3 0,4-6-2,-4 0 2,5 0 0,3-6 0,-8-3-1,4-6 1,1 6-1,-5-4 2,4 2-1,-4-2 0,1 0 0,-1 4 0,0-2 0,0 1 0,-4 1 0,4 2 0,-4 4 0,1 0 0,-1 0 0,-4 3 0,4 0 2,-4 0 1,4 0 1,0 0 2,-4 6-1,0-3 1,4 13 2,0 0 0,-4 5 2,0-1-1,0 3-1,4-3-2,-4 3 0,0-3-1,0 7 0,-4 5-2,4-2 0,0-3 0,0 5-1,-8-2-1,4 1 0,0-4-1,0 1-2,4-1-7,-4-3-5,4-2-8,0-6-7,0-1-14,0-6-18,-9 24-19</inkml:trace>
  <inkml:trace contextRef="#ctx0" brushRef="#br0" timeOffset="1916.1096">12270 1000 157,'0'0'18,"0"-3"-1,0 3 1,0 0-5,4-3-1,-4 3 4,4-4 2,4 3 2,-8-6 1,8 1 4,-8 0-3,8-4-2,-8 4 2,5-5-1,-1 4-4,0 1 0,0-5-2,-4 1-1,8-2-4,-8-1 0,4-1-3,0-2-2,0-3 0,0-2 0,5 0-2,-5-4 1,4-2-1,0 1-1,-4 3 1,0-4-3,4-1 2,-3-3-1,-1 4 0,4 0 0,-4-2 0,0 8 1,4-4-1,-4 4 1,0-1-1,0 5 2,5-3-2,-5 3 1,0 1-2,0 0 2,0 5-1,0 5 2,-4-1-2,0 7 1,0 0-1,0 0-1,0 0 0,4 0 0,0 0 0,0 0 1,0 3 1,1 4 3,3 7 0,-4 2-2,4 3 0,0-1 0,-4 1 0,5 1 0,-1 6 0,0-6-2,0 6 0,8 1 0,-7 0-1,3-2 0,-4-4 0,4 0 0,-8 1 0,9-3 0,-5 2-1,4-5 2,-4-2-1,1 8 0,-1-14 0,4 5 1,-4 3-1,-4-7 1,9-9 0,-5 0 0,0 5-1,-4-5 0,4 0 0,1 0 0,-1 0 2,4-8-2,0 2 0,-4-7 1,5-3 2,-5-1-2,0-2 5,0-2-1,5-3-1,-5-1 0,0 1 0,4-5-1,-4-1-1,1 0 1,3 0-1,-4-4-1,-4 2 0,4 2 1,1 6-2,-5 2 0,4 5 0,-4-3 1,0 8 0,0 1-1,-4 1-5,0 7-2,0-3-1,0 2-1,0 1-1,0 3-1,0-5-1,0 5-2,0-3-2,-12 0-9,-5 3-8,1 0-10,-4 0-11</inkml:trace>
  <inkml:trace contextRef="#ctx0" brushRef="#br0" timeOffset="14427.8252">1130 4000 201,'0'0'26,"-4"0"-4,4 0 2,0 0 1,0-2 0,0 2-1,0-3 3,0 3-1,4 0 2,-4 0-1,0 0-1,0-3 0,0-2-4,0 4-3,0 1-2,0-4-2,0 1-4,0-6-3,0 2-1,0 1-2,0-8-1,0 1 0,0 3 0,0-1-3,0-5 2,0-3-1,0-5-1,4 4 0,0-6 0,-4-1 0,4 0-1,0-8 0,0 2 0,5 3 0,-5-1 0,0 1 0,0-5 0,-4 2 0,4-4 0,0 1 1,0-1 1,-4 1 0,4-1-2,0 4 1,0 1 0,-4 2-2,0-4 2,9 4 0,-9 1-1,4-1 0,0 6 0,-4-4 0,0 7 2,0 4 2,4 1-2,-4 6 0,0 1-1,0 2-1,0 7 2,0-3-2,4 3 0,0 0 2,-4 0-2,0 7 1,0-1-2,8 13 2,-4 5 0,9 1-1,-5 5 0,0 1 2,4 2-1,5 0 1,-1 4 1,0 6-1,5 0-2,-5 0 2,1 0 0,-1 0-2,0-4 1,1 1 0,-5 0 0,0-7-1,1 2 0,-1-5 0,-4 1-1,0-4 0,0 1 2,1-10 0,-5-2-1,4-2 0,-8 2 0,4-7 0,0-1 0,0-1-1,0 2 3,0-2-2,-4-4 1,5 0 0,-1-3 0,0 3 1,-4-3 0,4-3 2,-4-7 0,8-2-1,-4-3 1,0-4 0,4 2-1,1-9 2,-1-4-1,0 0 1,0-3 0,0-7 1,5 0-2,-5-6-1,0 3 2,0-3-1,-4-3 0,0-1-1,0 3-1,1 1 0,-1 12 0,-4 1 0,0 4-2,8 5 0,-8-1 0,0 7 0,0-1-2,0 5-2,0-2-3,0 7-3,0-3-1,0 6-2,0-3-3,0-1-1,0 4-1,0 3-2,0 3-1,0-4-7,0 1-8,0 3-11,0 0-10</inkml:trace>
  <inkml:trace contextRef="#ctx0" brushRef="#br0" timeOffset="14966.856">1830 3795 251,'0'0'32,"0"0"5,0 0 4,4 0-2,-4 0 0,0 0-3,4 0-7,-4 9-4,0-2 0,12 2-3,-3-2-5,-1 0 0,0 6-1,4 0-3,1 1-4,-5 2-1,4 0-3,0-2 1,-3 9-2,3-6-1,0 2-1,0 0 0,-3-4-1,3 0 0,0 0-1,-8 1 1,4-5-2,1-2-3,-1 1-2,0-1-3,-8 1-2,8-5-3,-4 1-3,0 0 0,-4 1-5,4-4-7,-4-3-5,0 0-3,5 0-5,-1 0-2,-4-16-9</inkml:trace>
  <inkml:trace contextRef="#ctx0" brushRef="#br0" timeOffset="15250.8723">2088 3768 270,'0'-3'32,"0"-1"-2,0 1-4,0 3-7,0 0 3,-4 0 1,4 0 3,0 10-3,-12 2 0,3 0-2,-3 10-2,0-2-2,0 6-2,-1-5-4,-3 4 0,-1 2-3,-3 0-2,4 0 0,-5 5-3,5-2-1,-1-3 1,5-1-2,0-6-4,-5-1-1,9-4-4,0-3-3,0-5-3,0 2-5,8-6-7,0 1-7,0-4-7,0-4-5,8-15-8</inkml:trace>
  <inkml:trace contextRef="#ctx0" brushRef="#br0" timeOffset="15545.8891">2465 3383 375,'0'0'32,"0"0"-8,0 0-1,4 0 1,0 6 0,-4-6-4,8 5-3,-4-2-1,0 4-3,8-7-2,-3 0 0,-1 0-3,8 0-1,-4 0-2,5 0-2,-1 0 0,-4 0-3,5-4-5,-5 1-4,5-5-8,-5-1-9,0 2-11,0 1-9,-3-3-4,7-9-9</inkml:trace>
  <inkml:trace contextRef="#ctx0" brushRef="#br0" timeOffset="15757.9013">2555 3602 366,'8'7'50,"-4"-7"-6,8 6-7,-4-3-10,5 0-6,3-3-6,0 7-4,1-7-1,-1 0-3,5 0-2,-5-3-2,5-4 0,-1 1 0,0-4-6,-3 7-4,-1-3-3,-4-2-6,5 2-7,-5-1-9,-4 1-10,1 3-6,3 3-10</inkml:trace>
  <inkml:trace contextRef="#ctx0" brushRef="#br0" timeOffset="16963.9703">1179 5768 302,'0'-4'43,"4"4"-4,-4-3-4,0-8-9,0-5 1,4-3-2,0-2-3,5-4-3,3-2-5,-4-3-1,4 0-2,1-10-1,3 0-1,0-3-2,1 0-2,-1 0-2,0 0 0,1 1-1,-1 2 1,1-3-3,-5 3 1,0 0-1,0 4 0,-3 6-1,-1-1-1,0 6 2,-4 6-1,0 5 0,-4-2 0,4 8 1,-4-2 0,0 4 0,0-1-1,0 7 1,0 0 0,0 0-1,0 0 1,4 4 0,-4-1 0,9 3-1,-5 7 2,0 1-2,0 2 0,4 2 2,-4-3-2,0 5 1,0-6 1,4 2 0,1-5-2,3-5 0,-4 4 1,0-7 0,1-3 0,3-3-1,0-4 1,0-2-1,1 1 1,-1-8-1,0 3 2,1 2-1,-1-8-1,0 5 0,-4 1 1,0 0 1,-3 1 0,-1 4-1,4-2 0,-4 4 0,-4 3 0,0-1 0,4 4 0,-4 0 0,4 0 2,-4 0 2,0 10 1,0 6 1,0 1-1,0-1 2,0 8 1,0-2 0,0 5 0,-4 0 0,0 0-1,4 5-1,-4 2 1,-4-1 1,-1 4-2,5 2 0,-4 4-1,4-3-2,-4 3-1,0-3 0,4-4-1,0-2-1,-1 1-4,1-5-3,0-3-5,0-3-3,0-2-4,0-5-5,4-1-4,-4-3-12,4-8-8,0 1-13</inkml:trace>
  <inkml:trace contextRef="#ctx0" brushRef="#br0" timeOffset="17356.9927">1977 5507 331,'0'0'44,"0"0"-1,4 6-3,-4 1-6,5 5-5,-5-2-6,8-1-4,0-1-3,-4-1-3,4 5 0,0-5-5,1-1 2,-1 2-4,0 2-2,4-4 0,-8 0-3,5 1 2,-5 1-2,4-2-4,-4 0-2,4-2-5,-4-1-2,-4 0-2,8 0-3,-8 0-4,0-3-5,0 3-2,4-1-6,-4-2-2,5 0-1,-5 0 1,0 0 2,-5 6-5</inkml:trace>
  <inkml:trace contextRef="#ctx0" brushRef="#br0" timeOffset="17632.0085">2207 5480 228,'0'0'33,"0"-6"-1,0 6-2,0 0 4,0 3-1,0 3-2,0 10-1,0-2-4,0 2-1,0 0-6,-4 2 0,4-3-3,-5 0-3,1 1-2,-4 3-1,4-2 1,-4 2-4,0 2 3,-5 3-2,5 1-1,0-1-2,-4 2 0,4-3-2,-9 3 0,9-2-2,0-7 1,0 9-3,-5-6-2,5-4-2,-4 2-3,4-2-2,4-4-3,0-2-3,-1 1-4,1-5-5,0-3-11,4-3-11,0 0-7</inkml:trace>
  <inkml:trace contextRef="#ctx0" brushRef="#br0" timeOffset="17997.0293">2641 5178 308,'0'0'36,"0"0"-7,0 0-2,0 3-1,8-3-2,0 0-3,0 0-1,4 0-3,-3 0-6,3 0 0,0 0-3,1 3-2,-1-3-2,4 3-1,-4-3 1,-3 0-1,3 0-2,-4 0-1,-4 0-3,4 0-2,-4 0-9,1 0-5,-1 0-6,-4 0-6,0-3-5,0 3-7,-4 0-5</inkml:trace>
  <inkml:trace contextRef="#ctx0" brushRef="#br0" timeOffset="18220.0421">2677 5400 291,'0'4'41,"0"2"0,0-3-4,5 3-4,-5-2-4,4 4-6,4-5-5,0-3-3,0 3-3,5 0-4,-5 0-1,4-3-2,0 0 0,5-3-3,-1 0-1,-4-3-1,5-2-4,-1-2-6,-4 7-9,-3 0-11,3-4-11,-4 7-5,8 7-10</inkml:trace>
  <inkml:trace contextRef="#ctx0" brushRef="#br0" timeOffset="20233.1572">3504 3092 251,'0'-3'30,"5"0"-1,-5 0 0,4-4-4,4 4-3,-4 0-1,4-2 0,4-1 0,1-1-3,3 7 1,-4-3-3,1 3-5,3 0-2,-4 3-2,-4 1-2,5-4 0,-5 3-4,0 6 3,4 2-3,-8 5 1,1 0 2,-1-2-1,0 9 0,4-3-1,-8 6-1,0-6-1,0 1 1,0 5 0,0-6-1,0 3 2,0 0-1,-4 1 1,0-2-1,-9-1 0,1 1 1,0-1-2,0 4 2,-1-1 0,-3 0-1,0-2 1,3-2 0,-3 0 1,0-1-2,3 5 2,-3-3 0,4-2 1,-1 5-2,5-8 2,0 1-1,4-4 0,-4 3-1,4-4-1,0 0 0,4 0 1,0-2 0,0-7 1,4 2 2,4-2-1,4 6-1,0-5 1,5-4-2,-1 0 0,5-4-1,3 1 0,-3 3 1,3-3-1,1-6-2,-5 1 0,1 1-3,-1 4-3,-3-3-5,-5 6-1,0-3-1,0 3 0,1-4-4,-5 4-7,0 0-6,-4-3-9,4 3-8,13-8-10</inkml:trace>
  <inkml:trace contextRef="#ctx0" brushRef="#br0" timeOffset="20636.1803">4241 3373 312,'4'0'34,"-4"0"-5,5 0-5,-5 0-4,0 0-2,0 0 1,4 0 1,0 4 0,0-1-2,4 3-2,-4-1-2,4 1 0,-4 1-3,5 2 1,-1 1-3,4 1 2,-4 5-3,5 0 1,-1-2-2,-4 2 2,4-3-2,5 1-1,-5 5-2,0-5-1,5 2-1,-1-3-1,4 1 0,-3-1 1,-1-4-2,1 1 0,-5-2-1,0-2-2,-4 4-1,5-1-3,3-1-3,-12 2 0,8-1 0,-3-2-3,-1-1-2,-4-1-4,0-5-3,0 0-4,-4 0-5,0 3-4,0 0-5,0-3-4</inkml:trace>
  <inkml:trace contextRef="#ctx0" brushRef="#br0" timeOffset="20883.1944">4548 3400 309,'-4'4'35,"0"-1"3,-4 6 1,0 3-1,-4 3-7,-1 4-6,-3-1-5,4 1-6,-5 2-3,5 4-3,-4-4 0,-1 4-4,1-1-1,-5 3-1,5-1-5,4-3-6,-5-2-6,1-2-10,8 0-9,-4-1-7,3-2-10</inkml:trace>
  <inkml:trace contextRef="#ctx0" brushRef="#br0" timeOffset="22399.2811">3640 4973 304,'0'0'46,"0"-3"-5,0-1-5,0 4-8,0 0-7,4-3-3,0 0-1,4 0 0,4 0-2,0-2-2,5-1-3,-5-1 1,13 1 0,-9-1-3,9 1-1,-1 1-2,5 2-1,0 0-2,-1 3-1,-3 0 1,-5 0-1,1 3 0,-9 0 1,4 5-2,-3 5 0,-5 3 1,-4-2 0,-4 7-1,0-2 0,0 3-2,0 2 2,-4 0-2,0 5 1,-9-2 0,1 0 0,0-2 1,0 2-2,-1 0 2,1 2-1,0-9 1,4 6 0,-5-2 0,1-1 0,4 3 0,-4-5 2,3 1 2,1-2-1,0-4-1,8-1 2,-4 1-1,0-4 0,4-1 1,0-1-3,-4 0 3,8-4 0,0 3 1,4-4 1,0-2-1,9 1 0,-5-1-1,4-3-2,1 0 0,-1-3-1,9-1 1,-9 0-1,4-3-1,-3 1-4,3-4-4,-3 4-3,-5 3-1,4 0-3,-3-1-3,-1-5-4,0 4-8,0-1-9,-7 3-7,3-1-6,20-16-7</inkml:trace>
  <inkml:trace contextRef="#ctx0" brushRef="#br0" timeOffset="22724.2997">4315 5102 409,'0'-4'41,"0"4"-11,0 0-3,12 0-5,-3-3-3,-5 0-3,0 3 0,8 0-3,0 0 1,1 3-3,-9 0-1,8 4 0,4 4-1,1 2-2,-5-1-1,4 3 0,5-3-3,-5 4 0,1-2-2,3 2 1,1 2-1,-1 1-1,-4-3 0,1 5-3,-5-9-3,4 6-4,-3-2-2,-1-4-3,0 3-2,1-3-4,-5-2-3,0-2-7,0 1-4,-4-9-5,0 0 0,0 0-3,0 4-10</inkml:trace>
  <inkml:trace contextRef="#ctx0" brushRef="#br0" timeOffset="22981.3144">4700 5040 317,'0'0'29,"0"0"-1,-4 0-3,-4 0-1,-1 3-4,1 9-1,-4 3-4,4 1 0,-5 3-2,1 1-4,-4-1 0,-1 5-2,1-1-2,4 0-1,-5 4-3,5 2-1,0-2-7,0-9-7,-1 1-8,1 1-8,4-4-9,0 5-12</inkml:trace>
  <inkml:trace contextRef="#ctx0" brushRef="#br0" timeOffset="23631.3516">6485 3992 308,'4'0'41,"-4"0"-6,0 0-3,0 0-5,0 0-6,4-5-5,-4 5-4,4 0-2,-4 0-4,0 0-2,0 0-2,0 8 0,0-8-2,0 5 0,0-2-4,0 0-6,0 4-10,0-4-7,0 0-8,-4-3-11</inkml:trace>
  <inkml:trace contextRef="#ctx0" brushRef="#br0" timeOffset="23892.3665">6276 4330 291,'0'0'36,"0"0"-2,0 0-4,0 0-5,0 0-5,4 0-5,-4 0-4,0 0-4,0-3 0,4 3-3,0 0-1,5 0 1,-1 0-3,-4 0 0,-4 0 0,4 0-2,4 0-8,-4 0-10,-4 0-8,4 0-7,0 0-3,5 0-4</inkml:trace>
  <inkml:trace contextRef="#ctx0" brushRef="#br0" timeOffset="24105.3787">6763 4370 339,'0'0'36,"0"0"-6,0-3-7,0 3-8,4 0-4,-4 0-7,0 0-7,0 0-9,4 0-8,-4 0-7,0 0-3,5 0-6,-1 3-7</inkml:trace>
  <inkml:trace contextRef="#ctx0" brushRef="#br0" timeOffset="25081.4345">7504 4162 240,'0'0'21,"0"0"1,0 0 3,4 0-1,-4 0 0,13 0-5,-1-3-2,0 0-4,1-2-2,-5-5-4,4-2 0,0 2-4,1-1 1,-1-2-1,0-3 0,0 2-4,1-2-5,-1-1 0,-4 1-2,-4-2 2,4 2-1,-3 0 1,-5 1 0,0 0 3,0 3-1,-5 0 2,1 6 0,-4 3 0,-8-4 1,3-2 0,-3 9 1,4 3 1,-5 0 2,1 7 2,4 4 3,0 2 0,-5 0 3,5 5 3,4 1 3,-5-1-2,5 2 4,0 3-1,0-2-3,4 1 0,0-4-1,4-1-2,0 6-1,0-2-3,0-2-1,4 2-1,8-5-1,-4-8-1,9 5-1,-1-7-2,0-5 1,5 2-1,-1-6-4,1 0-3,-1 0-4,-3 0-6,-1 0-6,-4-3-8,1 3-8,3-3-5,-4-7-4,37-9-7</inkml:trace>
  <inkml:trace contextRef="#ctx0" brushRef="#br0" timeOffset="25371.4511">8061 3954 398,'0'-3'38,"4"3"-11,4 0-2,1 3-2,3 0-4,4 6-4,-4 1-2,9 1-3,-9 5 1,1-3 0,11-1-1,-8 3-2,1 4 1,3-5-2,-3 5-2,-1-1-2,5-2-1,-1-1-1,-8 3-2,5 1-4,-9-5-5,4 5 2,0-1-3,-8-5-4,5 3-2,-1-5-3,-4-2-5,4 1-6,-4-4-3,0-3-6,0 0-5</inkml:trace>
  <inkml:trace contextRef="#ctx0" brushRef="#br0" timeOffset="25669.4682">8384 3949 218,'0'-3'20,"-4"3"2,4 5-3,-8-2 0,0 6-3,4 4 2,-4 6-3,-5-1 4,1 1-3,-4-2 3,8 7 1,-9 1-3,1 2 0,4-1-5,-9-5-2,9 2-2,-5 3-2,5-9-3,0 6 0,-4-6-5,7 2-4,1-1-4,0-3-5,-4 1-4,8-8 0,-1 2-6,5-4 0,0-6-5,0 0 1,0 7-2</inkml:trace>
  <inkml:trace contextRef="#ctx0" brushRef="#br0" timeOffset="26201.4986">8831 4113 260,'4'-2'34,"4"-1"-3,-8 0-6,8 0-5,4-1-6,-12 1 0,9 0-4,-9 0 0,4 0-2,-4-4-1,4-2-1,-4 1 5,0 1-2,0-5 1,0 2 4,0 2-1,-4-4 1,4-1-6,-4 5 1,0-2-2,-5 4-1,1 0-4,0 2 0,4 1 0,-4 0-1,-5 3-1,1 0-2,0 0 0,4 3-1,-9 0-1,9 7 0,0 0 0,0-1 0,-9 2 1,9 2-1,0 0 1,0-2 1,0 5 1,-1-2 1,5 2-1,-4 0 0,0 1 1,4 2 0,0-1 0,4-2 0,0 0-3,0-8 2,0 1-1,4 1 2,0-7 0,8-3-1,1 0 0,3-7 1,0-2-2,5-2 1,-5-5 1,5 0 0,-1 5 1,-4-5 1,1 0 1,-1 5 3,1 1 1,-5 1 4,0 2-5,-4 1 0,-4 3 0,1 3-1,-5 0 0,0 3 0,0-3 2,0 0-3,0 13 1,0 0 0,0-2-3,0 5 1,0-4 0,-5-1-2,5 2 0,0 0-3,0 0-4,0-5-1,0-2-5,0 3-6,0 1-5,0-5-9,5 4-4,-5-2-9,0 9-9</inkml:trace>
  <inkml:trace contextRef="#ctx0" brushRef="#br0" timeOffset="26612.5221">9416 3896 187,'-4'-3'21,"4"0"-2,-8-3-3,8 3-2,-8 3-1,4-4 0,-5 1 4,5 2 0,-4 1 1,0 1 1,-4 2 3,3 4 0,-3-4 0,4 3-3,-4 7 0,4-2 0,3 2-3,-7 3-1,4-2-2,-4 8 2,-1 2-3,5 3-2,-4 2-2,4-5 1,0 3-2,-1-2-2,9 2-2,-4-1 1,4-6-2,0 4 1,4-5 0,0-3-3,5-5 2,3 5-2,0-6 0,5-4-2,-1 2-1,-4-5-4,1-3-2,7 0-5,-4 0-4,-3-3-11,7-3-5,-8-6-5,9-3-5,-1-1-1</inkml:trace>
  <inkml:trace contextRef="#ctx0" brushRef="#br0" timeOffset="26949.5414">9969 3310 280,'4'0'18,"-4"0"-3,0 0 6,0 8 5,0 8 0,0 4 2,0 9 1,0-2 0,-4 3 1,4 5-4,-4 0-3,0 3-6,0 5 0,-1 2-6,-3 4 0,0 7-5,4 1 0,0 5-1,-4-5-2,0-1 0,-1-4-3,5-7-1,-4-2-3,0-5-2,4-8-3,0-3-2,4-3-5,0-5-3,0-6-8,4-1-6,-4-7-8,8-5-4,17-5-12</inkml:trace>
  <inkml:trace contextRef="#ctx0" brushRef="#br0" timeOffset="27180.5546">9588 3588 481,'0'0'33,"0"0"-7,8 0-3,17 3-4,4 5-5,7-1-4,14-4-3,-5 3-2,8-6-2,-4 0-1,4 0-1,0 0-2,-4-3 0,5-3-4,-5-4-4,0 5-6,-4 2-7,-8 0-6,0 0-6,-5 0-10,-3 3-6,53 6-9</inkml:trace>
  <inkml:trace contextRef="#ctx0" brushRef="#br0" timeOffset="28757.6448">745 6410 185,'0'0'27,"-4"-3"-4,4 3 2,0-3-5,0 3 4,0 0-5,0 0-2,0-4-1,0 4 1,4-3-1,4 3 0,5-3-1,-5-2-4,0-1-4,4 6 3,1-3-2,3 3 0,0-4 0,9 1-2,-1 3-2,-3 0 0,3 0 1,5 0 5,4 0 0,0 0 2,-5-3-2,9 0 0,0 0-2,0 3 1,8-3-1,-4 3 0,8 0-1,0 0-1,0 3-1,0 0 1,4 0-3,-3 7 2,3-1-1,0-4-2,0 5 2,1-4-1,11 3-2,1-2 1,3-2 0,5 1 0,-1 0-1,5 1-1,-4-1 2,0 0 0,-1 1-1,17-6-1,-4 6 1,4-1 2,-4 0-2,5 1 1,-1 2-2,8-1 0,0-1 0,13-1 1,-1 0 0,-3 1-2,3-4 2,13 0 0,0 0 1,0 0-1,-5 2-1,5 1 0,8 1 0,0-4 0,4 3 1,-4 4-2,0-5 2,8 1-2,1 0 1,3 7 0,-4-3 0,9-6 0,3 6 0,-4 0 3,5-4 0,-1 0 0,13-3-1,-4 1 1,-5 0 0,13 3 0,0-4-2,0 0 1,0-3 1,4 0 0,8 3-1,-8 0 1,4 1-1,4-4 0,4 0 0,-4 0-1,13 0 0,-5 0 0,-8-4-1,13 4 0,-1 0 0,-4 0 0,5 0 0,3 0 0,-3 0 0,7 0-1,1 0 2,0 0-1,3 0 0,9 0 0,-4 0-1,0 0 2,8 0 0,0 0 1,0 0-1,12 4 3,-8-4-1,0 3 0,12 3 1,-11 1 0,7-3-2,4 3 1,-4-1 1,5-3 0,-1 7-1,-8-4-1,5 8 0,-5 2-1,-4-1-1,8-3 2,-12 4-1,-8 2-3,0-6 1,-9 1-4,-11-2-3,-13 5-8,-17-3-6,-15-2-10,-13-5-22,-29-6-22</inkml:trace>
  <inkml:trace contextRef="#ctx0" brushRef="#br0" timeOffset="35521.0317">3038 7483 210,'4'0'30,"-4"0"1,0 0 3,0 0-3,0 0 2,0 0-1,0 0 0,0 0 0,0 0-4,0 0-4,0-6-3,0 6-5,0-7-2,0 6 0,0-9-6,0 4 3,0-1-4,0-2-1,0-1-1,0 9 0,0-9-2,-4 1-1,0-1 1,-5 2-1,5-1-2,0-1 1,-4 1 0,-4 1 0,0-2-1,-1 4-1,1-4 2,0 4-1,-5 3-2,5-4 2,-4 4 1,-5-2-2,5 5 1,-1 0-1,1 0 1,0 0 0,-5 4 0,5-3 0,-1 2-1,5 7 0,0 3 2,-4-2-1,3 1 0,5 1-1,0 3 0,4-2 1,-4-1-2,3 0 3,1 1-1,0 2 0,4-2 0,0 9 2,0-4 3,0 4-1,0 8 3,4-1 1,5 8 1,-1-1-1,0 7-1,4 2-3,-8 0 1,5 0 0,-5 0-3,0-3 0,0 0 0,0-6 0,0 3-1,4-4-1,-8-2 1,0-4 0,4 2-4,0-9-2,0 1-4,-4-1-3,0-6-3,0-1-4,0-5-2,0 2-7,0-1-5,0-5-6,0-4-4,0-3-5,0 0-7</inkml:trace>
  <inkml:trace contextRef="#ctx0" brushRef="#br0" timeOffset="35781.0465">2481 7820 340,'4'0'43,"-4"-3"-5,8 3-1,-8 0-3,13 3-6,-1 0-6,8-3-3,-3 0-4,7 0-3,-3 0-4,7-3 1,1-3-5,0-7 0,-1 2-2,1 4-2,-4-2-4,-1 6-5,-8 0-7,1 3-3,-5 0-9,0 0-8,-3 6-8,-1 0-7,8 40-7</inkml:trace>
  <inkml:trace contextRef="#ctx0" brushRef="#br0" timeOffset="36349.079">3230 8122 240,'0'-3'31,"0"0"-1,0 0-2,0 3-3,4 0-3,-4 0 3,0 3 3,0-3-1,8 0-2,-3 0-1,-1 0-5,4 3-2,0 0 2,0 7-3,-4 5-3,9-3-2,-9 4-1,8-2-2,-4 2-1,0 0-2,1-2-1,-1-5-2,0 7 0,-4-1 0,4 1-1,-4-1 0,0-7 0,5 5-2,-1 3 1,0-3 0,0-5-3,0 4-1,0-8-2,1 2-4,-5-3-1,4-1-1,0 1-1,-4-3-6,4 3-3,-3-3-2,-5 0-5,4 0-2,0 0-6,-4 0-3,0 0-1</inkml:trace>
  <inkml:trace contextRef="#ctx0" brushRef="#br0" timeOffset="36651.0963">3464 8092 277,'0'-3'32,"0"3"-2,0 0 3,0 0-5,0 3 0,0-3-4,0 6-5,0-3-1,-9 9-2,5-3-4,-4 4 0,4-4-2,-4-1-2,4-1 1,-5 5-2,1-2-2,0 3 3,0-2-2,-4 5-3,-1-2 0,1 2-1,0 0-2,-5-2 0,5 5-6,0-1-5,0-3-4,3 1-8,-3-1-4,0-3-6,4 1-6,8-2-1,-21 12-11</inkml:trace>
  <inkml:trace contextRef="#ctx0" brushRef="#br0" timeOffset="37012.1169">3877 7725 342,'0'0'41,"0"3"-4,0-3-2,0 0-3,0 3-5,4 0-6,4-3-5,0 0-4,-3 7-3,3-4-2,4-3-3,4 0 0,-3 0-1,3 0-3,0-3-3,5-1-4,-5 1-5,1-6-4,-5-1-8,0 4-6,-4 1-6,1 2-7,7-13-10</inkml:trace>
  <inkml:trace contextRef="#ctx0" brushRef="#br0" timeOffset="37214.1285">3889 7954 349,'0'0'41,"4"-4"-5,0 4-3,1 0-5,7 0-4,4 0-7,-3 0-4,-1 0-3,8 0-3,1-1-1,-5-6-2,5 1-4,-5-3-2,0-1-7,-3 5-10,-1-4-9,-4-1-7,8 1-6,-7-4-4,23-14-10</inkml:trace>
  <inkml:trace contextRef="#ctx0" brushRef="#br0" timeOffset="37683.1553">4389 7459 396,'4'-3'27,"0"-3"-2,8-1 1,-4 7-4,5-3-4,-1 0-3,-4 0-2,4 3 0,5-3-1,-1 3-2,1 0-1,-5 0 0,0 3 0,-4 0 0,5-3-3,-5 6 0,4 7-2,-4 1 0,-8-1-3,8 3 0,-8-3 1,0 1-2,0 2 1,0 4-1,-8 6 1,4 1-2,-4-6 2,-4 7 0,4-4-1,-1 6 0,1-1 0,-4-2 0,0 0 0,-1-2 0,5-1 0,0 0 0,-4-2 0,3-1 0,5 1 0,-4-4 0,0 1 0,4-3 0,-4 1-1,8-1 0,0-2 1,-4-1 1,4-3 0,0-2-1,0-2 0,0 0-1,0 1 0,8-4 2,-4 3 0,0-3-2,4-3 0,4 0 1,-3 4-2,3-1 0,4-3-2,-3 0 1,3 0-3,0 0-3,-3-3-1,3-1-2,4 4-5,-7-3-3,3-3-8,-4-1-9,5 1-6,-5 1-5,25-14-9</inkml:trace>
  <inkml:trace contextRef="#ctx0" brushRef="#br0" timeOffset="37997.1733">4950 7704 428,'0'-3'39,"4"0"-10,-4 3-3,4 0-4,0 0-2,0 3-3,0-3-4,4 6 0,5 5-2,-5-1 1,4-4-2,-4 8 2,5-1-3,-1 0-2,4 0-3,-4-5 0,5 4-1,-1 4 0,5-2-1,-9 2-1,8-1-3,-7 1-2,3-1-2,-8-2 0,5 2-4,-1 0 2,-4 0-2,-4-3-1,4 1-1,0-3-1,-3-2-5,-1-2-4,4 0-6,-4-2-6,-4-4-5,4 0 0,-4 0-3,0-4-8</inkml:trace>
  <inkml:trace contextRef="#ctx0" brushRef="#br0" timeOffset="38258.1882">5248 7628 360,'0'0'38,"-4"0"-5,0 6-2,-4 2-3,0 1-4,-4 7-4,3-4-5,-3 7-4,8-2-3,-8-1 0,4 1-2,-5 6-3,5-3 1,-4 6-3,0-6 0,3 3 1,-3-6-3,4 2-4,-4 0-4,3-1-4,-3-1-5,8-1-2,0 0-5,-8-2-1,4 2-6,-1-3-5,5-2-4,-12 35-5</inkml:trace>
  <inkml:trace contextRef="#ctx0" brushRef="#br0" timeOffset="38556.2053">5564 7721 381,'0'4'43,"8"-4"-3,-8 6-7,0 0-6,4 4-4,0-2-6,0 5-5,0-1-4,0-1-1,0 2 0,5 0-3,-1 0-1,4-9 0,-4 6-1,1-4-1,-1 4 1,0-2-2,0-2 0,-4 0-1,4-2-3,1 2-2,-5-3-5,4 0 0,0 0-4,-4 1-6,0-1-6,0-3-4,0 3-2,0-3-2,1 0-4,11 0-8</inkml:trace>
  <inkml:trace contextRef="#ctx0" brushRef="#br0" timeOffset="38817.2202">5879 7651 266,'0'0'56,"0"0"-3,4 0-1,-4 0-10,0 0-4,0 0-7,0 0-4,0 0-3,0 0 0,0 10 2,0 11-3,-8 4-1,-4-1-2,-5 9-1,1-2-2,-5 4-2,1 1-4,-1-3 0,1 4-3,-1 0 0,1-4-4,0 0 1,3 2-3,-3-8 1,3 0-7,1-3-4,4 2-2,-1-6-6,-3-4-5,12 2-6,-4-6-6,8 1-6,-8 0-14,8-8-11,0 4-14</inkml:trace>
  <inkml:trace contextRef="#ctx0" brushRef="#br0" timeOffset="40003.288">10980 7230 208,'0'0'25,"0"-6"-3,0 3-6,0-4-4,0 1-2,0-4-3,0 4-3,0 1 0,-4-7-2,4 5 0,-4-6 0,4 6 7,0-6-2,-8 0 2,4 2-1,0-2 1,-1 1-4,-3-1-2,0-1 0,0-2-1,-4 6 3,-1-1 0,1-2-2,-4 4 4,3 1-5,-3 5 2,0-1 0,-1 4 0,1-3-1,4 3 2,-5 0 0,5 3 1,-4 4-1,-1-2 2,1 7 1,4 4 2,-1-2 0,1 2 0,0-5 2,-1 5 1,9 0 1,-4 2 0,4 4-2,-4-5-2,8 6 0,-4 1 1,0 1-2,4 2 2,0 3-1,0 0-1,0 1-3,4 4 0,0-2 0,4 4 0,-8-1-2,8 4 0,-4 0-1,-4 6-1,4-3 1,0 0-2,-4 0-1,0-7 0,0 1 1,0-1-1,0-6-1,0-1-3,0-5-2,0-3-4,0-2-5,-4-3-2,0-5-4,0-2-8,0 1-1,0-7-5,-4 0-7,4-3-2,-21-6-11</inkml:trace>
  <inkml:trace contextRef="#ctx0" brushRef="#br0" timeOffset="40233.3012">10509 7535 356,'0'0'44,"0"0"-7,0 0-2,0 0-4,8 0-9,5 0-5,3 0-4,0 0-5,5 0-1,-1 0-1,9 0-2,-8-3-1,7-6-4,-3-1-3,3 5-4,-3 2-4,4-6-8,-9 6-9,5-4-9,-9 7-2,0 0-1,21 19-7</inkml:trace>
  <inkml:trace contextRef="#ctx0" brushRef="#br0" timeOffset="40652.3252">11287 7489 260,'0'0'26,"0"0"-2,0 0 3,0 0-3,8 0-3,1 0-4,3 0-2,-8 0 0,4 0-4,4 0 1,1 0-2,-1 0-2,4 0-1,-3 0-3,-5 0-1,-4 0 0,8 0 0,0 0-1,1-3-1,-5 3-1,0 0 2,0 0-3,-4 0-6,5-3-6,-5 3-8,-4-3-1,0 0-3,4 3-4,0 0-6,8 0-7</inkml:trace>
  <inkml:trace contextRef="#ctx0" brushRef="#br0" timeOffset="41086.35">11353 7817 331,'4'-7'32,"-4"7"-4,12 0-4,-4 0-3,4 0-3,1-6-6,-1 3-3,9 0 0,-1-5-4,0 1 0,1 1-1,-5 0 0,1-1-2,-1 4-2,0 0 2,-3 3-6,-1 0-5,-4-6-4,0 2-6,1 3-5,-1 1-5,-4 0-6,0 0-3,4 11-6</inkml:trace>
  <inkml:trace contextRef="#ctx0" brushRef="#br0" timeOffset="41637.3815">10951 8039 223,'0'0'38,"0"0"1,0 0-3,0 0-3,5-3-2,-5 3-4,0 0-2,4 0-2,0 0-3,0 0-2,0 0-1,0 0-5,4 3 0,-4 4-4,4 2-2,-3-6 1,-1 4-5,4 2 2,-4-4-2,0 1 0,0 7 0,4-6-1,-8 1-1,4 1-4,-4 1-2,4-1-4,1-1-2,-5 2-5,4-4-6,-4 0-5,0 1-4,4-4-4,-4 0-3,4-3 2,4 5-7</inkml:trace>
  <inkml:trace contextRef="#ctx0" brushRef="#br0" timeOffset="41894.3962">11181 8012 289,'0'0'34,"0"0"0,0 0-1,4 4-4,-4-4-6,0 9-3,0 2-4,-4 2-1,-4 0 1,-5 1-3,5-1 1,-4 3-2,-1-2-1,-3 2-2,4-2-1,0 2-1,-1 3-2,1-1-3,0 1-1,-1-5 1,9 5-1,-4-2-5,-4-1-3,4 3-7,4-7-6,-1 0-8,1 1-8,0-3-6,0-2-6,-8 14-7</inkml:trace>
  <inkml:trace contextRef="#ctx0" brushRef="#br0" timeOffset="42949.4565">12098 7688 379,'-4'0'43,"4"0"-5,0 0-6,0-6-2,4 6-3,0 0-5,0 0-2,4 0-3,4 0-2,5 6-5,-9 0-1,8 7 0,-3-2-3,-1 2-1,8 4-2,-7 3 0,7 2 0,-3-2-2,-5 0 0,4 0 0,-4 4-1,1-2 2,-1-3-2,-4-1 0,0-1 0,1 2 0,-1-3-3,0-1-3,-4-3-4,0 4-2,0-8-4,-4 5-2,4-4-6,-4-2-6,4-2-5,-4-1-2,0-2-4,0 1-4,0 3-7</inkml:trace>
  <inkml:trace contextRef="#ctx0" brushRef="#br0" timeOffset="43249.4737">12409 7589 370,'0'0'44,"-4"7"-5,-4-1-6,-1 10-4,1 0-4,0 8-5,-4 0-3,4 1-4,-5-1-2,5 3-2,-4-2-3,8-1 1,-9 0-3,5 2-1,0-3 0,-4 0-2,0 1 0,-1-1 0,-3 3-3,-1-6-4,5 3-3,-8-6 0,7 2-2,5-4-1,-4-6-3,4 1-2,0-7-1,3 0-5,5-3-5,0-3-6,0 0-4,0-10-4,17-47-10</inkml:trace>
  <inkml:trace contextRef="#ctx0" brushRef="#br0" timeOffset="43671.4978">12642 7125 354,'4'0'36,"0"-3"-8,-4 3-6,5 0-2,-1 0-4,8 0-5,-4 0-1,-4 3-1,4 0-4,1 1 2,-5 2 3,0 4-1,4-6-3,-4 6 2,0-7-3,-4 3 1,0 1-1,4-1 1,0 0-1,-4 6-1,0-6 0,0 3 1,0 1 0,0 1 1,0 2-2,-4 0 0,-4 1 1,4 2 2,0-3-3,0-2-1,-4 1 0,3 1 2,1-3-2,4-2 3,-8-2-3,4 3 2,4 1 0,-4-4-2,0-1 0,0 1 0,4-2 0,0-1-2,0 0 0,0-3 0,0 0 0,0 3 0,4 0-1,4-3 0,-8 0 0,16 4 0,-3-4-2,-5 0-1,0 0-4,9 0-3,-5-4-5,-4 1-1,0-3-7,0 6-9,-4 0-6,1 0-12,3 0-4,0 13-6</inkml:trace>
  <inkml:trace contextRef="#ctx0" brushRef="#br0" timeOffset="43922.5122">12925 7667 367,'0'-3'41,"0"3"-5,0 0-3,0 0-5,4 0-8,8 0-5,-4 7-3,5-7-3,3 0-3,0 1-2,-3-1 1,7 0-3,1 0 0,-5-1 1,4-3-3,1-2 0,-5 0-6,1-1-3,-5-2-8,0 4-10,0-1-7,1-1-4,-9 1-6,25-13-6</inkml:trace>
  <inkml:trace contextRef="#ctx0" brushRef="#br0" timeOffset="44267.5319">13711 7284 320,'4'-3'38,"0"3"-14,0 0-3,0 0-5,0 0-1,-4 0 4,4 3 2,5 7-1,-9 3-1,0 1-1,0 2-1,0 4-1,0 3 0,0 7-2,0 0 0,0 0 1,-5 8-4,-3 10-2,0 1 0,4-3-3,-4 7-1,4-2 0,4 1-2,0-2-2,-4-4-1,4-3-3,0-4-5,0-5-1,0-4-6,4 0-3,-4-8-9,0-4-11,0-5-13,4-1-13</inkml:trace>
  <inkml:trace contextRef="#ctx0" brushRef="#br0" timeOffset="46728.6727">2948 9189 212,'0'0'26,"0"0"-3,0 0-1,0-7 0,0 7-7,0 0-3,-4 0 1,4-1-2,-5 1 1,5-7 0,0 4 2,0-6 1,-4 2 2,4-2-4,-4 1 2,0 2-2,0-4 0,0 0 0,0 3 0,0-6-5,0 0-1,-4 7-1,-1-4-3,1 2 0,4-1-1,-4-1-1,-4 4 1,3-1 0,1 4-2,-4-2 0,0-1 0,-1 0 0,1 6 0,-4 0 0,3 0 0,1 0-1,-4 3 2,4 0 0,-1 0 2,-3 4 1,4 1-1,-5-2-1,5 0 1,0 7-2,-1-5 2,5 8 1,4 3 0,-4-5 1,0 2 1,4 8 0,-1 5 0,5 1-1,-4 3 3,4 1 0,0 2 1,0 1-1,4 2-1,1-2 0,-1 0 0,-4-1-1,8-1 0,-8 2 1,8-7-1,-4 3-1,4 1-1,1-3 1,-5 3 0,0 6-1,0-4-1,0 4-3,0-7 2,-4 7-1,0 0-1,0-4 1,0 1 0,0-1-3,0-2-3,0-2-1,0-5-3,0 3-2,0-8-2,0-1-1,0-5-3,0-4-3,0-4-2,0-1-4,0-4-4,0-3-8,0 0-4,0-6-3,-8-34-9</inkml:trace>
  <inkml:trace contextRef="#ctx0" brushRef="#br0" timeOffset="46989.6876">2428 9672 372,'0'0'39,"0"0"-2,0-6-6,0 6-1,4-3-4,-4 3-3,12 0-5,0 0-3,1 0-1,-1-2-4,4 2-1,5-5-3,7 4-1,-3-3-2,4-2 0,-1-4-2,1-2-6,4 4-5,0-2-4,-5 1-5,-3-1-7,3 2-9,-11 2-9,-1 3-6,33-10-8</inkml:trace>
  <inkml:trace contextRef="#ctx0" brushRef="#br0" timeOffset="47558.7202">3701 9251 420,'0'0'41,"0"0"-9,0 0-7,0 0-5,0 0-5,4 0-4,8-3-4,1 3 0,-1 0-3,0-7-2,0 4 2,5 0-2,-5-7 0,5 4-1,-1 1-2,0-4 0,1-1-1,-1 4-5,-4-2-6,1-5-5,-5 7-10,0-1-7,-4 4-6,0 0-6,0 6-6</inkml:trace>
  <inkml:trace contextRef="#ctx0" brushRef="#br0" timeOffset="47785.7332">3726 9510 326,'0'0'46,"0"-3"-8,0 3 2,0 0-4,4 0-4,0 0-6,-4 0-5,8 0-3,8 0-5,-3-3-1,-1 3-4,8-4-2,-3 0-2,-1-3-2,0 4-4,-3 0-5,3 3-4,-4 0-5,5 0-4,-5-3-9,4 3-8,-3 0-8,-1 0-3,33 0-8</inkml:trace>
  <inkml:trace contextRef="#ctx0" brushRef="#br0" timeOffset="51770.9611">4614 9341 181,'0'0'36,"0"0"1,0 0 2,0 0 0,0-3-1,0 84-1,-61-117-5,77 26-1,-8 4-3,0-7-6,5 7-4,-5 3-2,0-1-3,-4 4-1,4-3-3,0 3-1,1 3 0,-1 4 0,0 5 1,0 1-2,4 1-1,1 2-1,-1 2 0,0 1-2,1 0-1,3-1-1,0 2 1,-3-1-1,3-3 0,0 2 0,1-2-5,-5-2-4,0-1-2,1-4-4,-1 4 1,-4-5-5,0-2-5,-4 4-4,5-4-5,-5-3-7,-4 0-1,0-3-6,0 4-1</inkml:trace>
  <inkml:trace contextRef="#ctx0" brushRef="#br0" timeOffset="52036.9763">4888 9238 318,'-4'0'43,"4"0"-4,0 6-1,-8 1-6,4 2-3,-4 9-7,4 1-3,-5 2-5,1 2-3,0 6-3,0-2-2,0 0-2,-1 2 0,1 1-1,-4-3-2,0 2 0,4-6 0,-1 4-1,-3-4-3,4 0-3,0-2-5,-1 1-3,5-3-6,-4-4-7,4 1-3,0-10-4,0 0-4,4-6-2,-8 2-8</inkml:trace>
  <inkml:trace contextRef="#ctx0" brushRef="#br0" timeOffset="52449.9999">5040 8767 358,'4'-3'28,"-4"-3"-7,16 3-4,-12-4-4,9 4 0,-1 3-4,0 0-2,-4 0 2,5 0-1,-1 3 2,-8 1 0,4-1-1,-4 3 1,0-3-1,0 4-1,1 1-2,-1-2-2,0 4-1,-4-1-1,0 4 0,0-7-1,0 2 1,0 5-1,0 0 2,0-6 1,0 3 0,0 0 1,-4 2 0,-5 3-1,5 0-2,-4 3 1,0-2 1,4 0-2,-4-2 3,4-1-3,-1-4 1,5-6-1,0 5 0,0-4 1,0-1-3,0 3 2,5-3-1,-5 1 0,8-4 0,0 0-1,0-4 0,4 1 0,-3 0 0,7-3 0,0-1 0,-7 2-2,3 2-5,-4 0-3,4 3-4,-4 0-7,-8-3-8,5 3-12,-1 0-10,8 3-11</inkml:trace>
  <inkml:trace contextRef="#ctx0" brushRef="#br0" timeOffset="52751.0172">5588 9125 420,'0'0'42,"0"0"-8,4 10-8,0-2-5,5 4-4,-1 1-2,-4 0-4,8-2-2,-4 5-2,1-5-1,-1 5-2,-4 0-2,4-2 1,4 2-1,-3-3 0,-1 1-2,4 2 2,-4-5-2,4 2-5,-7-1-2,7 1-3,-4-3-4,0-2-4,0 1-2,-3 1-6,3-1-3,-4-1-4,0 2-2,0-4-3,16 10-10</inkml:trace>
  <inkml:trace contextRef="#ctx0" brushRef="#br0" timeOffset="53010.032">5965 9089 369,'4'-4'44,"-4"4"-2,0-6-9,0 6-5,0 0-4,0 3-3,0 4-2,-8 9-3,0 4 0,-1 4-3,-7 8 0,4-2 1,0 3-2,-5 7-2,-3 3-1,3 0-1,-3 3-1,-1-1-4,-3 1 1,-1-3 1,1 3-4,7 0-1,-3-3-3,-1-3-3,5-7-5,0-3-4,3 2-5,5-5-3,0 0-9,8-5-12,0-7-12,0-3-8</inkml:trace>
  <inkml:trace contextRef="#ctx0" brushRef="#br0" timeOffset="55972.2014">11111 8926 240,'0'0'24,"0"0"2,0 0-3,4 0 1,-4 0-3,4 0-3,4 0 0,-8 0-3,5 4 3,-5-4-6,4 0 3,0 3-5,-4 0 1,0-3-3,0 2 2,0-2 1,0 0-1,0 0 1,0 0-1,0-2-4,0 2-1,0 0 0,0 0-1,0-3-1,0 3 0,0-3-2,-4-7 0,4 7 1,0-3 0,-4-1-2,-1 4 0,5-2 0,-4 5 1,0-3-1,-4 0 0,4 0 1,0 0-1,-4 3 0,0-7 0,3 1 0,-7 6-1,8-3 1,-8-4 0,4 6 1,-5-6-1,5 4 0,-4 0-1,4 3 2,-1 0-2,-3 0 2,4 0-1,-4 0-1,4 3 2,3 0-1,-7 4 2,4-3 3,0 3-2,0 6 1,-1-1 1,1 3 1,0-3 0,4 9-1,0 1 3,4-1-2,-4 7 2,4 0-2,0 2-2,4 2 1,-4 9 0,0-1 0,0-1-1,0 4 0,0-3 0,0 0 1,0-4 0,4 1-1,0 3 0,-4-4 1,4 2-1,-4-4-2,0-4 0,0 3-1,0-2 0,0-6-1,0-1 1,0 1-4,0-4-1,-4-4-4,4-1 1,0 0-1,-4 0-4,4-8-1,0 5-3,0-4-3,0-6-3,0 2-3,4-5-5,-4-3-8,4-2-3,0-1-4,0-37-8</inkml:trace>
  <inkml:trace contextRef="#ctx0" brushRef="#br0" timeOffset="56936.2565">11566 9195 298,'0'0'38,"4"-3"0,-4 3-5,0 0-4,0 0-3,0 0-1,0 3-2,8-3-5,4 0-2,0 0-3,5-3-5,-5 3-3,4 0 1,-3 0-1,3 0-3,0 0 0,1-6-4,-5 2-6,0 3-10,1-2-7,-5-4-9,0 4-5,-4 3-5,4 0 1,1 0-7</inkml:trace>
  <inkml:trace contextRef="#ctx0" brushRef="#br0" timeOffset="57164.2696">11627 9400 235,'0'0'39,"0"0"-1,0 3-4,0 1-6,0-1-2,0-3-3,4 0 2,0 3-6,8-3 0,1 3-4,-5-3-4,0 0-4,0 0-1,5 0-1,-1 0-2,0 0-1,0 0 0,1-3-7,3 0-5,-4 0-5,1-7-8,3 4-5,0-1-4,1 3-4,-5-3-5</inkml:trace>
  <inkml:trace contextRef="#ctx0" brushRef="#br0" timeOffset="57542.2912">12274 9149 435,'0'0'33,"4"-3"-6,0 3-4,8 0-3,-4 6-5,-3-3-4,3 4 1,0 9-3,0-5 2,4 1-1,1 9-2,-5-2 3,4 3-3,0 2-3,9 0-1,-9 3 0,9-1-1,-9-6 0,4 3-3,1-6-1,-5 2-3,0-3 2,1-2-3,-1-1-1,0-3-1,-4-2-3,5-2-1,-5 0-3,0 1-2,0-1-6,-8-3-9,4 0-5,-4-3-3,0 0-6,0 0-8</inkml:trace>
  <inkml:trace contextRef="#ctx0" brushRef="#br0" timeOffset="57803.3061">12564 9119 340,'-4'0'44,"0"0"-4,4 3-5,-4 7-5,-4 4-4,-4 2-6,4 8-4,-5 1-2,1-1-3,0 4-3,-5 3-1,1-1-2,0 0 0,-1 0-2,5 2 0,-4-5-2,3 0-1,-3-1 0,4-6-4,-1 3-2,5-6-3,-4-4-3,8-2-4,-4-5-5,3 1-5,1-4-2,4-3-5,0 0-4,0-3 0,9-37-10</inkml:trace>
  <inkml:trace contextRef="#ctx0" brushRef="#br0" timeOffset="58213.3296">12671 8777 277,'0'-3'37,"0"0"-5,0-1-3,4 1-4,0 3-4,0-3-4,13 0-2,-9 3-5,4-3-1,-4 0 0,0 3-1,1-4-1,3 4 2,-4-3-3,0 3 2,-4 0-2,0 3-1,1-3-2,-5 4 1,8-4-1,-8 6-2,0 0 2,0 1 0,0-1 1,0-1-1,0 1 0,0 4 1,-4-4 0,0 0-1,-1 4 1,-3-2 1,4 1 0,0 7 0,0-8 1,4-1-1,0 2-1,0-2-1,-4 2 0,4-3-2,-4 2 0,4-1-1,0-1-1,0 0 2,0 4 1,0-8-1,0 1-1,0 3 0,4 0 0,0-2 0,0-1 0,4-3 0,0 0-2,1 0-1,3 3-3,0-3-4,-8 3-1,9 0-7,-5 1-5,-4-1-13,0 0-6,4 0-7,0 21-7</inkml:trace>
  <inkml:trace contextRef="#ctx0" brushRef="#br0" timeOffset="58466.3441">13093 9132 407,'0'3'42,"4"0"-9,0-2-4,4 3-8,0-1-4,-4 0-3,4 7-2,1-7-4,3 9-3,-4-4 0,0 2-2,5 3 1,-5-4-3,0-1-6,0 2 0,0-1-2,1 1-4,-1-1-2,-4-1-5,4 2-7,0-4-3,-4 1-4,4-4-6,-3 0-5,15 0-7</inkml:trace>
  <inkml:trace contextRef="#ctx0" brushRef="#br0" timeOffset="58736.3595">13387 9066 384,'0'0'48,"0"0"-9,0 4-4,0-1-9,0 3-5,-4 7-5,0 0-2,-4 4-4,4 4-1,-4 1 0,0 5-1,-5 3 0,9 2-2,-12-2-2,8 4 0,-5-1 0,-3 0-1,8-1-1,0-2 0,-5 1-2,1-4-3,0 1 0,4-4-4,-1-2-1,1-4-2,4 1-4,-4-5-4,4-1-7,-4-4-6,8-5-6,0-3-4,0-1-6,4-11-10</inkml:trace>
  <inkml:trace contextRef="#ctx0" brushRef="#br0" timeOffset="58959.3723">13801 9139 458,'8'-1'35,"0"1"-10,9-3-6,-5 0-5,0 3-5,5-7-1,-5 1-4,4 6-4,1-7-4,3 1-7,-8 6-6,5 0-4,-5-5-2,-4 5-4,4-3-2,-3 0-1,3 0-6,-4 3 1,17 0-10</inkml:trace>
  <inkml:trace contextRef="#ctx0" brushRef="#br0" timeOffset="59331.3935">14452 8979 394,'0'-3'37,"4"3"-8,0 0-6,4-3-3,-4 3-6,4 3 0,-3-3-4,-1 3 0,0 5-1,4 5-1,0-7 1,-4 3 1,4-1-2,-4 2 1,1 3-2,-1-2 0,4 2-1,0-1-4,-4 4 1,4-5-1,-4-1 0,5 6-1,-1-8-1,0 1 1,0 7-2,-4-2 2,9-4-2,-9 3-1,4-10-2,-4 5-2,8-5-2,-4 7-1,5-10-3,-9 3 0,4-3-6,-4 0-4,4 0-5,-8 0-6,8 0-5,-8 0-5,-4-3-10</inkml:trace>
  <inkml:trace contextRef="#ctx0" brushRef="#br0" timeOffset="59678.4134">14833 9000 322,'0'0'41,"4"0"-4,-4 0-6,0 0-5,0 0-3,0-4-4,0 4-1,0 0-1,0 0 0,0 4-5,0-4 1,-4 6 0,-1 8-1,1-1-1,-8 3 0,-4-5-2,3 5-2,1 6 2,-4 2-1,-1 3-3,-3 2 1,-1-2-1,1 3-1,4-2 0,-5 3 0,5 2 0,-9 0-1,9 1-3,-5-1-1,1-1-6,3-2-1,-3 0-4,0-3-3,3 2 1,-3-2-6,-1 0-2,-3-1-8,3-3-4,1 1-8,-5-1-2,5 0-3</inkml:trace>
  <inkml:trace contextRef="#ctx0" brushRef="#br0" timeOffset="64926.7136">10694 9391 345,'0'0'47,"0"0"-10,0 0-7,0 0-7,0 0-3,0 0-4,4 0-1,-4 0-2,4 0-2,-4 0-1,12 0 0,-8 0-2,12 0-1,1 0 3,-1 0-3,5 0 0,-1-4 0,9-3-3,-5-3-1,5 4 0,-4-1-2,-5 1-1,5 3-5,-9 0-5,0 3-3,1 0-5,-1 0-4,-4 0-6,5 0-7,-5 0-11,0 0-3,25-7-8</inkml:trace>
  <inkml:trace contextRef="#ctx0" brushRef="#br0" timeOffset="71381.0827">5695 12165 279,'0'-3'41,"0"-1"-1,0 1-4,0 3-3,0 0-4,0 3-4,4-3-1,-4 0-2,4 0-2,0 0-1,12 0-2,-3 4-2,-1-1-2,0 3-2,5 7-1,-1 1-3,0 2-1,5 5-2,-5 1-1,5 2-1,-5 6 0,-4-1-1,5-9-1,-5 7-1,4-1-3,-3-6 0,-1 3-2,0-3-1,1-4-1,-5-1-2,0-3-1,4 1-4,-4-2-3,1-4-6,3-1-8,-4 0-4,0 1-8,0-4 0,1-3-4</inkml:trace>
  <inkml:trace contextRef="#ctx0" brushRef="#br0" timeOffset="71698.1009">5961 12112 293,'0'-3'38,"-4"0"-5,4 3-3,-4 0-4,0 0-3,4 0-3,0-3-5,0 3-2,0 0 1,0 0-1,-5 13 1,-3-1-2,0 6 0,0 10-1,4 3-2,-8 5-1,-1 1-2,5-4 0,-8 7-1,3-7-3,1 1 1,0 1-1,0-5-3,3-3-4,-3-2-1,0-4-3,4 0-2,-1-2-5,1-3-4,0-5-2,0 1-5,8-5-3,-4-4-4,0 0-5,4-3-4</inkml:trace>
  <inkml:trace contextRef="#ctx0" brushRef="#br0" timeOffset="72144.1264">6194 11629 346,'0'0'43,"4"0"-11,-4 0-5,4-5-5,0 2-2,5 3-4,-1 0-4,0 0-2,0 0-4,-4 0-1,5 0-1,-1 0 4,0 3-4,-4-1 1,4 1 0,-4-3-1,-4 10-1,4-4 1,-4 0-2,0 2-1,0 2 1,-4-1 0,4 1-2,0-2 1,0 1 0,0 1-1,0-1-1,0 1 2,0 1 2,-4 2-1,4-4 0,-4 1 1,0-2 1,0 1-1,0 1-2,0-1 1,4 3-1,0-6 1,0 3-1,0-2 0,0 2 0,0-4 1,-4 2-2,4-1 1,0-3-1,0 3 0,4-2 1,-4-1 0,4-3-2,0 0 0,0 6 2,4-6-2,4 0 2,-7 0-2,3 0 0,0-3-4,0 3-4,-4-3-3,4 3-5,-4 0-4,1 0-8,-1 0-7,4-3-9,-4-1-5</inkml:trace>
  <inkml:trace contextRef="#ctx0" brushRef="#br0" timeOffset="72487.146">6653 12039 420,'0'0'44,"4"0"-9,-4-3-9,4 3-2,0 0-5,-4 0-3,8 3-4,-4 0 0,4 7-4,1-2 0,-1 5-3,0-4-2,4 1-1,-3 1-2,3 5 2,-4-7 0,4 6-2,5-3 1,-5 1-2,0 0-4,0-5-4,1 8-1,-1-2-2,-8-1-3,4-7-4,1 7-3,-9-2-8,4-2-3,-4 1-3,4-4-6,0-3 0,0 28-5</inkml:trace>
  <inkml:trace contextRef="#ctx0" brushRef="#br0" timeOffset="72738.1604">7025 12020 301,'-4'-3'51,"4"3"1,0 3-8,-4 3-7,-4 10-7,0 2-3,0 4-5,-5 2-4,5 6-4,-4 8-2,-5-4-5,1 5 0,4 4-1,-1 0-2,-3-3-1,0 1 0,-1 1-2,5-3-4,0-2-4,-5-4-3,5-2-3,0-6-6,4-1-8,-5-7-6,5-4-10,0 0-8,-12 17-10</inkml:trace>
  <inkml:trace contextRef="#ctx0" brushRef="#br0" timeOffset="119633.8426">8004 12069 290,'0'0'46,"0"0"-9,0 0-10,0 0-6,0 0-4,4 0 0,4 0-3,4 0 1,-3 0-2,-1-3 1,0 0-3,4 3-1,-4 0-2,5 0 0,-5 0-1,8 0-2,-4 0-2,1 0 0,-1 0-1,0 0-3,1 0-4,-1 0-4,0 0-5,5 0-8,3 0-2,-4 0-3,5 0-2,-1 0-3,1 0-1,7 0-5,58-3-6</inkml:trace>
  <inkml:trace contextRef="#ctx0" brushRef="#br0" timeOffset="120179.8739">9093 11858 291,'0'-2'35,"0"-1"-4,0 0-4,4 0-3,0-4-3,4 4-3,0 0-2,1 0 2,-1 0 0,0 3 0,0 0-3,0 0 0,5 0-1,-1 0 0,-4 3-2,4 0 0,1 3-3,-1 7 1,4-2-3,1 5-1,-1 0-2,0-2-1,1 6-1,3-3 1,1-1-1,-1 1-1,-3-4 0,-1 3-1,-4-2 0,0 2 0,1-3 0,-1-5-5,0 8-3,1-10-2,-5 0-4,0 4-1,-4 1-4,4-4-4,-4-4-3,0 3-5,-4 0-1,5-2-2,-5-3-1,8 6-3,-4 2-7</inkml:trace>
  <inkml:trace contextRef="#ctx0" brushRef="#br0" timeOffset="120491.8917">9731 11748 241,'0'-3'42,"0"0"-5,-4 0-5,4 3-3,0 0-1,0 3-3,-8-3 1,0 3-2,0 13-2,4 0-4,-9-2-2,9 5 3,-8 2-2,4 4-3,-4-1-2,3 3 1,-3-1-1,-4 4-4,3 3 0,-3 1-1,0-1-3,-5 7-2,1 0 0,-1 9 0,1 3-1,-5 2 0,5 2-1,-9-4-2,5 1-4,-1-9-1,4-1-4,1 0-1,4-3-4,-1-10-4,5 2-8,0-8-9,-5-2-7,13-8-12</inkml:trace>
  <inkml:trace contextRef="#ctx0" brushRef="#br0" timeOffset="121248.935">8004 12131 238,'0'4'31,"4"-4"0,-4-4-5,0 4 0,8 0 1,-4-3-5,4 0-2,-8-3-3,9 6 2,-5 0-1,4 0 1,0 0-2,4-3-1,-4 3-5,5-4 0,-1 4-1,-4-3-2,4 3-4,-3 0 3,3 0-2,-4 0 1,4 0-4,-3 0 3,3 0-1,0 0-2,0 0 0,5 0-1,3 0 1,-7-3-1,7 3 0,1-3 0,-1 3-1,0-5 0,1 2-2,-1-4-4,1 4-2,-5-6-3,-3 9-4,-1-3-5,0-4-7,0 4-7,1 0-5,-5 3-8,12-5-8</inkml:trace>
  <inkml:trace contextRef="#ctx0" brushRef="#br0" timeOffset="122091.9832">8053 12109 135,'0'0'18,"0"0"-2,0 0 5,0 0 2,8 0-4,-4-3 1,0 3-5,-4-6-1,4 6-1,5-2-5,-5-4-2,0-1-4,0 4 1,-4 3-2,8 0-10,0 0-5,-4-3-8,4 3-6</inkml:trace>
  <inkml:trace contextRef="#ctx0" brushRef="#br0" timeOffset="132592.5838">10964 11821 386,'0'0'44,"0"0"-10,0 0-7,0 0-3,4 0-4,8 0-6,0 0-3,1 0-3,3 0-3,0-1-1,5-2 0,-5-1-2,1-2-2,-1 0-2,0-1-4,1-2-8,-5 2-7,0 3-10,-3-3-12,-1 4-4,0-10-10</inkml:trace>
  <inkml:trace contextRef="#ctx0" brushRef="#br0" timeOffset="132849.5985">11025 12023 375,'0'0'49,"0"0"-6,12 0-7,-3 0-8,3-3-7,0 0-6,5 1-4,-5-1-3,8-6-2,1 2-2,-5-2-6,1 6-2,3-2-4,-8 2-5,5-4 0,-5 4-7,0 0-6,-4 0-5,5 0-4,-5 3-4,0 0-4,25 0-7</inkml:trace>
  <inkml:trace contextRef="#ctx0" brushRef="#br0" timeOffset="137934.8894">16499 2750 252,'0'0'18,"0"0"-7,0-3-3,4 3-11,0-3-9,12 3-4,62-32-12</inkml:trace>
  <inkml:trace contextRef="#ctx0" brushRef="#br0" timeOffset="141811.1111">12532 11651 181,'4'-3'42,"0"-3"-1,0 3-4,-4 3-2,0 0-4,0 0-7,0 0-2,0 0-1,4 0-2,-4 0-3,0-4 0,0 1-2,0 3-1,0 0-1,0 0-4,0-3-1,0 0-2,0-2 2,0 2-2,0-3-1,0-1-2,0-2 1,-4-1 0,-4 1-3,-4 4 1,3-2 1,-3 1-1,-4 3 2,-1-3-1,-3 2 2,-1 1 0,1 3 0,-1 0 0,-7 0-1,3 3 2,5 1-3,-5 5 2,1 4-2,-1 1 0,5 5 0,-1 0 1,5 2 2,-5 0-1,1 4 0,3 2 1,1 3-1,0 4 3,3 4-1,5-2 0,0-2 4,4 6-2,0 2-1,4-5 1,0 9-2,0-3-1,0-2-1,12 1 2,9-4-2,7-6 0,1-9 1,4-3 1,8-12 0,-5-5-2,5-6 0,-4-5-1,4-5 0,-8-11-1,0 5-2,-9-5-4,1 8-4,-5 2-2,-7-2-5,-1 3-2,0 1-2,0 0-6,-8 3-5,1-1-11,-5 4-11,0 0-11</inkml:trace>
  <inkml:trace contextRef="#ctx0" brushRef="#br0" timeOffset="143160.1883">11046 11817 144,'0'0'13,"0"0"1,0 0 0,0 0 2,0-4-4,0 4-2,0 0 2,0 0 0,-5-3-2,1 3 0,4 0 0,0-3 3,0 3-5,0-3 3,0 3 3,-4 0 0,4 0 0,-4 0 3,0 0-2,4 0 1,0 0-2,0 0-1,0 0-2,0 3 1,0-3-2,-4 3 0,0-3 2,4 3-3,0 1-1,-4-4 1,4 0-2,0 0 3,0 0-1,0 0-1,0 0 2,0 0-3,0 0 1,0 0-1,0 0 0,0 0-2,0 0-1,0 0-1,0-4 0,4 4 0,-4-3 0,4 3-2,0 0 0,0-3 1,0 0 0,0 0-2,0 0 2,1 3 0,-1 0 1,4-4 1,0 4 0,4-3 0,-3 3-1,3 0-1,-4 0 1,4 0 0,1 0 0,-5 0 0,4 0 0,0 0-1,-3 0 2,3 0-2,-4 0 0,4 0 1,-4-3-2,5 0 1,-1-4-1,4 3 0,-3 1 0,-1-4 1,0 1-2,1-1 0,-1 4 0,0-3-1,-4 6 1,0-5 0,1 5-2,-5 0-2,0-3-1,4 3-2,-8-3-1,0 3-1,4 0-1,0 3-2,-4-3-1,4 0-1,0 0-5,-4 0-3,0 0-4,0 0-8,0 0-5,0 0-6,0 0-6</inkml:trace>
  <inkml:trace contextRef="#ctx0" brushRef="#br0" timeOffset="143959.234">11058 11990 171,'0'0'16,"0"0"3,0-3-2,0 3-4,0 0 3,0 0-1,4-3 4,-4 3 1,0 0 4,0 0-3,0 0 2,4 0-1,-4-4 1,0 4 1,4 0 1,-4 0-2,8 0-3,1 0-2,-5-4-3,4 4-1,0-4-4,-4 4 0,4 0-2,-4 0 0,5 0 0,-1 0-2,0-3 0,4 3-1,-4-3 0,5 3-3,-5 0 1,4 0 2,-4-3-1,5 0-2,-1-4 1,-4 4-2,4 0-1,1 3 2,-5-3-1,4 3-1,-4-3 0,5 1 0,-1-1 0,0 3-3,-4-3 0,5 0-1,-5 3-3,4 0 1,-4-4-4,0 1 1,1 0-6,-1 0-4,0-4-7,0 1-8,-4 1-9,5-1-5,-14-4-1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18T02:44:19.57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46 5930 283,'0'0'39,"0"0"-7,0 0 3,0-3-3,0 3 0,0-4-5,0 1-2,0-5-7,0 2-1,8-4 0,-8 7-4,8-3 0,0-4-3,-4-4-1,0 1-1,1-3-1,-1-1 0,0-2-2,0-2 0,-4-4-1,4-2-1,-4-4 0,4-2 0,0 0-3,-4-10 2,4-3 0,-4-4-2,0 4 0,4-3 0,-4 3 1,0 1-1,0 2 1,0 4 0,0-1-1,0 7 0,0 4-1,0 5 0,0 5 1,0 5 1,-4 1-2,4 0 2,0 9-2,0-3 1,0 4 0,0 3 0,0 0 1,4 6-2,-4 2 1,0 11 1,13 2 2,-5 11 1,4-2 0,-4 7 0,5-1 0,-1 13-1,4 2-1,-4 5 0,1 0-1,-1-5 0,4 1 0,-3-6 0,3-3-1,-8-6 0,0-7 0,9-3 0,-13-2 0,8-7 0,-4-2-1,9-4 2,-9-4-1,0-1 0,-4-4 0,0 0 1,5-3 0,3 0 4,-4 0-1,-4-10 0,0-1-1,4-14 2,-4 1-2,1-6 0,3-7 0,-8-9-1,8-9 1,0-6-1,-4-1 0,4-5-2,-4 5 0,5 5 0,-1-5 0,-4 14 0,0 2 0,-4 10 1,0 2 0,-4 6-2,4 7 0,0 2-2,-4 5-4,4 1 1,-8 3-7,4 4 0,4 6-4,-5 0-4,5 0-7,-4 3-5,-4 0-7,8 13-9,0-1-9</inkml:trace>
  <inkml:trace contextRef="#ctx0" brushRef="#br0" timeOffset="407.0233">1486 5752 341,'0'0'39,"4"0"-6,-4 0 2,4 0-3,-4 0-6,0 3-4,4-3-2,0 9-3,5 1-3,-1-4-2,-4 1-1,4 1-2,0 1-1,1 1-1,3-1-3,-4 2 0,4-1-2,-4-1 1,5 1-2,-1 1 0,-4-1-4,5 6-3,-5-4-2,0-4-1,4 5-1,-4 0-4,-4-5-2,5 1-3,-1-2-3,-4-4-4,4 3-5,-8-3-4,8-3-3,-4 0-4,5 15-7</inkml:trace>
  <inkml:trace contextRef="#ctx0" brushRef="#br0" timeOffset="712.0408">1691 5758 313,'0'3'37,"0"-3"-3,-4 3 0,0 10-5,-5-3-4,1 1-2,4 2-3,-8-7-2,4 7-3,0-2-3,-5-2-2,5 4 0,0 1-3,0 2-3,-1 3 0,5-8-1,-8 5 0,4-1-3,0 4-5,-5-3-1,5 4-5,-4-1-3,0-1-5,-1-2-4,1 1-4,4-1-4,0 0-2,4-8-4,0-5-4</inkml:trace>
  <inkml:trace contextRef="#ctx0" brushRef="#br0" timeOffset="986.0564">1928 5327 462,'4'0'31,"-4"0"-7,9 0-4,-1 0-5,-4 0-2,4-3-3,0 0-2,4 3-1,1-6-2,3-2 1,1 4-3,3-2 0,-4-3 0,1 5-3,-1 1-1,-4 0-5,-3 3-7,3 0-4,-4 0-9,-4 0-8,0 3-5,-4 4-6,0 23-11</inkml:trace>
  <inkml:trace contextRef="#ctx0" brushRef="#br0" timeOffset="1177.0674">1973 5642 286,'0'0'48,"0"0"-7,4 0-2,5 0 1,7 0-9,-4-3-6,5 0-5,-5-2-6,8-1-4,-3-1-2,-1-2-2,0 5-3,1-5 2,3 4-4,-3-1-3,-1-1-7,0 1-5,-3 3-7,-1-3-7,-4 6-10,5-4-6,11 4-11</inkml:trace>
  <inkml:trace contextRef="#ctx0" brushRef="#br0" timeOffset="2194.1255">659 7446 332,'0'0'36,"4"-6"-5,-4-3-1,4-12-4,9 0-3,-1-4-4,-4-2-4,4-7-2,1-2-2,-1-4-3,8-3 0,-3-6 0,-1 0-3,1-4-2,-1 2 0,0 5 2,-3-3-3,-1 3-1,-4 9 1,8 1-2,-12 9 0,5 1 0,-1 9 0,-8 1 1,4 9-1,-4 3 0,0 0 0,0 1 0,0 3 1,0 0-2,0 3 1,4 1 0,-4 10 0,0 2 0,4 1 0,-4 2 0,4-6 0,-4-2 0,8 8 1,-8-4-2,9-3 1,-9 1 0,4-7 0,4-2 0,0-1 0,0-3 0,0 0 0,5-3 0,-1-4-2,0-5 2,-4-8 0,5 3 0,-1 1 0,0 5 0,-3-5 0,-1 0 0,0 2 0,0 7 0,-4-5-1,-4 5 3,4 3 0,0 0 0,0 4 2,-4 0-2,0 0 2,0 0 3,0 4 0,0 0-1,0 12 3,0 7-1,0 4 2,0 3 0,0 0-2,0 7-2,-4 5 0,0-2-2,0-3 0,4 6-1,-4-4-3,0 0 1,4-6-3,-8-3-4,8 0-3,0 1-5,-4-6-3,4-1-5,0-5-6,0-2-11,0-4-6,-4 1-9,0 21-10</inkml:trace>
  <inkml:trace contextRef="#ctx0" brushRef="#br0" timeOffset="2471.1414">1367 7092 411,'4'0'36,"-4"0"-5,9 0-2,-5 0-4,0 0-4,0 3-4,4 0-1,-4 0-3,4 4-3,-3 1-1,-1-2-2,4 0 0,0 4-2,0-4-3,9-1 1,-9 5-1,0-1-1,0 1 0,4-1-4,-3-1-3,7-1-5,-12 2-2,4 1-5,0-4-6,-3-3-6,3 2-3,-4-2-7,-4 0-4,4 1-1,-4 5-5</inkml:trace>
  <inkml:trace contextRef="#ctx0" brushRef="#br0" timeOffset="2747.1572">1629 7028 286,'0'0'48,"-4"5"0,4 5-2,-4 9-9,0 1-4,-4 3-6,0 4-4,0 0-3,-1 1-2,1-1-2,0 4-2,0-3-1,-4-1-2,3 0-3,1 2-2,0-2-1,0-3-1,0 0-1,-1-2-1,1 2-4,0-2-4,0-5-3,8 2-4,-8-3-1,4-5-3,-5 2-4,9 1-4,0-4-6,-4 0-5,0-7-7,4-3-10</inkml:trace>
  <inkml:trace contextRef="#ctx0" brushRef="#br0" timeOffset="3060.1751">2014 6774 354,'0'3'37,"0"-3"-1,0 3-1,4-3-4,5 0-3,-1 0-6,0 0-2,4 0-4,0 0-5,1-3 0,-1-3-4,0-1-2,1 1-1,-1 3-2,0-2 2,0-1-5,1-1-3,-1 7-3,-8-3-5,0 3-5,0 0-4,-4 0-7,0 0-7,0 0-6,0 3-8,-16 12-7</inkml:trace>
  <inkml:trace contextRef="#ctx0" brushRef="#br0" timeOffset="3254.1862">2035 7049 309,'0'3'41,"0"-3"-1,0 3-6,4 1-1,0-1-5,4 0-3,0-3-6,0 0-5,1-3-3,-1 3-5,4-3-1,0-7-1,5 0-1,-1 1 0,-4 1-3,5-2-5,3 1-3,-3-1-8,-1 2-9,-4-1-8,5-1-7,-1 10-8,21 0-7</inkml:trace>
  <inkml:trace contextRef="#ctx0" brushRef="#br0" timeOffset="10918.6245">2661 5156 205,'0'-4'25,"0"3"0,0-6-1,0 7 1,0-6 1,0 0 2,0-4-2,4 4 0,-4-1 0,4 6-2,4-5-2,5-1-2,-9 1-4,8-4-2,-4 4-3,1 3-2,-1 1-1,4-4-1,0 3-2,-4-1 1,5 4-1,3 0-1,0 0-1,1 0-2,-1-6 1,1 6 1,3 0-3,-8 0 3,5 3-2,-1 0 1,0 1-2,-7 5-1,3 2 2,-4 5 0,-4-2 0,0 2 0,0 7 2,-4 0-2,0-3 1,0 3 0,-4 8 0,0-3-1,-4-1 0,-4 7 0,8-1 0,-13-3-1,9 2 0,-4-2 0,0 0 2,-1-3 0,1-1-1,4-5 0,-9 4 0,5-4 1,4-2-2,-4-2 1,3 2 1,-3-8 0,8-1 0,-4 3 0,4-2-1,0-2 0,4 1 2,0-1-1,0 1-1,0-5 1,4 1-1,0 0 1,0 1-1,0-4 0,4 0 1,0 0 0,5 1 0,-1-4-1,4 0 0,1 0 1,-1-4-2,1 1 0,-1 0 0,0 3-2,1-3-2,-5 0-3,0 3-4,1-4-1,-5 4-1,4 0 2,-8 4-6,4-4-2,0 0-6,1 3-5,-1-3-6,0 0-4,0 0-5,4 0-4</inkml:trace>
  <inkml:trace contextRef="#ctx0" brushRef="#br0" timeOffset="11397.6519">3390 5591 342,'4'0'32,"-4"0"-3,4 0-5,4 0-3,-4 0-7,13 0 0,-9-3-3,4 0 0,0-4 0,1-2-3,-1-4 0,0 2-1,-4-2-1,5-3-3,-5-1 0,0 1-1,-4 2 0,0-2-1,-4 0 1,0 2-5,0-5 1,0 3-1,-4 1 0,0-1 2,-4 7-1,-4 1 0,3-5 1,-3 4 0,4 6 0,-4-1 0,4 4 2,-1 4 1,-3-4 3,0 6 0,-1 10 2,5-5 1,0 5 0,0 0 1,0 1-1,0 2 1,3-1 0,1 4-1,-4 2 0,8-2-1,0-1 0,0-2-1,0 2-1,0-2 1,0-2-1,0 2-1,4-5-2,0 6 1,5-5 0,-1 0-1,-4-3-2,4 1 1,0-5 0,4 2 0,1-1-3,-5-2-1,4-4-3,1 0-2,-1 0 0,0-3-4,0 0-3,5-3-6,-1-3-4,-4-7-11,1 0-12,3 2-7</inkml:trace>
  <inkml:trace contextRef="#ctx0" brushRef="#br0" timeOffset="12017.6874">3762 4903 271,'0'0'33,"4"-3"-6,1-1-1,-5 1-3,4 0-3,-4 0 1,8 0-4,0 0 0,-4-1-3,4 1 1,5 0 0,-1 1-2,-8 2-2,8-3-1,-8 3-3,0 0-2,5 0-1,3 0-1,-8 3-2,0-3 1,4 2 0,-8 1-1,8 7 0,1-4-2,-9 4 2,4-1 0,-4-1-1,0 2 0,0-1 0,-4 4-1,4-2 2,0 2-1,-4-2 0,-9 2 1,9-1-1,0 1 0,-4-2 0,0-4 1,0 2 1,3-3 1,-3 4-2,4-2 2,0-2-1,0 4 1,0-4-2,4 4 2,-4-6-1,4 1-1,0-3 2,0 7-1,0-2 0,0-4 1,4 3-2,0-3 0,0-3 0,-4 0-1,8 4 0,0-1 0,-3-3 2,3 0-1,0 0-4,-4 0 0,4-3-2,-4 3-3,4 0-3,1 0-2,-5 0-5,4 0-6,-4 0-5,4 0-3,0-4-5,-3 4-4,3-19-8</inkml:trace>
  <inkml:trace contextRef="#ctx0" brushRef="#br0" timeOffset="12368.7075">4127 4950 258,'0'0'22,"0"0"-1,4 0-4,0 0 4,0 0-2,-4 0-3,4 0 2,0 0-1,0 4 2,0-1-2,0 10 0,5-7 2,-9 0-2,8 7-3,-4-5-3,4 1 0,-4-2-5,4 2-1,-3 3-1,-1-3-1,4-3-1,-4 7-1,4-8 0,0 1 0,-8 1-3,8-1-2,-3-6-5,-1 10-1,4-4-4,-8-5-3,8-1-6,-4 0-2,0 0-6,0 0-2,0 5-4,5-3-6</inkml:trace>
  <inkml:trace contextRef="#ctx0" brushRef="#br0" timeOffset="12670.7248">4376 4946 165,'0'0'18,"0"0"4,0 0-4,0 0 5,-4 0 0,4 4-1,0 0 0,-4 5 1,4 1-2,-4 1-1,-4 2-2,4-1 0,0 1 0,0-2-1,0-1-3,-5 6 1,1-5-2,0 5-4,0 0-1,-4-2-3,-1 2 0,5 0-2,-4-2-3,0 2-6,-1-2-4,-3-1-8,4 3-6,-1 4-4,5-4-5,-4-3-4,4-2-5</inkml:trace>
  <inkml:trace contextRef="#ctx0" brushRef="#br0" timeOffset="14132.8084">4733 5413 352,'0'-6'45,"0"3"-3,0 3-5,0 0-6,0 0-8,0 0-2,0 0-4,4-4-2,8 4-2,0-3-4,1 3-1,3-6-3,-4 6 0,1-3-2,3 3-1,0 0-1,1-2 0,-1 2-3,0 0-3,-3 0-7,3-3-4,-4 0-6,1 3-9,3 0-7,-4 0-12,1 3-4</inkml:trace>
  <inkml:trace contextRef="#ctx0" brushRef="#br0" timeOffset="17818.0192">5437 5175 167,'-4'0'27,"4"0"4,0 0-2,-4 0 3,4 0 0,0 0 2,0 0 0,0-4-2,0 4-2,0 0-6,0-3-1,0 3-3,0 0-3,0-3-1,0 3-2,0 0-1,0 0-4,0 0-1,0 0-1,0 0 0,0 0 0,0 0 1,8 3 0,0-3-2,0 13 1,0 1-2,1 2 0,3 2-1,-4 1-1,4 3-1,1 2 1,-1-3-3,0 1 2,5-2-1,-5 3 0,0-9-1,0 2 0,1 0-3,-1 1-3,-4-1-1,4-1-1,-3-6-3,-1 1 0,0-4-3,-4 0 0,4-1-1,-4 1-3,-4-2-3,4-1-5,-4 0-5,0-3-3,0 0-7,0 0-5,0 3-2</inkml:trace>
  <inkml:trace contextRef="#ctx0" brushRef="#br0" timeOffset="18145.0379">5670 5162 297,'0'-3'30,"0"3"-1,0-3-4,0 3-1,0 0-1,0 0-2,0 3-3,-12-3 1,4 3-2,0 13-1,-1-3-1,-3 1-3,4 2 0,0 1-3,-1 2-1,-3 2-2,0 1 0,-4-1-2,3 4 0,1 6-3,0-11-1,-1 6 3,5 1-3,-4-3-3,4-2-1,-5 2-4,1-5-4,4-2-5,4-1-5,-4 0-5,4-11-10,4 1-4,0-6-5,0 3-5</inkml:trace>
  <inkml:trace contextRef="#ctx0" brushRef="#br0" timeOffset="19033.0887">6100 4606 153,'4'0'20,"0"-4"5,-4 4 0,4 0-2,-4 0-2,0 0 1,0 0-5,0 0 0,0 0 0,0 4-1,0-4-2,0 3-3,0-3-1,0 3-1,0 0 2,-8 7 1,8-4-1,-4 2 0,0-2 0,-4 1-2,0 2-2,3-1 0,1 5-1,-4 0-2,0 2-2,4 0 1,-4 1-1,0 1 0,-1 2 1,1 2 0,-4 1-1,4-4 0,0 4 1,3 2-1,-3 1-1,0-4 1,4 3-2,0-2 4,0 2 3,-4 1-4,3-4 1,1 3 2,0 1-1,4-1 1,-4 1-2,0-4 1,4 5 1,0-3-1,0 1 1,0 2 1,0 1-1,4-3 0,-4 4 2,4 2-1,0-3-3,5-1 2,-5 1-1,4-6-2,-4 4 3,4-1 0,0-2-1,1-1 0,-1 1 0,-4-5-1,4 3 1,0-3-1,-4-1-1,4 0 1,1-5-2,-5 2 0,4-2-1,-4 2-1,4-4 2,0-3-2,-4 4 1,1-5 0,-1-2-2,4 0 2,-8 0-1,4 0 0,0 1 0,0-4-2,4 0-1,-8 3-4,4-3 2,-4 0-3,5 0 1,-1 0-1,-4 0 0,0 0 0,0 0-2,0 0-1,0 0-1,0 0-2,0 3-4,0-3-3,0 0-6,0 0-11,0-3-11,0 3-11</inkml:trace>
  <inkml:trace contextRef="#ctx0" brushRef="#br0" timeOffset="21673.2397">6243 5229 297,'0'-2'37,"0"2"-4,0 0-2,0 0-5,0 0-2,4 0-1,1 0 2,-1 0-1,0 2-3,8-2-3,0 0-6,-4-2 0,9-4-5,-1-1 1,1 1-3,-5 3 0,0 0-5,0-1-3,-3 4-6,-1 0-3,-4 0-6,4 0-5,-4 0-6,4-3-5,1 3-10,-1 3-1,16 17-7</inkml:trace>
  <inkml:trace contextRef="#ctx0" brushRef="#br0" timeOffset="22778.3029">6673 5551 330,'0'0'28,"0"-3"0,0 3 0,0-3-2,0 3-4,0-3-4,0 0-2,4-7-1,9-3 1,-5 2-5,4-8-2,4 5 1,-3-5-2,-1-5-1,4-1-1,1-2-1,-1 4-3,5 3 1,-9-4-1,4 2-1,1 4 0,-5-4 0,4 9 1,5 2-2,-9 1 1,0 1-1,-3 2 0,-1 1 0,0 5 2,4-3-2,-12 4 0,4 0 0,4 0 0,-8 0 0,9 5 0,-9-2 0,4 10 0,-4 3 2,0 5-1,-4-2-1,4 5 0,0 3-2,-9 1 2,1 2-1,4-3-1,-4 2 2,4-5-3,-4-3 1,0 4 1,3-8 0,-3-1 0,0-3-1,0-3 2,0-6 0,-1 0 0,-3-4-1,4 0 1,0-4 0,-4 1-1,-1-11 0,1-2 1,4 6 0,-5-1 3,1 2 1,4 2 2,0 1 0,4 3 0,0 0-1,4 0-2,0 1 0,0-1 1,0 3-3,4 0 1,-4 0-1,4 0 1,0 3 2,4 2-2,4-2 0,1 6-1,-1 1 1,0-4 0,1 2-2,-1-1 1,4-4-1,1 0 0,3 0 0,9-3 0,-5-3 1,5 0-1,-5-10 0,5 5 1,-4-8-2,3 4 2,-3-3-2,-1 2 2,-3-4 0,-1-2-1,-3 3-1,-1-1 2,-4-3-1,1 6 0,-5-2 0,0 7 0,-4-2 0,0 4 0,-4 4-1,0 0 2,4-3-1,-4 6 0,0 0-2,0 0 0,0 0 0,0 0 0,0 0 2,0 0-1,0 6 0,0 0-1,0 1 0,0 7-1,0-1 0,0-4 1,4-4 0,-4 1 1,5 4 1,-5-7-2,4 3 2,0-2 0,-4-1 0,4 0-2,0 0 2,0-3 0,0-3 0,0 3 0,4 0 0,1-6 1,-5-1 0,4 4-1,-4-7-1,4 7 1,0-5 0,1-1 1,-5 6-2,0 3 1,4 0 0,-8-4 0,4 1 0,-4 0 0,4 3-2,0 3 0,0 0 0,0 1-2,-4-1 2,5 0-1,-5-3 0,4 0-1,0 0 1,-4 0 0,0 6 1,4-6 0,0 0 2,-4 0 0,4 2 0,-4-2-1,4 0 1,0-2 0,4-1-1,-4 0 0,5-3 2,3-4-1,-8 7 0,4-3 0,0 1 0,1 5 2,-1 0 0,4 0 0,-8 0 0,4 1 0,5-1 0,-1 4 1,-4-4-3,0 0 0,-4 0 0,9 0-4,-5 0-1,4 0-3,-4 0-6,-4 0-3,0 0-11,-4 0-8,0 0-7,0-5-4</inkml:trace>
  <inkml:trace contextRef="#ctx0" brushRef="#br0" timeOffset="22934.3118">7295 5098 405,'0'0'24,"0"0"-10,0 0-8,0 0-16,0-3-9,5 3-11,-5-6-8,8-1-6</inkml:trace>
  <inkml:trace contextRef="#ctx0" brushRef="#br0" timeOffset="23315.3336">7832 5178 313,'0'0'32,"0"0"-5,4 0 0,0 0-3,0 0 0,4 0-2,-4 3 3,5 0-4,-1 4-1,0-3-1,0 12-4,4-3 1,-3-2-3,-1 2-2,0-1-1,4 4 0,-4-1-4,5-3-1,-1 3 1,-4 1-4,4-4-1,1-1 2,-1 2-2,-8-6 0,8 4 1,-3 1-2,-1-5 0,4 2-1,-12 1-3,8-5-2,-4 4-2,0-3-1,1-2-3,-1-1 0,0 3-2,0 1-6,-4-7-3,8 3-4,-8-3-3,8 3-4,-8-3-1,4 0-4,-4 0 1,8-3-6</inkml:trace>
  <inkml:trace contextRef="#ctx0" brushRef="#br0" timeOffset="23623.3512">8090 5125 310,'0'0'36,"0"0"-3,0 0-2,-8 4-3,8 2-2,-9 0-2,1 5-3,0 2-6,0 0 1,4-4-4,0 6-1,-5-3 1,-3 1-3,8 1-1,-4 5-4,-4-3 2,3-1-3,-3 1 0,4-2-2,-4 5-1,3 2-1,-3 4-1,4-7-4,-4 4-4,3-5-1,-3 6-2,0-3-4,8-4-1,-4-2-3,4-1-7,4 0 0,-5-4-2,1-5-3,4-3 0,13 2-11</inkml:trace>
  <inkml:trace contextRef="#ctx0" brushRef="#br0" timeOffset="23927.3686">8278 5178 413,'4'0'38,"-4"-3"-13,4 3-4,-4 0-4,0 0-3,4 0-3,-4 0-3,9 0 1,3 0-3,-4 0 2,0 3 2,4 3-1,-3 5 1,-5-1-1,8-1-2,-4 1 1,0-7-2,5 2-2,-1 4-1,-4-2-1,4-1-1,1 4-4,-5-4-4,-4 0-4,0-1 0,0-5-4,-4 7-2,0-4-7,0-3-3,0 0-6,0 0-5,0 3-7,0 6-6</inkml:trace>
  <inkml:trace contextRef="#ctx0" brushRef="#br0" timeOffset="24204.3844">8536 5144 236,'4'-3'34,"-4"0"-3,0 3-6,0 0-6,4 0-2,-4 0-2,0 0 3,0 0-2,-4 3 5,4 8 0,0 2 2,-4 3-1,0-2 0,-8 2-3,8 2-3,-5 1-3,-3 6 0,4-4-4,-4 6-3,3-2-1,-3 6-1,0-8-1,4 6-5,-5-2-2,5-3-6,-4-2-2,4-1-8,-1-5-8,5 0-8,0-5-7,0 1-6,-4 22-6</inkml:trace>
  <inkml:trace contextRef="#ctx0" brushRef="#br0" timeOffset="24885.4234">9015 5135 401,'0'0'60,"0"-3"-10,-4 3-10,0 0-8,0 0-5,0 0-5,0 0-5,-5 0-6,9 0 0,-4 0-5,4 0 0,0 0-2,0 0-1,0 0-2,0 0 2,4 0-4,-4 0-2,0-3-4,0 3-2,0-4-5,0 1-3,0 0-7,0 3-4,0 0-10,0-3-13,0 3-11</inkml:trace>
  <inkml:trace contextRef="#ctx0" brushRef="#br0" timeOffset="36065.0628">9351 5151 261,'0'-7'39,"0"7"-5,0-6-1,0 6-4,0-3-5,0-3-4,0 6 0,0 0-1,4 0-5,-4 0 0,0 0-2,4 0 0,0-4-2,-4 4 1,0 0-1,8 0 0,-4 0 0,0 0-3,0 0 0,1 4 0,-1-1 0,0 3-1,4 7 0,-4-2-3,0-2 0,4 1-2,-4 4 2,5-4-3,-5 6 1,4-2 0,0 2 1,-4 0-2,4-5 0,-4 2 0,5-4-3,-5-2-3,8 4-3,-8-5 0,4 4-4,-4-10 1,0 3-5,-4 0-1,5 3-3,-5-6-5,0 0-5,0 0-1,0-3-2,0 3-3,0 0-2</inkml:trace>
  <inkml:trace contextRef="#ctx0" brushRef="#br0" timeOffset="36436.0841">9662 5138 212,'0'0'29,"0"0"0,0-3-2,4 0-6,-4 3-4,0 3-3,0-3-3,0 0-1,-4 0 0,4 0 0,0 0 1,0 0 2,0 6 1,-8-6 0,4 3 2,-1 9 1,1-3 0,-4 4 1,4 0-3,-4 4-2,0-1 0,-5-2-3,1 8-1,-4 2 0,3 2-2,1 1-2,-4 0-2,8 6 1,-1-1-1,-3-2-2,0 4 0,-5-4-1,5-2-1,-4-1-2,4-3-5,3-1-3,-3-6-8,0-1-6,0 0-10,3-5-10,9-2-6</inkml:trace>
  <inkml:trace contextRef="#ctx0" brushRef="#br0" timeOffset="38218.186">10169 5006 157,'0'-3'16,"0"0"0,0 0 3,5 1-4,-1-1 0,0 0 5,-4-2-4,0 3 4,4-1 0,0 3 2,0-3-2,-4 0-1,0-4 2,0 4 1,0 0-3,4 0 0,0-4 0,0 6-4,-4-5 0,0 2-5,4 4 0,-4-3-4,5 3 0,-5 0-3,0 0 1,0 3 3,0-3-1,8 4 2,-8 13-2,0-1 0,4 3-1,0-2-2,-4 4-2,0 5 1,0 1 0,0 1-2,-4-4 1,4 3 0,0-1 0,0-3-3,0-2-1,0 1-4,0-1-3,0-5-2,0 0-6,0-5-3,0-2-8,0 1-6,-4-4-7,4-6-4,0 2-4</inkml:trace>
  <inkml:trace contextRef="#ctx0" brushRef="#br0" timeOffset="38500.2021">10088 5144 286,'-4'0'41,"4"0"0,0 0-4,0 0-3,0 0-5,0 0-4,0 0-3,0 0-2,0 0-2,4 0-4,0 0-2,4 0-1,4 0-1,0 0-2,5 0-3,-5-3 1,4 0-3,9-3-1,-4 3 0,-5-1-1,4-5 0,1 7 0,-5-4-6,1 3-1,-1-4-3,-8 7-2,4-3-3,-3 3-2,-1 0-6,-4 0-5,0 0-9,4 0-9,-4 0-4</inkml:trace>
  <inkml:trace contextRef="#ctx0" brushRef="#br0" timeOffset="40667.3261">10992 5040 291,'4'0'26,"-4"0"-1,5 0-3,-1 0 0,-4 0-3,0 0-3,0 0-2,0 0 3,0 0-5,0 0 1,0 0 0,0 0 1,0-4-3,0 4 2,0 0-4,0-3-2,0-2 0,-4 2-3,-1 3-1,-3 0-2,-4 0 0,0 0 0,-1 3 1,-3 2-1,4 8-1,-1 0 2,1-2-2,0 1 2,0 4-1,-5 2 2,5 4 0,0-4-2,4 1-1,-1 8 1,5-2 1,0 5-1,4 1-1,0-1 1,8-2 0,5-4 0,-1-6-1,4-2 1,9-7-1,-1-3 1,5-6-1,0-3 0,3-13 2,5 2-2,-4-8 0,0 1 2,0-1-1,-5 4-1,-3-7 1,-1 4-1,1 5 0,-9 2 0,1-2-1,-5 3 1,-4 2 0,0 2 2,-4-1-2,1 4 1,-5-4 0,0 6 0,0-6 0,0 7-1,-5 0-1,-3-4 2,4 1-2,0 3 0,-4 1 2,0 2-3,4 0 2,-5 2 0,-3 4 0,0-3-1,0 1-1,-1 5 2,1 4-2,0-5 1,-1 1 0,5 1 0,-4 3 1,4 1 0,0-1-2,3-2 1,5-2-2,-4 1 0,0-1-3,4 1 2,0-1 0,0-1 1,0-8 1,0 4 1,4-1 0,0 0 0,9-3 0,-1-3 1,-4-10 0,5 8 0,-1-1 0,0-10 0,4 6 0,-3-4 0,-1 5 0,0-4 0,1 0 0,-1 5 0,-4-5 0,-4-2 0,13 3 0,-9 0 0,0-4 0,0 5 0,4 1 0,-3 1 0,3-1 0,4 2 0,-4-1 0,1-1-2,3 4 3,-4-4 0,1 2 1,7 2 1,-8 3-1,5-4 1,3 1 1,-3 0-2,3 1 1,1 2 1,-1-2-3,-4 0 2,5-1-1,-5 3-1,1-4 2,-1 4-2,0-3 1,-3 2-1,-5 4-3,0 0 2,0 0 1,-4 0-1,5 0 0,-9 4 1,4-4 0,-4 0-1,0 9 2,0 4-1,-4 0 0,4-5 0,-9 1-1,-7 4-1,4 0 0,8-5 1,-13-2-2,5 3 2,4-2-1,-4-4 0,-1 0 1,5-1 0,-4 1 2,-1-3 1,-3 0 0,4 0 1,0-3 1,-5 1 0,5-1 1,0 3 0,-1-3 0,1 0 1,4-1-1,4 4 0,-4-3 1,-1 3-3,9 0-1,0 0 0,0 0-1,-8 0 1,12 0-2,0 0 1,-4 0-1,9 7 0,3-7 0,0 9 1,4-1-1,5-5-1,4 0 1,-1 1-2,5-4-6,-5-4-6,1 4-3,-5-3-4,-3 3-4,-1 0-8,-4 0-7,1-3-10,3 0-5,17-11-8</inkml:trace>
  <inkml:trace contextRef="#ctx0" brushRef="#br0" timeOffset="40951.3423">12085 4976 384,'0'0'42,"0"0"-8,5 0-4,3 0-3,-4 0-4,4 0-3,4 0-2,-4 3-2,9 2-2,-5 0 1,0 3-5,5 4-2,-5 1-2,4-3-1,1-2-1,-5 4-2,5 4 0,-1-5-1,0-1 1,-3-1-2,-1 7-3,0-11-4,-4 8-1,5-7-3,-5 4 0,0-6-4,-4 3-2,0 2-5,0-2-6,-4-4-5,0 0-5,0-3-1,0 3-4,-4 4-8</inkml:trace>
  <inkml:trace contextRef="#ctx0" brushRef="#br0" timeOffset="41201.3566">12356 4866 318,'-4'0'38,"-1"3"-4,-3 2 0,4 8-4,-8 3-6,4-5-4,-5 5-4,1 0-2,0-2-5,0 2-2,-1 0 0,-3 1-3,0 6 1,-1-9-3,5 5 0,0-5-2,-5 5 0,5-1-3,4-2-5,-5 0-6,5-5-6,0 1-5,0 1-1,0-6-5,4 0-7,8 16-12</inkml:trace>
  <inkml:trace contextRef="#ctx0" brushRef="#br0" timeOffset="41476.3723">12577 4949 345,'0'-3'37,"4"3"-5,-4 3 2,8 2-6,-4 4-7,0 4-4,-4 0-3,8-2-5,-4 5 0,5-4-1,-1 0-2,-4 0-2,4-2 0,4-2-4,-3 1 4,-1 1-3,4-1 1,-8-5-1,8 2-1,-7-5 0,3 4-8,-4-5-3,4 5-7,-8-5-8,4 0-7,-4 0-4,0 0-1,0-3-1,0 3-1</inkml:trace>
  <inkml:trace contextRef="#ctx0" brushRef="#br0" timeOffset="41751.3881">12872 4906 252,'0'-3'39,"0"3"-4,0 0-5,0-3-5,0 3-1,0 0 0,0 0 0,0 0-1,-5 6-3,-7 2 0,4 8-1,0 0-2,-5 4-1,5-2-2,-4 1-3,-4 3-1,-1-1-2,5 3-3,-4-2 0,-1 2-2,5 1-2,0-4-2,-1-2-4,1-2-1,4-1-3,-4-1-2,3 4 0,1 0-5,0-8-4,0 2-4,8-1-5,-8 6-4,4-5-4,-1-1-6,-7 9-7</inkml:trace>
  <inkml:trace contextRef="#ctx0" brushRef="#br0" timeOffset="42029.404">13244 4984 358,'0'0'41,"0"-2"-13,4 2-8,-4 0-5,0 0-3,0 0-4,0 0-3,4 0 0,-4 0-2,0 0 0,0 0 0,0 0-1,0 0-3,0 0-5,0 0-5,8 0-8,-8 0-8,0 0-7,0 0-8,5 0-7</inkml:trace>
  <inkml:trace contextRef="#ctx0" brushRef="#br0" timeOffset="42417.4262">13641 4612 294,'0'0'37,"0"0"-11,4 0-6,-4 0-2,0 0 2,4 0 4,0 6 4,-4 4-2,0 7-4,5 2-3,-5-1-4,0 7 1,0 5-2,0 1-3,0-1 1,0 8-4,0-8 0,-5 4-2,1-1-1,4 4-4,-4-7 2,4 2-2,0-9-1,0-2-4,0-2-2,0 2-5,0-5-3,0 3-7,4-5-9,-4-8-12,0 1-11,9 13-9</inkml:trace>
  <inkml:trace contextRef="#ctx0" brushRef="#br0" timeOffset="49625.8385">9711 4539 183,'0'0'25,"4"-3"-3,-4 3 2,0 0-2,0-4 3,0 4-1,0 0-2,0-3 3,0 0-6,0 0-3,0 0-3,4-4-1,-4 3 1,4 4 1,-4-4-1,4 1 2,5 0-1,-9 3-3,0 0 2,4 0-1,0 3-1,0 0 1,4 5-3,-4 8 1,4 3-2,0-4 0,-3 7-1,3 2-1,0 1 1,4-1-1,-4 6-1,1 4-1,-1-4 0,0 5-1,0-2 0,4 1 4,1 2-2,-5-3 0,8-2-2,-8 4 0,5-5-1,-5 0 0,0 0-1,-4-1-1,0-5 1,0 3 0,-4 1-1,0-1 0,0 7 0,-4-4-1,0 3 0,0 9 2,-4-7-2,0 3 1,-5-2-1,5-2-3,0-4-3,-4 0 0,4 2-4,-5-5-1,5-3-4,0-2-3,-4-4-5,8 1-7,-5-5-8,1 2-9,-25 24-15</inkml:trace>
  <inkml:trace contextRef="#ctx0" brushRef="#br0" timeOffset="55774.1901">5482 4377 243,'0'0'31,"0"-4"1,0 4-2,0 0 0,0 0-4,0 0 2,0 0-3,0 0 0,0 0-2,0 0-4,0-3-3,0 3-4,0 0-1,0-6-3,0 6-2,0 0-2,0 0 2,-8-3-3,-1 3 0,-3 3-2,0 0 0,-4 0-1,-1 4 0,1 2 1,-1-1 0,-3 5-1,-5 0 1,1-1 0,3 3-1,-3-3-1,-1 1 3,9 1-1,-1-7-1,1 2 1,4-1-1,4-5 1,-1 4-1,5-4 2,0 3 0,0 1-1,4-4 1,-8-3 0,8 0-1,0 0 0,4 0 0,0 0 0,-4 0 0,0 0 1,4 0-1,4 3 2,-3 3 0,-1 9-2,4 0 3,-4 3 0,4 1-1,-4 2 0,0 7 2,0-1-1,0 7 1,1 2 0,-1 1-1,-4 3 0,4-1 2,-4 7 0,4-3-2,4 3 1,-4-3-2,0 4-1,0 2 1,0-2 0,0 6-1,-4 6-1,5 1 0,-5 1 0,0-6 0,0 1-1,0-5 0,-5 1 0,5-3 0,-8-2 0,0-4 0,4-4 0,0 1 0,0 0 0,-4-10 0,4 7 1,-5-7 0,1 0-1,4-1 0,-4-6 0,4 9-2,0-8 2,4-6 0,-8-3 1,3 1-1,5-8 0,0 2 1,0-1-1,0-2 0,0-4-2,0-3 2,0 0 0,0 3 0,0-3-1,5 2 2,-1-2-1,8 4 0,4-4 0,-3-4 0,7 2 0,-8-4 0,9-4 0,-5 4 0,1 3 0,3-4 0,-8 7-3,5-8-4,-1 2-2,0 3-5,1-4-3,-1 4-4,1 0-11,-5 3-10,4 0-11,37 10-15</inkml:trace>
  <inkml:trace contextRef="#ctx0" brushRef="#br0" timeOffset="57807.3064">13678 4138 222,'0'-3'33,"0"3"-1,0-3-2,0 0 0,0-1 2,0 1-6,0 3-3,0-3-7,0 3 0,0-3 0,4 0-1,-4 1 1,0 2-4,8-3-1,-4 3 0,5-3-1,-1 3-1,4-3-1,0 3-1,1-4-3,-1 1 0,0 3 0,5 0-1,-1 0 3,4 0-1,1-3-2,3 0 0,-3 3 0,3 0 0,1 0 0,0 0-1,-1 0 1,-3 0-1,3 0-1,-7 0 0,3 0 0,-4 0 0,1 0-1,-5 0 0,-4 0 0,5 0 0,-9 3 0,4 0 0,-4 0-1,0 1 2,0-1-1,0 0 0,0 2 2,-4 1-2,4 0 1,-4 4 1,0-1-1,4-1 0,-4 2 0,5 0 2,-5 5-1,0 6 3,0 0 0,0 4-1,0 5-1,0 1 0,0 0 1,0 3-1,0 9 0,0 3-1,4-2 2,-4 15-3,4 0 1,-4-5-1,4 5 1,0-5-1,0-2 0,-4-2 2,0-4-1,0 0 0,0-5 0,0 8-1,0-6-1,0-3-1,0 3 2,-4 3 0,4-3 0,-4-3 1,0-4-1,4 1 1,-8 3 0,3-7-1,5-3 0,-8 2 2,4-8-2,0-2 1,0-1-2,0-2 1,0-5 0,0 2 0,0-3-2,4-2 2,0-5-2,-4 1 2,4-4-1,-5 3-1,1-4 2,0-2-1,4 3 0,-4-3 0,4 3 1,-4-3 1,-4 0-1,4 3 2,-8-3-2,-1 0 1,1 0 1,-4 0-1,-5 0-1,1 0 0,3 4 0,1-4 0,0 3-2,-5 0 2,1-3-2,-1 0-1,9 3-7,-9-3 0,9 3-3,-4 0-4,3-3-1,5 0-5,0 0-6,4 0-13,0 0-14,0 4-21</inkml:trace>
  <inkml:trace contextRef="#ctx0" brushRef="#br0" timeOffset="73175.1854">2866 7128 339,'0'0'33,"4"-3"-6,-4 3-2,0-3-2,0 3-4,0 0-2,8-3-2,-4-3-2,4 1-2,1-8-2,-1 4-1,0-4-1,4-1-1,-4-2-1,5 1-2,-5-1-1,0 1-1,0 0 1,0-1 0,-3 4-1,-5-3 0,0 3 0,0-4-1,0 1-1,0-1 0,0 10 2,-5-5 0,-3 5-1,-4-1 0,4 4 0,0 0 0,-5 3 0,1 3 2,0 3 1,-1 10-1,1-5 3,0 5 0,4 5 0,-5 1 2,9 2 0,-4 2 0,4 4 4,-4 0-2,0 3 1,4-2-1,-1 4-2,5-2 0,-4-3-1,4-6-2,0 1-1,4-4-1,1 1-1,3-7 0,0 7 0,0-9-1,4-5-1,5-8-3,-5 3-4,4-3-5,1 0-4,-1-8 0,5 1-7,-5-5-12,0-1-10,-7 0-7,32-23-11</inkml:trace>
  <inkml:trace contextRef="#ctx0" brushRef="#br0" timeOffset="73681.2144">3144 6343 327,'0'-6'30,"0"-1"-4,0 4 0,0-6-2,4 1-2,-4-2-2,0 4-1,8-4-1,-3 4-1,-1 3-3,4 1 0,0-4-3,4-1 1,-3 4-4,-1 0-1,4 0 0,-4 3-4,4 0 0,-3 0-2,-5 0 1,8 0 0,-4 0-2,0 3 1,-4 0 0,5 4-2,-5-1 2,-4 5 0,4 2-1,-4-4 0,0 2 0,0 2 0,0 3 2,0-2-2,0 2 0,-4 3 0,-4-1 1,-1-2 2,1-2 0,4 2 0,-8-3-2,4-2 1,-5 5 1,5-5 0,0 2-1,0-4 2,8 4-1,-4-7-2,4 1 0,0 0 0,-4 3 1,8-7-1,-4 4 0,0-4-1,4 0 0,-4-1 1,8 1 0,0 0-2,0 0-1,1-3-3,-1 0-3,0 0 0,0-3-4,-4 3-2,4 0-3,-4 0-4,1 0-6,3 0-5,-4 0-8,4-3 0,-4 0-2,8-5-7</inkml:trace>
  <inkml:trace contextRef="#ctx0" brushRef="#br0" timeOffset="73942.2293">3447 6466 212,'0'0'24,"4"-4"7,-4 1-3,4 3 0,0 0-2,-4 0-5,5 0-2,-1 0-3,4 0 0,-4 0 1,0 3 1,4 1-3,0-1 0,1 5-3,-1-2-2,-4 0-3,0-2-1,4 2 1,0 2-4,-4-5 0,5 7-3,-5-4 0,0 3-5,0-2-4,0-1-4,0 1-6,-4-3-4,0 3-3,4-1-3,-4-3-4,0 0 0,0 1-2,8 2-5</inkml:trace>
  <inkml:trace contextRef="#ctx0" brushRef="#br0" timeOffset="74198.2439">3680 6380 223,'0'0'32,"0"3"2,0 3 0,0-1-1,0 11 0,-8 0-4,0-2-3,0 5-2,0-1-4,0 1-2,3-2-4,-3-1-1,0 0-4,4-2 0,0 2-4,0 2-1,-4 1 1,-1 0-2,5-2-2,-4 2-1,4-4-2,-4 1-5,4-7-5,0-1-5,0 2-6,-1-1-8,1-2-7,4-1-6,0-1-5</inkml:trace>
  <inkml:trace contextRef="#ctx0" brushRef="#br0" timeOffset="74448.2582">4004 6874 399,'0'0'30,"0"0"-8,0 0-7,0 0-3,0 0-5,0-5-9,0 5-9,0 0-6,-4 0-5,4 0-2,-4-6-3,0 6-3,4 0 0,-9-19-11</inkml:trace>
  <inkml:trace contextRef="#ctx0" brushRef="#br0" timeOffset="74913.2848">4237 6510 389,'4'-3'33,"5"1"0,-1-4-5,4 3-4,0 0-4,1-1-5,-1 1-2,-4 0-2,4 3-1,5 0-3,-5 0 0,0 0-3,1 0 1,-5 0-1,4 3 0,-4-3-2,5 3 0,-5 7 0,-4-4-2,4 2 1,0 5 1,-8 0-1,4-1 0,-4-1 0,-4 5-1,4-1 4,0 4-3,-8 1 2,-4 3-1,-1 1 0,1-2 0,-4 2 1,3 6-1,-3-5 2,4 2-1,0 4-1,-1 2 0,1-1 0,0-2 0,-1 0 1,5 0 1,0-1 1,4-8-2,0 1-1,4-5 0,-4-1 0,0-1 0,4 0-2,0-2 1,4-6 0,0 0 0,8 0-1,-4-1 0,9 1 0,-1-7 0,-4 0 0,13 0-1,-1-4-1,-3 1-4,-1 0-4,1-3 0,3-1-4,-3 3-5,-1-3-6,1 1-12,3-1-14,34-13-18</inkml:trace>
  <inkml:trace contextRef="#ctx0" brushRef="#br0" timeOffset="75509.3189">5199 6820 352,'0'0'48,"4"0"-8,-4 0-2,9 0-5,3 0-6,0 0-5,0 0-4,5 0-6,-5-6-1,0 6-4,1 0-2,-1 0 0,0 0-4,-4 0-3,5-3-4,-5 3-3,4 0-5,-4 3-5,1 0-5,3-3-6,-4 0-8,0 0-9,21 13-11</inkml:trace>
  <inkml:trace contextRef="#ctx0" brushRef="#br0" timeOffset="76310.3647">6190 6229 185,'0'0'25,"-4"4"0,4-4 3,-4 0-2,0 0-3,0 0 0,4 0-4,-13 0 0,5 0-3,0 2-2,0-2-3,4 3 2,-8-3-2,-1 7 2,1-4-1,0-3-1,-1 0 0,-3 3 0,4-3 0,-1 0-4,1 0 3,0 0-4,-4 3 0,3-3 0,-3 3 1,4-3-1,-1 3-3,-3 1 0,4-4 2,-1 6-1,5-3 2,4 2-2,-4 4-1,0-2 1,4 2 0,-5-2-1,1-3 2,4 6-2,0 0 1,0-1-1,0-1 0,4 2 0,-4-1 1,4 1 1,0-1 0,-4 2-1,4-1 1,-4-1 0,4 1 0,-5 1-1,10 2 1,-5 0-2,0-2 2,4 1-1,-4 6-1,0 1-1,0 3 0,0 2-2,4 0 1,0 1 0,-4 6 0,4-1 0,-4 6-1,4 4 0,-4 6 0,4 0 0,-4 0 0,0 0 1,0 1-1,0-3 0,4 2 1,-4-6 0,4 0-1,-4-4-1,0-4 0,4 1 2,-4-2 0,0-4-2,0-2 0,0 2 2,0-3-3,0-5-1,0-1 0,0-3 0,0-2 0,0-3 1,0-2 0,0-2 1,0-6-1,0 0 1,5 3 1,-1 0-2,-4 1 1,0-4 0,0 0 1,12 3 0,-4 0 1,0-3-2,5 0 1,-1 0 2,4 0 0,5-3-2,-1 0 1,1-1-2,-1 1 2,5-3 1,-1-4-2,5 9-1,-9-3-5,-3 1-2,3 0-4,-3 3-3,3-6-4,-8 3-5,1 3-11,3 0-10,-4-7-10,21 14-9</inkml:trace>
  <inkml:trace contextRef="#ctx0" brushRef="#br0" timeOffset="77108.4104">6370 6903 169,'-4'0'21,"4"0"6,0 0-1,0 0 4,0 0-1,-4 0 0,4 0-2,4 0 1,-4 0-1,0-3-2,0 3-1,0 0-5,0 0-3,0 0-1,0 3 1,0-3-4,0 0 0,0 11-1,0-2-2,8 4 0,1 0-2,3-5-1,0 8-1,4 0-2,-3-5 1,3 1-2,-4 1-1,1-2 0,-1 2 0,0-3-4,1-3-1,-1 5-4,-4-4-2,0-2-4,0 0-3,5 1-3,-5-4-5,-4 0-8,-4-1-5,8 1-4,-8-3-5</inkml:trace>
  <inkml:trace contextRef="#ctx0" brushRef="#br0" timeOffset="77450.4299">6714 6795 264,'-4'-4'31,"4"-2"-1,0 6-5,0-2-2,0 2-1,0 2-2,0-2 2,-4 6 1,0 1-2,0 12 1,0-3-4,0-2 0,-5 5-1,5-1-3,-4 9 0,-4 1-2,8 2 0,-9 1-1,5-1-1,-4 5-3,0 1-1,-1 1-1,1-4-2,0 1-1,4-1-1,-1-1 0,1-5-3,0-3-5,4 0-3,-4-2-1,4-6-5,-4 4-2,3-4-7,5-8-7,-4 5-6,4-10-6,-4 4-4,4-7-8</inkml:trace>
  <inkml:trace contextRef="#ctx0" brushRef="#br0" timeOffset="78136.4692">7091 6459 171,'0'0'16,"0"0"3,4 0 3,-4 0 1,0 0-3,0-3 0,0 3-3,0 0-2,0 0-2,0 0 0,0 0 0,0 0-1,0 0-2,0 0 2,0 0-3,0 0-1,0 0 1,-4 0-1,4 0 0,-8 0 1,4 3 0,-5 7-1,1-2 3,0 1-1,4 1-1,-4-1 2,4-1-3,-5 5-1,5-4-2,0 4-1,-8-5 0,4 5-1,0-7 0,-1 7 0,5 1 0,0 2 0,0-3 2,0 1 0,0 5-1,0-1 1,0 7-2,-4-1 2,3-3 0,5 4-2,-8 5 1,8 4 0,0 2 1,0-4-2,0-2 0,4 0-1,0 1 0,-4-1 0,9 2-2,-5-5 1,4 0 0,-4 1 0,8-4-2,-8-2 2,5-4-3,-1-2-4,4-2-2,-8 2-4,0-3-4,4-7-7,1 2-9,3-2-8,-8 1-9,4-7-6</inkml:trace>
  <inkml:trace contextRef="#ctx0" brushRef="#br0" timeOffset="78372.4827">7279 6820 434,'4'-3'34,"0"0"-4,0 3-6,9 0-4,-5-3-3,4-1-7,0 1-2,1 0-2,3 0 0,-4 0-3,1-4-1,-1 4-1,0-2-6,1-1-4,-5 3-11,4 0-11,-4-1-13,-8 1-13</inkml:trace>
  <inkml:trace contextRef="#ctx0" brushRef="#br0" timeOffset="79391.541">7672 7082 306,'0'0'41,"0"-3"-6,0 3-6,0-1-6,4 1-5,-4-8-5,13 0-1,-5-5 0,4-3 2,0 2-2,1-2 0,-1-2-2,0 2-1,0-1 1,5-2-1,-1 6-3,-4-1-1,5 1-1,-1-3-1,1 2-3,-1 1 3,-4 1 0,0 7-2,-3-5-1,3 4 1,-4 3 0,0 0 0,-4-1-2,-4 4 2,5 4-2,-1-1 2,-4-3-2,0 12 2,0-4-2,0 15 1,-4-9-2,-1 5-1,5-3-1,-4 5 0,-4-2 0,-4-2-1,4 2 3,-1-4 1,-3 0-1,0-2 0,4-2 1,-5 2 1,5-7-1,0 1 0,4-7 2,-4 0 2,-4 0 1,3 0-1,1-3 2,-4-1-3,8 4 2,-4-6-1,-1-4 1,-3 7-1,12 0 3,-8 0-2,4 1-3,4 2 2,-4 0-1,4 0-1,0 0 0,0 0 0,4 0 0,0 0-2,12 0 2,-8 0-1,5 0 0,-1 0 0,-4 0 1,5 0 0,-1 0 0,4 0 0,1 0 1,3-6-2,0 3 1,5-7 1,0-2-2,-5 0 2,1 0-1,-1-1-1,-4 2 0,1-2 0,-1-3 0,-4 5 0,1-5 0,-1 3-2,-8 4-1,0 1 1,-4 2 0,0-1 0,0 1-3,0 6 0,0 0 0,0 0-1,0 0 2,0 6 0,-4-6 2,-4 7 0,4 7 0,0 5 1,-4-3 0,8-2 1,0-1-1,0 0 1,0-7 0,0-1 0,0-2 0,8 0 0,-4 0 0,4 0 0,4-3 1,-4-3 3,1 3-1,-5 0 2,4-3-3,-4 0 2,0-3-2,0 4 1,4 2-1,-8-3-1,0 3-1,5 0 1,-1 0-1,0 0 0,-4 0 0,8 0 0,-4 3-1,-4-1 0,4 1-2,0 6-1,-4-2 2,0 2 0,4-2 0,0-4 0,0-3 1,5 0 0,-1 1 0,0-1 1,-4 0 0,0-1 0,8-2-1,-3-7 1,-1 4 0,4-1 0,0-2 0,1 1 0,-1 1 0,0-2 1,-4 6-1,1 0 1,-1 3 2,0-7 0,0 7 0,0 0-2,-4 3 1,5-3-2,-1 4 2,-4 5-4,4-6 0,0 4-4,-4-1-3,5-4-3,-9-2-4,4 0-6,-4 0-5,4 0-8,0 0 0,-4-2-5,0-1-2</inkml:trace>
  <inkml:trace contextRef="#ctx0" brushRef="#br0" timeOffset="79550.5501">8176 6596 334,'0'-6'38,"0"4"-11,-4-1-6,0 0-7,4-1-10,0-2-8,0 3-10,0-4-9,0 4-4,0 0-3,8 3-1,12 3-5</inkml:trace>
  <inkml:trace contextRef="#ctx0" brushRef="#br0" timeOffset="79882.5691">8696 6707 381,'4'0'39,"0"0"-4,0 2-6,4 3-4,0-1-6,-4 3-2,5 2-1,-1 4-4,0-5-1,0 1-1,0 7 1,1-5-2,3 9 0,-4-8-3,4 3 0,1-3-1,-5 9-1,4 1-1,-4-6-1,4-5 0,-3 5-1,-1-3-1,4-5-1,0 8-2,1-7-2,-5 1-1,0-5-2,0 1-2,-4 0 1,5-3-5,-5 4-1,0-1-5,0-3-2,-4-3-4,4 0-3,-4 0-1,0 0-3,0 0-5,-4-3-1,-21 0-8</inkml:trace>
  <inkml:trace contextRef="#ctx0" brushRef="#br0" timeOffset="80155.5847">8929 6685 276,'-4'-3'33,"4"3"-2,0 0-1,0 0 0,-4 3-4,4-3-2,-4 3-3,0 7 0,4-1-2,-4-1-3,-1-2-2,-3 4 1,-4 3-4,8-2-2,-8 5-2,3-2 0,-3-1-1,0 3-1,0 0-2,-1 4 1,5 1-6,0-2-2,0 0-5,0-1-1,-1-3-7,5 0-4,-4 1-2,0-7-6,8 2-4,-4-1-5,4-1-4,-8 7-7</inkml:trace>
  <inkml:trace contextRef="#ctx0" brushRef="#br0" timeOffset="80428.6003">9183 6741 383,'0'0'41,"0"0"-7,4 0-4,4 3-8,-4 3-4,0-4-4,0 14 0,0-7-3,1-3-1,-1 6 0,0-3-3,4 4-1,-4 0-2,4 1-1,-4-1-1,0-4 0,1-1-1,3 8-2,0-6-4,0-4-5,-4 2-2,4 1-6,1-2-6,-9-4-6,8 0-3,0-3-2,-4-3-1,4 3 1,-4 0-2,17-16-5</inkml:trace>
  <inkml:trace contextRef="#ctx0" brushRef="#br0" timeOffset="80707.6162">9424 6744 306,'4'0'38,"1"0"-3,-5 0-4,0 3-3,0-3-1,0 3 0,0 5-5,-9 5-1,9-1-4,-4 0-1,-4 4-1,0-4-2,0 6 1,-5 1-3,1 1-1,0 3-2,0 1 0,-1 1-3,1 2-2,0 0-1,-5-3 0,1 1-3,4-2-2,-5-3-4,5 1-3,0-2-2,4-2-3,-5 3-3,5-5-5,0-3-3,4-3-5,0-3-4,0 1-3,4-4-4,-4 8-9</inkml:trace>
  <inkml:trace contextRef="#ctx0" brushRef="#br0" timeOffset="81123.64">9797 6817 428,'0'0'54,"0"0"-8,0 0-12,0-3-5,0 3-7,0-3-6,0 3-3,0-4-4,0 4-3,0 0-2,0 0-3,0 0-3,0-3-2,0 3-3,0-6-2,4 6-3,-4 0-6,4-3-6,-4 3-8,0 0-9,4 0-9,-4 0-12</inkml:trace>
  <inkml:trace contextRef="#ctx0" brushRef="#br0" timeOffset="84151.8132">10145 6593 246,'0'0'25,"0"0"4,0 0-6,4 0 1,-4 0-1,0 6 1,4-3-2,-4 7 0,8-4 0,-4 0 1,0 6-2,9-9-4,-9 3-2,8 4-3,-4-7-2,5 3-2,-5 2-1,4 5 0,4-4-3,-3 1 0,-1 1-2,0 2 0,5 0 0,-1-2-1,0 1 0,1 7-1,-5-4 2,0-2-2,1 6 0,-5-8 0,8 1 0,-8 1-2,1-2-1,-1 5 0,0-6-1,0-2-3,-4-2-1,4 4-2,-8-4-2,5-3-3,-5 3-5,0-6-4,4 4-2,-4-4-1,0 6-1,0-6-2,0 0-4,-4 0-9</inkml:trace>
  <inkml:trace contextRef="#ctx0" brushRef="#br0" timeOffset="84467.8313">10509 6588 280,'0'0'30,"4"0"-3,-4 0-1,0 2 1,0-2 1,-4 6-2,-8 10-2,0 0-2,-1-2-1,1 8-3,-4-1-3,-1-2-1,1 5-4,-4 0-2,-1-5-3,5 8 0,-5-5-2,1 2-2,3 3-4,-3-5-3,4-1-7,-5-2-2,5 0-6,-1-2-3,1-1-6,0-1-5,3-3-5,-15 22-12</inkml:trace>
  <inkml:trace contextRef="#ctx0" brushRef="#br0" timeOffset="86014.9198">9531 6337 165,'0'-3'16,"0"3"1,4 0 0,-4 0-2,0-4 4,0 4 1,0 0 0,0 0 0,0 0 1,0 4-1,4-4 2,4 0 0,-8 9-1,12-1-1,-3 5 0,-5-4-4,4 4 0,0 1-2,4 2-1,-3-1 1,-1 4-4,0 1 1,0 9-3,4-5-1,-3 4 1,-1-1 0,0 0-3,-4 4-1,4 4-1,0-2 0,1-3-2,-5-3-1,-4 3 2,8 5-1,-8-4-1,0 2 0,0 0 0,-4-2 0,0 0 0,-4 0-3,-5-1 0,1-3-3,4 1-2,-9-1-3,5-3-2,0 2-5,0-9-7,-5-1-8,5 3-8,-9-8-7</inkml:trace>
  <inkml:trace contextRef="#ctx0" brushRef="#br0" timeOffset="88876.0835">11193 6473 301,'0'-3'36,"0"3"-1,0 0-2,4 0-5,-4 0-2,4 0-2,-4 0-4,4 0-3,-4 0-1,0 0-1,4 7-3,-4-1-2,0 10 0,0 1-3,0-1-1,0 3 0,-4-1-2,4 3-2,0 4 1,0-8-2,0 6-5,0-6-2,0 2 0,0-1-2,0-2-4,-4-4-4,4 1-8,0-2-5,-4-1-7,0-4-1,0 5-5,-4 2-1,-17 39-4</inkml:trace>
  <inkml:trace contextRef="#ctx0" brushRef="#br0" timeOffset="89110.0968">11037 6685 331,'0'0'38,"0"-3"-3,0 3-4,0 0 0,9 0-4,-1 3-3,4-3-4,4 0-6,1 0-4,3 0-2,-3 0-1,7 0-4,-3-6-2,3 2-5,1 1-7,-1-2-10,-3-1-9,-1 0-8,-3-1-8,-1 4-3,37 6-2</inkml:trace>
  <inkml:trace contextRef="#ctx0" brushRef="#br0" timeOffset="90250.162">11963 6694 317,'0'0'23,"0"-3"-5,0 3-4,0 0-3,0 0 1,0 0-6,0-6 0,0 6 0,0-6 1,0-2 1,0 1 0,-9-2 1,5 2-2,-4 4 0,0-3 0,0 3-3,-4-2 1,3 5-2,-3 0-2,0 0 1,-5 1 0,1 6 0,4 6-1,-9-1 1,5-1 0,4 5 0,-1 0 1,1-2-1,-4 9 2,12-3-2,-5 1-2,1 11 0,8 1 1,0-9-2,0 8-4,0-5 1,4 0 1,4-5 2,9-1-1,-1-5 1,9-5 0,-1 2 1,1-7 0,-1-6 4,9 0 2,-4-3-1,-5-4-1,9-7 2,-8-2 0,-1 4 0,9-6-1,-4-1 1,-1 5-1,-3-9-3,-5 9 2,1-8-2,-5 4 0,-3-7 0,-1 7-2,0-1 0,-4 3 0,-8 2 0,0 5 0,0-4 0,0 5 0,0-2 0,0 4 0,-4 0-2,-4 2 1,0 1-2,8 3 0,-12 0-1,3 0-1,1 3 0,-4 1 1,4-1 0,-5 3 2,5 4-1,0-4 0,-4 5 2,8 2-1,-9-2-2,5 2-2,0 0 1,4 2-2,-4-7 0,0 5-3,3-7 2,5 4 0,-4-7 2,4 0 1,0 5 0,0-1 2,4-4 0,5 0 0,-1-3 1,0 0-3,0 0 2,4-10-3,-3 4 0,3-2 3,0-1-1,5-1 2,-9 1 0,4 4 1,0-5 1,1-2 3,-1 2 0,0 0 4,5-1 0,-5 5 1,0-4 2,5 4-1,-5 0 0,4 1 0,1-1-2,-5-1 3,0-2-2,0 5 0,1 1 0,-1 0 1,4 2-2,-3-6 3,-1 1-2,0-1-2,0 1-1,1 0 0,-1-5 0,0 7-1,1-2-2,-1 0 0,0-4 0,0 4 0,1-2-2,3 5 2,-8-4-1,5 4 3,-1-3-2,-8 3 1,4-1-2,-4 4 1,0 0-1,-4 0 0,0 0 0,4 0 0,-4 0-1,0 4 2,-4 11-1,4-7-1,-4 8 1,0 0-1,-4-5 0,0 5 0,-5-3-1,5 1 0,-4 2 1,0 0-1,-1-8 0,5 2 0,-4-4 0,4-3 1,-4 0 0,3 0 0,1-3 1,0 0 1,0 0 0,-5 0 1,5-3 2,-8-3 0,8 3 0,-5 0 1,5-4 2,0 1-1,0 3-2,4 3 1,0-2-2,0-1-1,4 3 0,0 0-2,0 0 0,0 3 1,0 2-1,4 4 0,0-2-1,8 2 0,4-6 0,1-1 0,-5 1-2,0-3-2,5 3-4,-1-3-4,-4 0-5,5 0-7,-5 0-12,-4 0-9,5 0-12,-1-3-8</inkml:trace>
  <inkml:trace contextRef="#ctx0" brushRef="#br0" timeOffset="90554.1794">12949 6698 384,'4'-4'42,"0"4"-7,1 4-6,3-4-4,0 3-5,4 0-3,-8 7-2,5 1-3,-5 1-2,4 1 0,0-2-1,0 5-2,0-2 1,1 6-3,-5-8-1,8-1 0,-4 5-2,0 3 1,0-11-4,5 8 2,-5-3-4,0-5-2,0 5-1,1-7-2,3 0 1,-8 1-3,4 4-2,-4-8-3,4 3-4,1 1-4,-1-4-4,-4 0-5,0-3-2,0 0-1,-4 0-2,0 0-8</inkml:trace>
  <inkml:trace contextRef="#ctx0" brushRef="#br0" timeOffset="90854.1966">13195 6636 255,'0'0'31,"0"0"-5,0 0-2,0 0 0,-4 3-1,0 0 0,-4 3-1,-5 7-3,5 1-1,-4-1 1,4 3-1,-9-2-5,5 5 0,0-6-4,-5 1-3,1 2 0,4-1-1,-5 4-2,5 5 0,0-5-4,-1 1-2,1 6-4,0-12-5,4 2-8,-1-3-6,5-2-8,0 1-5,0-5-6,4 17-6</inkml:trace>
  <inkml:trace contextRef="#ctx0" brushRef="#br0" timeOffset="91103.2108">13338 6731 413,'0'0'43,"0"3"-8,8 0-7,1 1-6,-5 2-6,4-1-4,0 4-3,-4-2-2,4 2-2,-4-1-1,5 5-2,-5 3 2,0 0-2,0-2-2,-4 2 1,8 1-2,-8 6-5,4-9-3,4 2-2,-4-4-6,1-2-6,-5-8-7,4 4-5,0-3-2,0-3-3,16-6-12</inkml:trace>
  <inkml:trace contextRef="#ctx0" brushRef="#br0" timeOffset="91382.2268">13649 6688 342,'0'-3'39,"0"3"-5,0 0 0,0 3-3,0-3-4,-8 6-6,8 9-3,-12 1-2,0 3-2,-1 1 0,-3 1-2,4 5-1,-9 1 2,1 4-2,-1 0 0,-7-1-3,11 0-2,-3 2 0,-9 1-3,17-3-2,-9 1-1,9-4-3,0-2-2,0-4-4,-1-2-1,5-2-1,-4-1-4,8-3-1,-5-5-6,9-2-6,-4-3-8,4-3-4,0 4-6,4-1-10</inkml:trace>
  <inkml:trace contextRef="#ctx0" brushRef="#br0" timeOffset="91639.2415">13961 6764 410,'0'0'46,"-5"0"-15,5 0-7,0 0-6,0 0-7,0 4 0,0-4-3,0 0-4,0 3-3,5-3-3,3 0-3,-8 0-6,4 0-3,4 0-6,-8-3-6,4-4-6,0 7-7,-4 0-6</inkml:trace>
  <inkml:trace contextRef="#ctx0" brushRef="#br0" timeOffset="91974.2607">14345 6470 372,'0'0'33,"0"0"-8,4 0-4,1 0-2,-5 3 4,4 4-3,-4 6 0,4-1-2,-4-1-1,0 5 0,0 7 0,0-3-6,-4 4 1,0 5-3,-1-2-2,-7 3-1,8 0-2,-4 2-2,0-2 1,4 0-3,0-3-4,-1 2-3,1-5-3,0-2-2,4-1-8,-4-5-6,4-5-11,0-5-12,0 0-7,0 10-6</inkml:trace>
  <inkml:trace contextRef="#ctx0" brushRef="#br0" timeOffset="93162.3286">14673 5942 254,'0'0'32,"0"0"-8,0-3-2,4 3-3,-4 0 2,0 0-1,0 0-1,8 0-2,4 0-3,1 3-1,-1-3 0,4 0 0,-3 0 1,-1 4 0,4-4-3,-3 1-1,3-1-1,0 3-2,-3 1 0,3-4 0,0 0-3,1 0 0,-5 0 1,4 0-1,-3 0 1,-1 0-2,0 0 2,5 0 0,-9 0-1,4 0-1,-8 0 0,4 0-2,1 0 1,-5 0 0,0 0 0,0 0-1,-4 0 2,4 0 0,-4 3-3,0-3 2,0 0-4,0 3 5,4 3-1,-4-6-1,0 0 2,4 7-2,0-4 1,0 10 1,-4-2-1,4 1 1,5 4 2,-9 2-2,4 2-1,0 3-2,-4-1 2,4 5 0,-4 0 0,0 3 0,0 2 1,0 1 0,0 1 1,0 2-2,-4 4 1,0 6-1,-4-3 0,3 0-2,-7-3 2,8 0 1,-4 2-1,-4-5-1,3 0 2,1-1-2,4 4 0,-4 3 1,0 0-2,4-3 1,-5-4 0,5 1-1,0-1 0,0-2 0,0 1 0,0-5 0,4 0 0,0-3 1,-4-2-1,0-1 0,4 0 0,0-5 0,-4-1 0,4-2 0,0 0 0,0-2 0,0-1 0,0 2 0,-4-7 0,4 2 0,0 3 0,-4-7 0,4 0 0,-5-4 0,5 1 0,0 3 1,-4-6-1,0 0 0,0 4 0,0 2 0,4-6 0,-8 0 0,4 0 0,0 3 0,-5-3 0,5 0 1,-8 0-2,8 0 0,-8 0 1,4 0 0,-9 0-1,5 0 1,0 0 0,-9 0 0,5 0 0,-1 0 0,1 0 0,-4 0 0,7 0-1,1 0-2,0 0-3,-5 0-3,9 0-4,-4 0-2,8 0-2,-4 0-5,3 0-12,-3 0-11,4 0-13,-16-9-9</inkml:trace>
  <inkml:trace contextRef="#ctx0" brushRef="#br0" timeOffset="103497.9198">18005 5572 511,'0'0'40,"0"0"-9,0 0-8,0 0-4,0 0-7,0 0-3,4 0-5,-4-3-4,0 3-5,0 0-3,0 0-2,0 0-2,0 0-1,0 0-7,0 0-8,0 0-10,0 0-8,-12 6-15</inkml:trace>
  <inkml:trace contextRef="#ctx0" brushRef="#br0" timeOffset="103710.932">17752 5982 492,'0'0'47,"0"0"-16,0 0-9,4 0-8,-4-3-10,0-3-9,8-1-10,0 1-13,-4 0-10,0 2-8,0 4-6,9-3-5</inkml:trace>
  <inkml:trace contextRef="#ctx0" brushRef="#br0" timeOffset="103933.9447">18132 6006 460,'0'0'47,"0"-3"-9,0 3-8,0-3-11,4 3-4,5-5-8,-9 2-10,8 0-8,-4-4-11,0 4-13,0 0-9,4 0-10,-4 0-10</inkml:trace>
  <inkml:trace contextRef="#ctx0" brushRef="#br0" timeOffset="104486.9763">18955 5834 364,'0'0'43,"0"0"-7,0 4-7,0-4-5,0 3-4,0 0-4,4 0-3,4-3-4,1 0-2,3 0-1,4-3-3,-8 0-1,5 0 1,3-12-2,5 3-1,-9-4-3,0 1-2,5-1 0,-9 2-1,0-5-2,-4 0 0,4-2 3,-4 4 0,-4-2 2,0 0-2,0 4 3,-12-1 0,8 4 1,-4 4-1,-5 1 1,-3 4 3,4 3 3,-9 0 4,5 3 0,0 7 2,3 4-2,1 5 2,-4-1 1,3 1-1,5 5-1,-4 3-1,4 1 0,0-1-1,3 0-1,-3 2-2,4-2-1,4 3-2,0-4 2,0 4-3,4-3-1,4-5-2,5-1-3,-5-5-4,8-2-2,-3-1-3,3-7-5,0-6-6,9 3-6,-5-3-10,-7-3-5,3 0-7</inkml:trace>
  <inkml:trace contextRef="#ctx0" brushRef="#br0" timeOffset="104767.9924">19512 5701 424,'0'-3'50,"4"3"-13,0 0-6,4 0-4,1 3-2,3 0-6,0 2-3,0 8-6,1-1-2,3 1-1,0-2-3,1 5-1,-1-2-3,5 2-4,-9 0-2,-4-3-6,4-2-2,-8 5-2,9-5-3,-5 2-3,-4-1-2,-4-5-2,4-1-1,0-1-2,-4 1-3,4-6-4,-4 3-2,9 4-6</inkml:trace>
  <inkml:trace contextRef="#ctx0" brushRef="#br0" timeOffset="105024.0071">19659 5675 323,'0'4'53,"-8"2"-5,0 7-5,0-2-6,-4 5-10,-1 0-3,1 1-6,0-1-3,-1 1-2,1 3-5,0-1-1,4 1-1,-5-1-4,5-4-1,0 1-4,4-2-7,0-1-1,-4-1-7,3-1-5,1 2-9,0-6-8,4 5-8,0-5-4</inkml:trace>
  <inkml:trace contextRef="#ctx0" brushRef="#br0" timeOffset="105583.039">20134 5784 383,'0'-7'49,"4"1"-11,5-4-4,-5 1-9,0 4-7,4-5-5,-4 4-2,0 0-2,0-4-3,0 2-2,-4-1-3,0-1-1,-4 1-2,4 4-1,-4-5 1,-8 1 1,4 2 1,-1 1 0,5 0-1,-8 2 0,4 4 1,0 0-1,-5 0 2,5 0-2,-4 0 0,4 7 2,-5-4-2,5 7 1,0-1 0,0 4 0,0-2 0,-5 5 1,1-2-2,4 5 1,0-1-2,0 1 2,-1-2 0,5-1 1,-4-3-1,8 3 1,-4-2-1,4-8 0,0-2-2,4 2 3,-4-3 0,4-3 0,4 0 2,5 0 0,-1-3 1,4-7 1,-3-2 0,3-3-1,-4-4 1,9 3 3,-1-1 0,-3-2-1,-1 5 1,0-2 1,-3 0 1,-1 8-1,-4-2-1,-4 4-1,0 6 0,0 0-2,-4 0 0,0 0-1,4 0 0,-4 3-1,0 7-1,0 7 0,-4 2 0,4-1-7,0-2-3,0 3-2,0-5-6,0-1-3,0-4-1,4 1 0,1-2 2,-1-2-4,4-3 0,0 4-4,-4-7-3,4 0-6,1 0-4,-5-7-8</inkml:trace>
  <inkml:trace contextRef="#ctx0" brushRef="#br0" timeOffset="105936.0592">20642 5542 401,'0'-3'48,"0"-4"-11,0 4-6,0 3-6,0-6-6,-4 3-4,-4-1-4,4-2-2,-1 3-3,1-2-1,-4-1-3,-4 6 1,8 0-2,-4 0-1,3 0 1,1 3 2,-4 0 1,0 0-1,4 8 3,-4 5-1,-5 0 0,5 2-1,0 4-1,4 2-3,-4 6 2,4 2 0,-9-2-1,9 0-1,-4 0 1,4-3-3,4 2-2,0-5-2,0-2-1,0-4 0,8-2-1,0-7-3,9-1-1,-9-5-3,8-3-6,1 0-5,3-8-5,1-1-8,-1-10 1,1 1-8,44-60-5</inkml:trace>
  <inkml:trace contextRef="#ctx0" brushRef="#br0" timeOffset="106247.077">21121 4869 361,'0'0'37,"4"0"-4,-4 0-1,4 0 0,-4 2 0,0 8-5,0 9-1,0 4-4,-4 8-5,0 4 0,-4 4-4,-5 3-2,9 2-2,-12 4-3,4 4-2,-1 4 0,1 4-3,4 4-2,-4-2-2,3-5-4,5-4 1,-4-1-5,0-6-1,4-3-3,4-9-2,-4-1-5,4-6-8,0-2-2,0-7-4,0-2-5,0-2-4,0 18-9</inkml:trace>
  <inkml:trace contextRef="#ctx0" brushRef="#br0" timeOffset="106468.0897">20826 5267 544,'8'-7'52,"5"7"-9,11-6-6,9 0-8,8-4-4,-4 1-6,4 4-7,4-8-1,4 4-3,0 2-7,-4 3-5,0-6-8,-4 0-3,-4 4-3,0 3-4,-9 0-5,1 3-4,-4 0-7,-1 3-12,-8 0-11,46 24-12</inkml:trace>
  <inkml:trace contextRef="#ctx0" brushRef="#br0" timeOffset="114126.5277">798 8480 213,'0'0'25,"0"6"-2,0 0 2,4 1-5,1-4 1,7-3-3,0 3-2,4-3-1,-3 3 1,7-3 1,-3 0 2,3 0-2,1 0-3,-1-3-2,5 0 1,-5-7 1,5 4-1,-1-3-5,1-1-2,-1 2-1,5 2-1,0-1-1,-1-5-1,1 4 0,8-5 2,0 3 2,4 4-2,-1-2 1,10 2-1,-5-4 0,4 4-1,-4 3 1,4-4-2,4-1 2,-4 8-1,9-6-1,-1 3 0,8 0 0,1-4 0,4 1 0,3-4 0,-3 2 2,4 2-2,-5 0-1,5-1 0,8 1 1,0-4-1,4 6-1,0-3 0,-1-2 1,-3-4 0,0 5 1,8-1-2,4-1 0,1 1 0,-1 1 2,0 1-2,-8 1 0,8 0 0,0-1 0,0 4 0,5 0 0,-5-4 0,0 4 0,-8-5-1,8 2 2,8 3-1,1 0 0,-5-1 0,-4 1 0,5 3 1,-5-3 1,8 3-1,-4 0 0,5 0 0,-5 0-1,0 3 3,-8 0-2,0 1-1,13 2 0,-1-3 0,-4 3 0,0-4 1,-7-2-2,7 0 2,0 3-2,4 0 1,1-3 0,-1 0-2,-4 0 2,-8 0 0,9 4 1,3-1 0,0 0 0,-3 0 1,3 0 1,-8 1 0,0 2-1,9 0 2,-1-4-1,-4 3 0,5-1-1,-5-4-1,0 4 1,0-1 0,5-3-1,3 0-1,1 0 2,-1 0-2,-8-3 0,5-1 2,7 4-1,1 0 1,-5 0 0,5-3 1,-1 2 1,1 1-2,3-5 0,1 5-2,0 0 1,3 0 0,-3 0 0,12-2-1,4-1-1,-4-3 2,0 6-1,4-10 0,8 4 0,4-4 0,-8 2 0,5-1 0,7-1 0,4 4 0,-3-2 0,-5 2 0,13-4 0,-1 4 0,1-1 0,-1-5 0,5 4-1,8-2 2,-4 4-1,4-1 0,8 1-1,-4 1 0,-1-4 2,1 6-2,9-4 1,-5 7 1,0-3 0,4 3-1,4-3-1,-4 0 0,4 3 2,5 0 0,-5 0-2,4 0 0,9 0 2,-5 0 0,1-7-1,3 3 0,5-3 0,-13-2 2,9-1 0,-1-3 0,-4 5 2,-3-7-1,3 5 1,-3-1-1,-5-2 0,0 0 0,0 1 0,-8 4-1,0-5 0,-4 3-1,0 3 0,-8 0 0,-8-6-1,-5 4-1,-4-1-1,-7 2-3,-9 2 0,-9 0 1,1-1 1,-8 1 1,0 0 1,-9-2 0,-8-2-2,0 1 2,-12 5 1,-4-2-4,-8 4-3,-4-2-5,-17 4-6,-4 0-5,-8-5-9,-8 2-12,-13 0-11,29-23-13</inkml:trace>
  <inkml:trace contextRef="#ctx0" brushRef="#br0" timeOffset="115426.6021">1981 8917 294,'0'-3'41,"-4"-4"-3,0 1-3,0 1-3,0-4-6,-4 6-5,0-7-4,-9-3-7,5 2-2,4-5-2,0 2 0,-5 1-3,13 1 0,-12-4-3,4 8 1,4-5 1,-4-3-2,-1 2 2,-3 1-1,0 0-1,4 5 1,-5 5 0,1 0-1,0 3 0,0 0 0,-1 6-1,1 2 0,0 8 2,-1 0 3,5 5 1,-4 6 1,4 1 3,0 3 3,-1 2-4,5 7 3,0 3 0,0 3 0,4 11 0,0 2-1,0 3-1,4 1 0,0 1-2,0-2-3,1-5 0,3 2-2,-4-6 1,0-9-2,0-1-2,0 0-1,0-10-5,-4-1-3,0-5-3,0-9-4,0-3-5,0-2-3,0-6-6,0-7-8,0 3-12,-4-3-7</inkml:trace>
  <inkml:trace contextRef="#ctx0" brushRef="#br0" timeOffset="115631.6138">1486 9357 367,'0'0'57,"8"-3"-11,9-3-8,-1 3-8,5-1-8,-1-4-7,5 2-5,-1 3-3,-3-10-6,-1 7-6,-4 3-7,1 1-10,-5-1-10,4 3-7,-3 3-7,20 15-15</inkml:trace>
  <inkml:trace contextRef="#ctx0" brushRef="#br0" timeOffset="115947.6319">2072 9542 291,'0'0'51,"0"0"-1,0 1-5,4-1-6,4 3-8,0 1-6,-4 2-1,8 0-4,-3-2-6,3 5-1,0 2-2,0 2-1,1 3-5,-1-2-1,0-1-1,1 0-1,-5 1-1,0 5-3,4-5-3,-4 2-3,1 0-6,-1-2-6,0-1-6,0 0-8,-4-5-6,4 1-2,-3-9-5,19 13-7</inkml:trace>
  <inkml:trace contextRef="#ctx0" brushRef="#br0" timeOffset="116192.6459">2284 9504 293,'0'0'37,"-4"0"-1,0 6-4,-4 3-2,-4 11-3,0 0-1,3 1-4,-3 1-6,0 2-2,-1 1-6,-3-1 0,0 0-3,-1 2-1,5-6-1,0 2-1,-1-1-2,1 1-3,0-4-6,0 1-7,-1-2-8,5-1-5,0-6-6,0 1-9,-9 8-10</inkml:trace>
  <inkml:trace contextRef="#ctx0" brushRef="#br0" timeOffset="116436.6598">2669 9149 350,'8'0'36,"1"-3"-6,3 0-3,4-1-8,-3 4-2,3 0-5,-4-1-4,1-5-1,3-1-3,-4 4-4,0-3-7,-3 2-6,-1 1-6,0 0-3,-4-2-8,0 5-7,-4 4-10</inkml:trace>
  <inkml:trace contextRef="#ctx0" brushRef="#br0" timeOffset="116609.6697">2702 9338 225,'0'3'42,"4"-3"1,0 4 1,0 2-2,5-3-3,3 0-7,0-3-6,0 0-6,-3 0-5,7 0-3,-4 0-4,0-3-4,-3 0-5,3 0-7,-4-4-7,0-1-7,1 2-9,-1-3-6,0 2-6</inkml:trace>
  <inkml:trace contextRef="#ctx0" brushRef="#br0" timeOffset="140595.0416">3418 9532 276,'0'0'21,"0"0"-4,5 0-4,-5 3-3,4 1 0,4-4-1,0 0-3,4 0 2,-3 0-2,7-7-1,-4 1-2,0-7 2,1-3-3,-1 2 1,4-2-3,-3-2-2,-5 3 1,4-6-2,-4-1-3,-4 4 3,1 2 0,-5 0 2,0 2 0,0-2 0,0 5 0,-9 2 1,1 2 1,0 1 2,-4 6 3,-5-3 3,5 3 0,0 0 2,-5 3 2,5 6 3,0 6 1,-5 1 0,5-1 0,0 3 3,-5 4-3,5-1-3,0 4-1,4-1 0,0 0 0,3-2-2,1 5 3,0 0-1,4 2 0,0-5 0,4-2-5,0-1 1,9 1-3,-1-1 0,0-4-1,5-1-1,-1 0-2,5-7 0,-5-1-1,4-4-5,1-1-2,-1-3-5,1-3-4,-5-1-5,1-4-5,-1-4-10,0-4-8,-3 1-9,27-26-12</inkml:trace>
  <inkml:trace contextRef="#ctx0" brushRef="#br0" timeOffset="141110.0711">3783 8621 276,'0'-3'33,"0"3"0,0-3-1,0-3-2,8 6-2,4-4-4,1 1-1,-1-3-3,0 3-3,0-1-3,1 4-3,3 0-3,0 0-3,-3 0 0,-1 4-3,9-4 1,-5 0-1,-4 3 0,0 0 0,1 3-1,-5 4-1,0-1 1,-4 3-1,4-3 1,-8 4-2,9 0 1,-9-2 0,0 1 1,0 3 1,0 1-2,0-4 1,-5 3 0,1 4 1,-4-2 0,4 2-1,-4 2 0,4-2 1,-4-2-1,4 3 1,-1 0 0,1-4-1,0 2 1,0-6-2,4 1 1,0 3 0,0-10-1,0 5 0,0-4 0,0-1 0,4-3 0,0 0 1,0 1-2,5-3-2,-1-1-2,0 0-1,4 0-4,-4 0-2,5 0-7,-5-1-4,4-6-4,1-2-4,-5-1-4,4 2 0,-8-4-3,21-8-5</inkml:trace>
  <inkml:trace contextRef="#ctx0" brushRef="#br0" timeOffset="141476.092">4295 8731 232,'0'0'37,"0"-3"-4,0 3 5,4 0-3,0 0-1,0 0-3,0 3-2,-4 0-5,4 0-3,0 0-4,0-1-4,0 4-2,5 1-1,-9 5-4,8-2 3,-4 1-3,4 5 1,-4-3-1,4 1-3,0 2 1,5-2-2,3 2 0,-4-3-1,-3-2 1,7 5-2,0-7 0,5 1 0,-9-5 0,0 1-3,5 4 0,-5-7-4,0 3-2,1-3 1,3 4-5,-8-7 1,4 3-4,-7-3 1,3 3-4,0 0-2,-4-1-2,0-2-3,0 0-2,-4-2-6,4 2-1,-8-3-8</inkml:trace>
  <inkml:trace contextRef="#ctx0" brushRef="#br0" timeOffset="142066.1257">4761 8709 230,'0'0'34,"0"-4"-1,-4 4-3,4 0-3,0 0 2,0 4 1,0-1-1,0 0-3,0 13-3,-4-5-1,0 5-2,0 0-2,-8 5-2,-1 1-2,1-2-4,0 3 1,0 1-4,-1-1-1,5 3-2,-4-2 1,-1-2-3,1 8-1,0-3 0,0 3-5,-5-4-6,1-2-1,0-1-7,3 0-8,5-3-8,-4 3-8,4-6-7,-13 24-11</inkml:trace>
  <inkml:trace contextRef="#ctx0" brushRef="#br0" timeOffset="142618.1573">5011 9297 227,'0'0'34,"0"0"-1,0 0 4,0 0 1,0 3-1,0-3 2,4 2-4,0-2-4,9 3-2,-1 0-7,0 3-1,0-6-6,5 0-3,-1-3-3,0 0 0,-3 3-5,-1 0 0,0 0-2,1-3-6,-1 3-2,0-3-5,-4 3-1,5 0-5,-5 3-5,0-3-4,4 0-8,1 0-5,-1 0-1,0 0-7</inkml:trace>
  <inkml:trace contextRef="#ctx0" brushRef="#br0" timeOffset="142978.1779">5670 9178 382,'0'0'33,"0"-4"-5,4 4-2,-4 0-1,8 0-3,-3 0-2,-1 4-4,-4 4-1,8 7-2,-4 3-3,0 1 0,0 0-1,0 2 0,8-2-3,1 2 0,-5-1 1,4 2-2,1 1-3,-1-6 0,4 2-1,-4 2 0,5-2-2,-5-5-4,-4 2-2,5-5-1,-9 2-4,4-3 1,0 2-4,4-5-3,-8-3-2,5 3-6,-1-7-5,-4 0-5,4 0-4,-4 0-4,0-11-7</inkml:trace>
  <inkml:trace contextRef="#ctx0" brushRef="#br0" timeOffset="143249.1934">6080 9149 366,'0'0'50,"0"0"-5,0 6-7,0 1-6,-9 9-4,-3 1-4,4 7-5,-8 1-3,3 6-1,1-4-2,0 4-2,-5 3 1,5-1-2,-4 4-2,-1-1-1,1 1-3,0 3 0,-5-7-1,1 5 0,3 2-6,1-4-2,-1-2-4,5-4-3,-4 0-4,4 2-1,3-5-1,-3-3-2,8-5-6,0 2-5,4-9-8,0-2-4,4-4-3,16 2-9</inkml:trace>
  <inkml:trace contextRef="#ctx0" brushRef="#br0" timeOffset="144258.2511">6636 9278 334,'4'-10'39,"1"7"-6,-5-2-4,0 5-2,0-6-4,0 3-5,-5 0-5,1-4-4,0 4-1,-8-3-2,4 3-1,0-1-2,-5 4-1,1 0 0,4 0-1,-9 7 0,1-1 0,4 4 0,-5 2-1,5-1 0,4 5 0,-4-1 0,-5 7 0,5-1 0,4 1-1,0-2 0,4 6 1,-9-2-2,5 0 2,8 1-2,-4-1 1,4-2 1,0-1 0,4 1 0,8-4 0,5-3 1,-1-2 3,9-5 2,-1-2 1,1-2-1,8-4 2,-1 0-4,1-4 1,0-5-1,4-2-1,0-5 1,-5-3-2,5 1 0,0-2 0,-4-3-1,-1 0 0,1-3 1,-8 2-1,-1 2 0,1-2 0,-5 7-1,-7 1 0,-1 0 2,-4 3-1,-4 8 0,-4-1 1,0 0-2,0-1 0,-8 4 0,0 3-2,-4-3-1,-1 3 2,-3 0-2,4 3 0,-5 7-2,5 2 1,-8-4 0,7 8 0,1-3 1,-4 0 1,3 1 0,1 2 1,4-5-1,-4 5 1,3-3 0,5-2-1,0 2-1,0-1 0,4-1 2,-4-1 0,4 3-2,0-4-1,0-2 2,4-3 1,-4 3 1,12-4-2,-3-3 1,3 0 0,0-3 2,4 3-1,-3-4 3,3-7-1,5 2 1,-5-4-1,4 0-1,5 2 0,-5-5 0,1 2-1,-1-2 0,-3 0 0,3 5 0,-3-5 0,3 7 0,-4-2 0,1 4 0,-1-2 2,-3-1-2,3 1 0,-4 2 0,-4-1 0,5-1 0,-1-1-1,-4 4 1,4-2 0,-3 2 0,-1-1 0,0 7 0,-4-3 0,4 0 1,0 3 0,1 0 0,-1-3-2,-4 3 2,4-4 0,-4 4 2,0 0-2,4 0 1,-3 0-1,-1 0-1,4 4 1,-4-4-1,-4 3 1,4 6 0,-4 1-1,4-2 0,-4 5-1,0-1 2,0 3-1,-4 0 0,0 1-2,-4-5 2,0 2 0,3 0-2,-7-5 2,0 1 0,4-2 0,0-1 1,-5-3-1,5 0 0,0-3 1,-4 0 0,3-3 1,1 3 0,-4-3 2,0 0 1,3 0 1,1-4-2,4 4 2,-4 0-1,4 0 2,4 1-3,0-1 0,0 3-1,0 0 0,0-3-2,0 3 1,4 0-1,-4 0 0,8-3 0,4 0-5,1-1-1,3 1-4,-4 3-3,5 0-3,-1 0-3,5 0-8,-5-3-7,4 0-10,-3 0-8,40-1-9</inkml:trace>
  <inkml:trace contextRef="#ctx0" brushRef="#br0" timeOffset="144562.2685">7955 9155 424,'4'0'39,"4"0"-6,0 0-6,-4 0-6,4 0-3,1 4-2,-5-1-4,4 0 0,0 3-4,4 4-1,-3 1 0,3 2-2,-4 1 0,4 5 0,1 0-1,-1-1 0,4-2-2,-4 4 1,1-1-2,-1-1 0,4 1 0,-3-3 0,-1-2-1,8 2 0,-3-2-4,-5-1-1,-4 0-2,9-2 1,-1-5 0,-4 4-3,-3-4-2,-1-3-3,-4 0-4,4 1-7,-4-4-13,-4 0-9,4 0-6</inkml:trace>
  <inkml:trace contextRef="#ctx0" brushRef="#br0" timeOffset="144827.2837">8270 9082 290,'0'-9'42,"0"9"-5,-4 0-3,0 0-3,-5 0-3,1 3-5,4 0-3,-4 3-6,0 10-1,-9 5-3,5 0-3,0 4-1,-4 2-1,3 0-3,1-1 2,-4 1-2,3 3-2,1-2 1,0-1-3,-5-3-5,5 2-5,0-6-6,4-1-4,8-1-3,-9-2-2,5-2-3,4-1-5,0-4 0,0-2-3,9 13-3</inkml:trace>
  <inkml:trace contextRef="#ctx0" brushRef="#br0" timeOffset="145060.297">8585 9112 340,'8'0'57,"-4"0"-9,0 7-7,1-4-7,-1 3-6,0 5-6,-4 5-2,4 3-6,0 2-4,4-5-3,-4 2-4,0-3 2,0 4-2,5-7-3,-1 0-3,0 3-3,0-3-4,0-2 1,-4-1-3,9-4-2,-1 5-5,-4-4-7,0 0-6,1-2-8,-5-1-2,0-3-4,16 3-5</inkml:trace>
  <inkml:trace contextRef="#ctx0" brushRef="#br0" timeOffset="145291.3102">8900 9076 346,'0'0'57,"0"-3"-9,-4 3-7,4 0-8,-4 6-6,-4 10-4,-4 5-6,-1 9-1,-7 5 0,-1 0-3,1 12-2,0-5 1,-5 7-3,0-3-1,1 0-2,-1 0-1,1 1-2,-1-8-2,1 1-2,-1-3-7,5-4-2,3-6-7,5 0-6,0-2-10,3-7-15,1-2-14</inkml:trace>
  <inkml:trace contextRef="#ctx0" brushRef="#br0" timeOffset="146143.359">12360 8820 220,'0'-3'26,"0"0"-3,0-1-1,0-2-1,-4 0-1,4-1-1,-9-2 2,1 4-2,4-5 0,-4-2-1,4-1 1,-4 5-4,0-5 1,-1 1 0,-3-3-3,4-1-4,-8 2 0,-1 1-2,5 1-1,-9 4-1,5 1 3,-9 1-2,5 3 0,4 0 0,3 3 0,-3 3-1,4 0-1,-1 3 0,1 6-3,8 0 0,-4 4 2,0-2 0,4 6 2,-5-3 1,5 2 0,4 2 0,-4 3 4,4 4-3,-4-1 1,4 3 0,0 5-3,-4-1 2,0 2-2,4 4-2,0 3 0,0 0-2,4 1-1,-4-1 2,4 4-3,-4-1 0,4-3-2,0-1-2,0-5-2,-4-7-2,9-1-4,-9-5-1,0-7-3,4-4-8,-4-4-6,0-2-6,0-1-6,0-6-3,0 0-6</inkml:trace>
  <inkml:trace contextRef="#ctx0" brushRef="#br0" timeOffset="146337.3701">11815 9039 381,'0'-3'53,"0"0"-10,4 0-8,0 3-6,13 0-6,-1-3-5,5-1-6,3 1-4,5 2-3,-5-6-5,9 1-5,-4 0-4,4-1-4,-1 1-7,-7 4-4,-1-1-10,-3-3-9,-1 6-8,30 11-6</inkml:trace>
  <inkml:trace contextRef="#ctx0" brushRef="#br0" timeOffset="146716.3917">12454 9265 377,'0'-2'46,"4"-1"-7,-4 3-5,0 0-2,8 3-7,0-3-6,1 2-4,-1 1-3,4 7-4,-4 3-2,0-2 0,1 5-2,3-1-2,-4 0-1,0 1 1,0-7-3,-3 5-2,3-1-2,0-3-1,0-1-2,-4-4-4,4 5-2,-8-4-5,4-3-8,-4 0-9,0-3-3,5 3-4,-1-3-2,-4 0-7</inkml:trace>
  <inkml:trace contextRef="#ctx0" brushRef="#br0" timeOffset="146963.4059">12732 9225 366,'0'0'49,"0"0"-5,0 4-7,0 2-5,-12 3-7,0 7-3,4 5-7,-9 6-1,5 0-3,0 5 0,-5-2-3,5 3 1,-9 4-1,9 0-3,-8-2 0,3-2 0,1 0-3,0 1 1,-1-4-4,9 0-3,-4 5-4,4-8-3,-1 0-2,5-5-7,-4-1-5,4-8-10,0-1-8,4-7-4,0-2-2,8-9-9</inkml:trace>
  <inkml:trace contextRef="#ctx0" brushRef="#br0" timeOffset="147656.4455">13146 9000 227,'0'-4'39,"0"4"-1,-4-3-1,4 3 2,0-3-3,0 0-2,0 3-4,4 0-5,-4 0-2,0 0-4,0 0-3,12 0-3,-4 0-2,5 0-4,-5 0-1,4 0-1,-4 0-2,5 0-5,-1 0-2,-4-2-6,4 2-2,-4 0-1,5-3-6,-5 0-5,4 0-5,0 0-6,1-4-5,-5 1-4,21-7-7</inkml:trace>
  <inkml:trace contextRef="#ctx0" brushRef="#br0" timeOffset="147869.4577">13187 9138 400,'0'1'40,"4"3"-5,-4-1-5,0 3-7,4-3-6,0 1-4,8-1-4,-3-3-3,3 6 1,0-6-4,4 0 0,1 0-5,-1 0-3,5-3-6,-9 0-4,4-7-9,1 7-8,-1-7-6,-4 3-7,21 7-9</inkml:trace>
  <inkml:trace contextRef="#ctx0" brushRef="#br0" timeOffset="149469.5492">13879 8728 370,'0'0'51,"0"-3"-9,4-1-8,0 1-7,0-6-5,4 5-5,8 1-2,-3 0-2,-1-2-2,13 2-1,-5 0-3,1 3 0,3 0-2,-8 0-1,5 3-1,-5 0-2,5 2 1,-5 8 0,1 0-2,-5-1 0,0 3 1,-4 4-1,0 1-1,1 6 2,-5-2 0,0-1 0,-4 6 0,0-5-2,-4 3 2,0-2-1,-5-1 0,-3 3 0,4 2 0,-4 1 0,4-3-1,-5 5 2,5-5-1,-4 0-1,-5-3 2,13 1-1,-8-1 0,4-5 0,-4-1 0,3 4 0,1-8 1,0 2-1,-4-3 2,12 3 0,-4-5 0,0-2 0,-1 1-2,5-2 1,0-2 1,5 7-1,-1-7 0,4-3 0,4 1 0,0-1-1,1-3-1,7 0-2,1 0-7,-1 0-1,1 0-2,-1-3-1,0-1-3,1 1-4,-1 0-6,-3-3-5,3-1-5,-3 1-5,-5 1-2,33-1-6</inkml:trace>
  <inkml:trace contextRef="#ctx0" brushRef="#br0" timeOffset="149791.5676">14624 9000 463,'0'0'44,"0"0"-11,4 0-6,4 0-5,-4 3-6,8-3-2,1 6-4,3 0-1,0 9-2,1-2-2,3 4-2,5 8 0,-5-5-1,5 3 0,-5 4-2,1-1 1,3 1 1,-3-3-2,3 4 2,-3-4-2,-1-3-3,-3-2-3,-1-2-3,-4 2-3,1 1-1,-5-6-5,0-1-4,-8-1-8,4-4-6,-4-5-4,4 1-7,-4-1 0,0 0-4</inkml:trace>
  <inkml:trace contextRef="#ctx0" brushRef="#br0" timeOffset="150057.5828">15009 8938 382,'0'0'48,"-5"0"-8,-7 9-5,4 7-7,-4 0-5,-5-2-7,5 2-2,0 5-5,0 4-3,-5-1-1,1 6-2,-1 4 1,5 1-3,-4-5-3,-1 3-2,5-3-4,-4 1-2,3-3-4,1-1-2,4 0-4,4-4-1,-8-3-3,7-4-3,1 0-2,0-8-2,4 2-3,4-4-1,17-6-10</inkml:trace>
  <inkml:trace contextRef="#ctx0" brushRef="#br0" timeOffset="150428.6041">15279 9192 447,'0'-3'46,"0"3"-11,4 0-10,4-3-7,-4-5-4,4 1-5,1 1-1,-5-7-3,8 4-3,-4 1-2,0-5-1,-4 0-1,0 2 0,5-8 1,-1 0 1,-4-2-1,0 2 0,-4 5 1,0 1 0,0 2 0,0-2 0,-4 7-2,4 3 1,-8 0-1,0 3 2,-1 0 0,-3 3 3,8 6 0,-8 7 1,4-1-1,-1 4 0,1-5 0,-4 8 1,0 5 1,7 0-1,1 2-2,0 1 2,4 3-2,0-2 0,0 0-2,0-3 1,0-5 0,0-2-2,4-2-2,-4-3-3,9-3 0,-1-2-5,4-5 3,0-3-4,5-3-5,-1 0-10,5-3-7,-5-3-6,4-8-3,5-2 0,40-40-9</inkml:trace>
  <inkml:trace contextRef="#ctx0" brushRef="#br0" timeOffset="150897.6309">15655 8407 335,'0'-4'44,"0"4"-9,0 0-10,0-3-5,5 3-5,-1 0-4,0-3 0,4 3-1,4 0-4,0 0 2,-3-3 0,3 0-3,0 3 0,0 0-2,1 0 0,-1 0-2,0 0 1,1 0-1,-9 0 0,0 0 1,4 6-2,-4-3-2,-4 0 4,4 7-2,0 3 0,-4 1-2,-4-1 4,4 1-2,-4 2 0,4 0 1,-4-2-2,-4-4 2,4-1 0,0 4 0,4 1 1,-4-1 1,-5 0-2,5-2 2,-4 2-2,8-1 1,-8-2-1,8 1 0,-4 2-1,4-4 0,0-1 0,0-2 2,0 1-2,0 2 1,4-4-1,-4-2 0,8 4 0,0-4 0,-4 3 0,5-3 0,-5 1-2,0-1-2,0 0-5,0-3-5,0 0-4,4 0-7,-4-3-4,4 3-3,-3 0-1,3 0-4,0-3 0,0-10-7</inkml:trace>
  <inkml:trace contextRef="#ctx0" brushRef="#br0" timeOffset="151201.6483">16048 8489 301,'5'0'29,"3"0"-5,-4 0 2,4 3-3,-4-3-3,0 4-1,4-4 0,1 6 1,-1 2-2,0-2-2,4 4-3,-4-1-2,5 1-3,-1 1 0,0-1-3,1-1 1,-1 2-2,-8-4-2,8 5 1,-4-2-2,5 3-1,-5-2 1,4-2-2,-4 1-3,1 3-2,-5-6-3,4 0-5,0-1-6,-4-3-8,-4 1-3,0-3-4,0-1-6,0 10-8</inkml:trace>
  <inkml:trace contextRef="#ctx0" brushRef="#br0" timeOffset="151471.6637">16446 8477 344,'0'0'44,"0"0"-8,0 0-2,0 0-4,0 3-7,0 0-2,-5 6-5,-3 9-3,0-2-1,0 6-2,-4-1 1,3-1 0,-3 6-2,-4 1-1,3-2-3,1-1-1,-4 0-1,4 6 0,-5-4-6,9 1-2,-8-5-3,7-5-3,1 3-4,0-6-7,0-5-9,4 7-10,4-8-11,-8 21-9</inkml:trace>
  <inkml:trace contextRef="#ctx0" brushRef="#br0" timeOffset="152184.7045">16728 9063 440,'0'0'50,"0"0"-10,0-3-7,8 3-6,-8 0-6,13 0-3,3-3-6,0 3-1,5-2-6,-1-1-6,1 0-3,-1 3-4,-3-3-3,-1 0-4,0 3-4,-3 0-8,-1-7-6,4 4-12,-3 0-2,32-8-12</inkml:trace>
  <inkml:trace contextRef="#ctx0" brushRef="#br0" timeOffset="152526.7241">17375 8957 459,'4'0'39,"4"-4"-5,0 1-7,9 3-7,-1 0-3,1 3-3,-1 4-3,0 9-3,5-5-3,-1 2-1,1 6 1,-1-5-1,1 8 1,-1-4 1,1 7-2,3-1 0,-3 3-2,3 6-1,-3-7 1,-1 1-1,-4 1-1,-3 0-3,-1-5 0,-4-2-3,0 1-2,1-3-1,-9-1-2,4 1-4,0-5-4,-4 2-6,0-6-8,0-4-9,0-1-5,0-2-6</inkml:trace>
  <inkml:trace contextRef="#ctx0" brushRef="#br0" timeOffset="152761.7375">17821 8901 406,'0'0'51,"-4"3"-12,0 7-7,-12 12-8,-1-5-7,5 3-3,-9 3-3,9 4-3,-8-1-3,3 4 0,-3 3-3,-1 4-2,1 0-1,-1-4-4,5 2-1,-4-5-6,-1 0-2,9-6-8,0-2-8,-1 1-5,9-6-6,4-1-6,-8 27-4</inkml:trace>
  <inkml:trace contextRef="#ctx0" brushRef="#br0" timeOffset="153869.8009">18423 8996 440,'4'-6'36,"4"1"-10,5 2-9,-5-3-3,0-1-5,-4 4 0,0 3-4,-4-3-1,4 0-1,-4 0-1,-4-1-1,0-2 0,0 3 0,-12-3-2,11 4 2,-7-1 0,4 3 0,-8 0 1,-1 0 1,5 3-2,-4 5 2,-1 5-1,1 3 0,-5-4-1,1 3 0,3 4 0,-3 5 1,0-1-1,-1 3-1,5-2 0,-1 3 0,9 1 0,0-1 0,8-6 0,0-2 0,0 0-2,8-1 2,0-2 0,13-2 0,-5-5 0,5-2 0,3-1 0,1-6-1,-5-3 1,1 3 2,3-3 0,-7-7 3,7-1-1,-3-5 3,3 0 0,1-1-1,-1-5-1,-3 1 0,3 2-1,-3 1-3,-1-7 1,-3 11 0,-1-6-2,-4 6 0,-3-2 2,-1 0-2,-8 7 1,4 4-1,-4-4 1,0-1-2,-4 4 1,0 2-3,0 4-1,-9 0 0,5 0 0,0 0-1,-4 0-1,-1 4 3,1-1-1,0 3-1,-5 4 0,5 1-3,0 5 2,-5 6-2,5-5 0,0 3 0,4 3-1,-5-4-1,5-1 1,0 1-1,4-1-1,-4-3 1,8 1-1,-4-5 1,4 2 2,4-6 3,-4-4 0,0 0 2,8-3 0,4 0 2,-4-3 0,1 3-1,3-7 0,0-5 2,0 0 0,1 0 0,-1-4 0,0 0-1,5 2 1,-5-5 0,0 1 0,1 2 2,-5 2 3,0 1 1,0 4 1,0 2 2,0-1-1,-3 2 0,3 3 0,0 3-2,-4-3-1,4 3 2,0-7 1,-3 4 0,3 3 0,0 0 0,4-6-2,0-1-3,1 1 0,-1 6 0,0 0-2,1 0 0,3-5 0,0 5 1,-3-6-3,7-4 3,-4 10-2,5-9 3,-1 2-1,-3 7 1,3-3-1,-3-5 0,3 2 1,-4-4-1,1 1 0,-1 4 0,1-4 0,-1 9 1,-4-7-1,1 1-1,-1 3-1,-4-4 3,4 4 0,-4 0 0,5 0-1,-9 3-1,4 0 0,-8 0 0,8 0 0,-8 0 1,0 0-2,0 0-1,0 3 1,0 13 1,0-3-1,-4-4 2,-8 2-1,0 2-2,3 0-1,-3-2-1,4 2 0,-4-1 3,-1-4-1,1 2-1,0-7 2,4 3 1,-5-3 1,1-3 2,0 0 3,-1 0-2,-3-3 2,0 0 2,3 0 0,-3-3 0,4-1-1,-1 7-2,1 0-1,0 0 0,4 0-1,0 0-1,8 0-3,0 0 2,0 0-1,0 0-1,0 0 0,0 0-2,12 0-4,4 0-3,-4-3-3,9 3-2,-1 3-2,-3 0-3,3-3-4,1 0-3,3 0-4,-3 0-7,-5 4-8,1-1-4,40 6-4</inkml:trace>
  <inkml:trace contextRef="#ctx0" brushRef="#br0" timeOffset="154121.8153">19352 8985 349,'4'0'42,"0"-3"-4,5 3-4,-1 0-4,0 0-4,0 3-5,5-3-2,-1 2-5,0 4 1,0 1-3,1 2-4,-1 2 0,4 2-1,-3 6-2,-1-11-3,0 11 1,5-3-2,-5 1 0,0 3 0,4-6-4,-3 5-3,-1-3-2,0-2-1,-3 2-3,3-2-4,-4-1-4,-4 0-6,0-4-6,4-4-6,-8-2-1,0 4-4,-4 9-5</inkml:trace>
  <inkml:trace contextRef="#ctx0" brushRef="#br0" timeOffset="154377.8299">19639 8944 369,'0'-3'47,"0"3"-5,0 0-9,-4 0-5,4 0-7,-8 0-4,4 3-5,-1 10-3,-3-1-3,0 4 0,-4-1-4,-1 4 2,-3-2-1,4 4-2,-9 7-2,5-4-4,-5-1-1,-3 4-4,3 0-5,5-2-5,0-1-3,3-2-1,1-4 0,4-2-1,0-2-4,4-8-1,0-3-2,4-3 2,12 4-10</inkml:trace>
  <inkml:trace contextRef="#ctx0" brushRef="#br0" timeOffset="154619.8438">19942 9015 457,'4'0'37,"4"0"-4,-4 4-9,0-3-7,0 9-2,0-1-3,5 4-3,-1-2-3,0 8-2,0-3-2,0-2-3,1-1 0,-1 1-1,0 2-2,-4-3-1,4-3 0,-4 1-3,0-2-2,1 4-5,-1-10-6,0-1-8,0 1-8,0 3-7,0-6-2,4 16-7</inkml:trace>
  <inkml:trace contextRef="#ctx0" brushRef="#br0" timeOffset="154860.8576">20278 9023 331,'0'0'51,"0"-3"-2,0 2-8,0 1-2,0 0-6,0 1-4,-9 2-1,-3 7-5,0 17-2,-5-5-4,1 2-2,-4 8-4,-5-2-5,0 7 0,5-7-2,0 3 1,-1 4-2,-4-7-2,1 2-1,3-2-3,1 0-4,-1-4-2,5-2-2,0-4-5,-1-1-4,5-3-3,4-5-11,0 2-5,0-3-13,8-4-8</inkml:trace>
  <inkml:trace contextRef="#ctx0" brushRef="#br0" timeOffset="155426.8899">21264 8745 337,'0'-3'45,"0"3"-7,0 0-7,4 0-4,0 0-2,0 6-4,5 1-5,-5-1-1,4 7-4,-4 1 0,0 2-4,0 3-1,-4 2-1,0 3-1,0 7-1,0 0-3,-4-4-6,4 6-4,-8-3-6,4-1-5,-4 1-8,4-4-6,-1-6-2,1 1-5,0-2-2,-20 30-6</inkml:trace>
  <inkml:trace contextRef="#ctx0" brushRef="#br0" timeOffset="155617.9009">21162 8938 426,'0'-2'43,"0"2"-6,4 0-8,0 0-5,0 0-7,17 2-4,3-2-4,5 3-7,-1-3-7,1 6-7,4-3-6,-9-3-7,5 0-7,0 0-7,-5 0-1,-3-3-3,32-11-6</inkml:trace>
  <inkml:trace contextRef="#ctx0" brushRef="#br0" timeOffset="156043.9252">21772 8648 465,'4'-3'36,"4"3"-13,-8-3-6,17 3-2,-1 0-5,-4 0-1,9 0-4,-1 0-1,-4 3 0,5-3-3,-9 3 0,9 4 0,-9-1 1,0 4-1,5-6 0,-9 6 0,0 3 1,0-6-1,0 6 0,-8 3 1,4 2-2,-4 1 0,0 1 1,-4 6-1,4-9 1,-12 2 0,4-1 2,-4 4 1,-1-8-2,5 2 2,-8 2 1,4 1-1,-1-3-1,1-2 2,-4 2 1,3-2-1,1 5-1,4-6-3,0 1 0,4 2 1,-1 0-1,5-8 0,0 5-1,0-7 0,5 7 0,-1-2 0,4-8 0,4 7 0,0-4 0,1 7 0,3-12-3,-4-1-1,5 7-4,-5-7 0,4 3-4,1-3-3,-5-3-4,4-4-7,1 3-7,-1-6-10,-4 1-4,38-18-9</inkml:trace>
  <inkml:trace contextRef="#ctx0" brushRef="#br0" timeOffset="156333.9418">22341 8930 369,'4'-4'38,"-4"1"-11,8 3-7,-4 0-5,0 3-1,0 1 4,5-1-4,3 2-1,0 7-1,1 1-3,-1 0-1,0 1-1,0-4-2,1 5 1,-5-7-4,4 8 1,-4-3-2,5-2 1,-5 2-5,4 0-1,-4-1-4,0 3-3,1-6-2,-5 1-1,4-7-2,-4 2-4,4-2-4,-4 0-3,4-3-6,-3-3-1,-1 0-2,8-2-7</inkml:trace>
  <inkml:trace contextRef="#ctx0" brushRef="#br0" timeOffset="156565.9551">22791 8877 392,'0'0'53,"0"0"-10,-4 0-7,-4 7-6,-8 10-5,-5 2-6,1-1-4,-1 7 0,-3-1-3,3 8 0,-3-2-2,-1 6 0,0 1-2,1 3-4,-5-4 2,5 7-4,-1-6 0,1-1-1,-1-2-2,5 1-3,-5-2-6,0-3-3,1-3-4,3 0-7,5 2-8,0-8-9,-5-2-13,5-2-7</inkml:trace>
  <inkml:trace contextRef="#ctx0" brushRef="#br0" timeOffset="161957.2635">1900 11023 210,'0'-6'26,"0"6"-1,0-2-5,0-4 1,0 0-1,0-4 0,0 4-2,0-2-5,0-8-3,0 3 4,-4 2-4,-1-5 3,5 0 0,0 2-1,0-5-2,0 3-4,-4 2-1,-4-2 0,4 1 0,-4 0-2,0 2-1,-5 2-1,5 1 0,-4 1 0,0 2 0,-5 4-1,1 0 0,0 3 0,-5 3 3,5 0 2,-1 0 3,1 10 1,4-3-2,-5-4 0,1 2 0,4 5-1,-1 3-1,5 1 1,-4-1 0,4 2 0,4 1-1,-1-5 0,5 11 3,0-1 1,0 8 3,0 1-1,0 1-2,9 6 2,-1-1 0,4 4 0,0 0-2,1 0 1,-5 2-2,4 1-3,-4 6 0,-4 1-2,5-3-1,-5 3 0,0-4 0,0 0-1,0-7-1,0 1-1,-4-5-3,0-5-2,4-3-4,0-2-2,-4-6-4,0-5-3,0-1 0,0-3-6,0-5-7,0-2-3,0-3-7,0-3-8,-12-3-9</inkml:trace>
  <inkml:trace contextRef="#ctx0" brushRef="#br0" timeOffset="162194.277">1507 11348 399,'0'0'44,"0"-5"-8,0 5-4,0 0-5,0 0-5,16 0-4,-4 0-3,1 0-5,3-3-3,4-2-2,1-6-1,-1 1 1,-3 4-5,3-4-3,-3 2-6,-1 2-4,0 0-8,1 3-9,-5-1-7,4-2-9,-3 1-3,36-1-7</inkml:trace>
  <inkml:trace contextRef="#ctx0" brushRef="#br0" timeOffset="162531.2963">2477 11095 357,'0'0'38,"0"0"-2,0 3-4,0-3-3,4 3-7,-4-3-4,0 0-5,4 2-2,4 1-3,5-3-2,-1 0 0,-4 0-4,8 0 0,5 0 0,-9-3-1,9 3-1,-5-2-7,0-1-6,-3 0-10,-5 3-7,0-3-11,-4 3-2,0 0-4,0-3-6</inkml:trace>
  <inkml:trace contextRef="#ctx0" brushRef="#br0" timeOffset="162752.3089">2481 11317 309,'0'0'40,"0"0"1,0 4-4,0 2-2,0-3-6,4-3-5,-4 0-4,4 0-6,4 5-2,-4 0-3,9-2-2,7-3-1,-8-3-2,5 3-1,-1 0-2,1-5-2,3 3-6,-8-4-10,1 3-9,-5 0-10,0 3-9,-4 0-5,17-4-8</inkml:trace>
  <inkml:trace contextRef="#ctx0" brushRef="#br0" timeOffset="169233.6796">3169 11095 190,'-4'-3'32,"0"3"0,-1-3 1,5-1 0,5 4-1,-5 0-1,0-3-3,4 0-1,0 0 1,-4 0-3,4 3-3,0-4-3,4 1-3,0 0-3,1 0-3,-5 3 0,0 0-1,0 0-1,4 3 0,0 0-1,0 7-1,1 6 1,-1-2-1,4 8 0,0-1 1,1-2-3,-1 5 0,8 4-1,-7-4-2,7-3 1,-4 8-1,5-6 0,-5 4 1,1-4-1,-1-3-1,0 3 0,-3 1-4,-1-9 0,4 0-3,-3 1-2,-1-4-1,-4-1-1,4 2-2,-3-6-2,-5-1 0,4-3-5,-4 0-2,0-3-5,0 0-3,-4 3-2,0-3-3,0 4 1,0-4-5,-4 8-5</inkml:trace>
  <inkml:trace contextRef="#ctx0" brushRef="#br0" timeOffset="169555.6981">3533 10979 236,'0'-3'27,"0"3"-1,-4-4-5,0 4-2,0 0-6,4 0-1,-4 4 2,0 4 0,-5 7 0,5 3 3,-8 1 4,4 3 1,-4 2 0,3 3-1,-7 0-1,4 5-3,-5-5-4,1 3-2,0 2-3,-5 5-3,5-7-1,-1 6 2,1 1-4,-4 6 0,3-7-2,-3-2-3,7-6-2,5-1-5,-4-3-3,4-5-6,0-3-7,4-5-5,4-7-4,0-4-6,0 0-9</inkml:trace>
  <inkml:trace contextRef="#ctx0" brushRef="#br0" timeOffset="170025.7249">3840 11262 392,'0'0'47,"0"6"-10,0-3-10,8 4-8,-4-4-4,5-3-4,3 0-4,-8 0-1,8 0-1,5-6-3,-9-4 1,8 2-1,-3-1 1,-1-4-3,0 0 0,0 2 1,-8-2 0,5 7 0,-5-4-1,0-1 0,0 2-1,0-4-1,0 0-1,-4 2 0,-4-2 1,4 2 1,-4 2 0,-4 2 0,-5 1 0,9 0 0,-8 2 1,4 4 0,-4 0 0,-1 4 0,1-1 2,4 6 1,-4 1 4,3 1-3,1 2 2,4 3 0,0-2 1,0 5 0,-4 5 0,4-5 0,0-2 2,4 9-3,-5 1 0,5-6 1,0 1-2,5 2 0,-5-2-1,0 5-1,4-3 0,0-2-1,4 5 0,4-8-1,-8-1-1,13-2 1,-5-4-3,8-5-3,1-6-4,-5-1-4,1 0-6,3-5-4,1-7-11,-5-1-10,0-4-11,29-39-9</inkml:trace>
  <inkml:trace contextRef="#ctx0" brushRef="#br0" timeOffset="170582.7568">4291 10510 362,'0'0'45,"4"0"-5,-4 0-9,0 0-4,0 0-4,0-3-6,4 3-3,8 0-5,0 0-1,1 0-4,-1 0-1,0 0 0,-4 0 0,9 6-1,-5-3-1,-4 4 1,0-4-1,5 3-1,-9-3 0,4 4 0,-4-6 0,-4 2 1,0 7-2,0-1 2,4-2-1,-4 4 0,0 2 0,0-1 0,0 0 0,-4-3 0,4 1 3,-4 2-1,0-5 0,0 1 0,0 4-1,4-5 2,-9 2 1,1 6-2,4-3 1,4 4 0,0-8-1,0 5 0,-4 0 0,4-2 0,-4 1 0,4 1-1,0-3 1,0-2-2,0-2 0,0 0 0,0-2 1,0-1-2,0 0 2,0 0 0,0 0-1,0 2-1,4-5 0,0 0 2,0 0-2,0 3 1,0-3-2,5 0-2,-5 0-1,0 0-2,0 0 0,4 0 0,0-3-4,-4 3-3,0-2-3,5-4-3,-1-3-8,-4 2-3,0 1-2,4-2-6,-4 5 0,0-13-8</inkml:trace>
  <inkml:trace contextRef="#ctx0" brushRef="#br0" timeOffset="170944.7775">4712 10553 298,'0'0'33,"0"0"-3,0 0-3,4 0-2,-4 0-2,0 3 0,4-3-3,5 3-3,-9 0-2,4 0-2,4 12-2,-4-6-4,0-2-1,0 5-3,4 0 1,1 0-1,-1 1-1,0-3-1,0-4 0,0 5 0,5-1 0,-5-4-2,0 5-2,4-8-3,-8 4-3,4-4-3,1 3-6,-1-6-4,0 3-5,-4 4-5,0-1-4,4-6-2,5 5-9</inkml:trace>
  <inkml:trace contextRef="#ctx0" brushRef="#br0" timeOffset="171231.7939">5011 10516 225,'0'3'26,"0"-3"-3,0 4-2,0-4 1,0 9 0,0 2-3,-4 2 2,0 0 1,-4 1 0,-5 2-1,5 0-1,0 1-2,0 2-4,0 2-2,-5 6-5,5-5-2,-4 2-5,4-2-9,4-1-9,-5-2-7,5 2-7,0 1-7,-20 38-13</inkml:trace>
  <inkml:trace contextRef="#ctx0" brushRef="#br0" timeOffset="172089.843">5425 11085 379,'0'0'45,"0"-3"-7,0 3-7,4-3-5,8 3-5,4-6-7,-3-1-3,7 4-3,1 0-3,-1-3-5,0 4-3,1-4-5,3-1-2,1 1-7,0 0-12,-9-1-10,0 4-7,29-8-12</inkml:trace>
  <inkml:trace contextRef="#ctx0" brushRef="#br0" timeOffset="172858.887">4958 10709 137,'0'0'20,"0"0"0,0 0-1,0 0 7,0 3-1,0 0-2,0 0 1,0 10-1,0-5 1,0 4 1,0 1-2,0-2-3,-8 5 0,-1 3 0,1-1-5,-4-2-2,8 1-3,-4 2-1,0 0-1,-5-1-3,9 1-2,-8-2 0,4 2-1,-5-1 0,5 1-3,-4-5-5,4-1-5,0 3-12,-1-5-7,5-1-11,-4-1-9</inkml:trace>
  <inkml:trace contextRef="#ctx0" brushRef="#br0" timeOffset="174444.9777">4982 10583 149,'0'0'12,"0"0"4,0 0 1,0 0 1,0 0 2,0 3-1,0 4 1,4-7 2,-4 9-3,0-3 0,0 1 0,0-2 1,-4 7 0,4 1-5,-4 0 0,4 1-3,0 5 1,-8 5 0,4-2 0,4-4-1,-8 1-2,-4 1 0,3 6-3,-3-5-2,4 2-1,-4 6-1,-5-2-1,9 3-1,-4-1-2,-9 1-5,5-6-5,0 3-7,-5 2-7,9-6-5,0 0-5,-5-6-6,5 2-4</inkml:trace>
  <inkml:trace contextRef="#ctx0" brushRef="#br0" timeOffset="181566.385">2194 16002 210,'0'0'23,"0"0"2,0 0-3,0 0 0,0 4-1,-4-4-2,4 0 0,0-4-3,0 4-1,0-6 0,0 6-2,0 0-3,-4-6-3,4 6 3,0-7-4,-4 6-2,0-2-1,-4-7-1,4 4 0,0 3-1,-5-1 0,1 4-1,0 4-3,-4-1 2,-1 0-1,-3 6 1,4-2 1,-5 4-1,5 5 0,-4-2 0,4 5 1,-1-1 1,1 4-2,0-1 1,3 7 0,1-1 0,0 0 0,0 3 0,8 2 0,0-5 0,4-3 1,4 2 0,4-3 6,9-3 0,4-6 1,3-1 1,5-4 1,4-6 0,0-3-3,-1 0 0,1-6-1,4-7 1,-4-4-3,-4-2 0,0-5 0,-1-5 1,-3-1-1,4 0-1,0 0 0,-9 1 1,-3 2-2,-5 3 1,-4 5 1,5 1 0,-13-1-1,0 7 0,0-3-2,-4 3 1,0 5-1,-4-2-1,-9 7 1,1 2-1,-8 2 1,3 4 0,5 0 0,-4 1-1,-1 9 0,1-2 0,4 5 0,-1-3-1,-3 2 2,8-1-1,-4 2 0,-1 0 0,5-1-1,-4-2 2,8 1-2,0-1 2,4-3-1,-4 1-1,4 2-1,0-2 2,0-4-1,0 2 1,0-5-2,4 2 0,-4-4 0,4-2 1,4 0 0,0-3 0,4 0 0,-3-3 0,3-3-1,-4-2 2,-4-5 0,4 1-1,0 0 1,1 0 0,-1-1-1,0 2 2,0-2 0,0 0-1,-3 1 0,3 4 1,-4 1 0,8-5 0,0-1 0,1 5-1,-5-2 2,8 1-2,-4-4 1,1 8 2,-1-7-1,0 2-1,1-1 2,3-2 0,-4 7 1,5-7-2,-5 2 2,0 2-2,5 2 2,-5-2-1,4 2 1,-3-2-1,3 4 0,-4-5 0,5-2-2,-5 4 1,0-2-1,0 4 1,5 3-1,-5-4 1,-8-2-1,8 2 0,1 1 0,-5-2 1,0 2-2,-4-1 0,4 7 2,-4-3-2,5 0 0,-9 0 0,0 3 1,0 0-1,0 0 0,0 0 0,0 3 0,0-3 0,0 6-2,0 7-2,0 1 2,-9 2-1,1 3 2,-4-4-2,4-3 0,0 3 0,-5 1 3,5-7-2,0 1 2,0-2-1,-9 4 1,9-2-2,0-4 2,-8-6 0,3 0 0,1 0 0,0-3 3,0 3 1,-1-6 4,9 3-1,-8-7 1,4 7 0,4 0 2,4 3-4,-4 0 0,4 0-2,0 0 1,0 3-1,0-3 0,0 3-1,12 0-1,-4 7-1,4-1 1,1-2-1,3-7 2,-4 0-3,5 6-4,3-6-2,-4-3-5,5-4-3,-1-2-3,-3-7-5,-1 3-6,0 5-8,1-8-9,-1 2-12,-3 1-4</inkml:trace>
  <inkml:trace contextRef="#ctx0" brushRef="#br0" timeOffset="181985.409">3418 15265 247,'0'0'23,"0"0"0,0 3-3,-4 0-1,0 7-1,0 2 0,-4 0-3,0-3 5,4 7-2,-4-2 6,-5 5 0,5 2 1,-4 4-2,0 2-2,-1 4-3,5-1-2,-4 5 0,-5 1-2,5 7-1,0 0 1,0-3-1,-1 0-2,1 4-3,4-1 1,-4 0-2,3 6-1,-3 1-2,8 2-2,0-4 0,4-2 0,0 0-1,0-3-1,4-3-4,0-4-5,0-2-1,0-4-4,4 2 0,5-8-4,-5-2-5,4-2-7,0-4-8,1-5-7,7-1-5,42 14-8</inkml:trace>
  <inkml:trace contextRef="#ctx0" brushRef="#br0" timeOffset="182662.4477">3537 15694 367,'0'0'39,"0"-6"-8,0 6-7,0-3-5,4-1 0,4-2-3,1 3-4,-1 0-3,4-1-4,5 1 1,-9 0-2,4 0-2,0 3 2,1 0-2,3 0-1,-8 0 1,4 0-2,-8 3 0,5 3 0,-5 7 0,-4-6 0,0 2 0,0 2 0,-4 5-2,-5 0 1,5-5 1,-8 5-1,4-5 0,-4 5 0,-1-3-1,1-1 1,4 0 0,0-3 1,0 1-1,-1-1 1,9-1 0,-8 2 0,8-7 0,-4 3 0,4 1 0,0-7 0,0 6 0,0-1 1,4-2-1,-4-3 0,4 3 2,4 0 2,1-3-1,-1 0 1,4 0-1,-4 0 0,0 0 2,5 0-2,-5 3 0,-4 4 0,0 2 1,0 6 0,0-6 1,-4 1-1,0 9-1,-4-2 1,4-1-1,-4 5 0,0 3 1,-4-2 1,0-6-2,-1-2 1,1 5-1,0-8 0,4-1-1,-12 6 0,7-7 1,-3-1-2,4 2 0,-4-4-1,-1 1-2,5-4-3,-4 0-2,4-3-3,0 0-4,-1 0-2,1 0-4,0-3-4,4 0-7,0-1-5,0-5-3,-4-1-5,-9-14-8</inkml:trace>
  <inkml:trace contextRef="#ctx0" brushRef="#br0" timeOffset="183031.4688">3828 15813 326,'0'-3'43,"0"0"-8,8-3-6,-8 2 0,0 4 0,8 0-3,0 0-3,-3 0-2,3 4-3,0 2-3,-4 0 0,4 9 0,-4 0-3,9-5 0,-5 1-2,0 2-2,-4 3-2,4-5-2,0 2 0,1 4-1,-1-1-1,0-3 0,0-7-1,0 7-1,-4-5-1,5 1-3,-1 1 0,4 1-4,-4 2-3,-4-1 0,5-5-4,-1 1-2,-4-5-5,4 3-5,0-6-8,-4 3-7,5-3-6,3 7-9</inkml:trace>
  <inkml:trace contextRef="#ctx0" brushRef="#br0" timeOffset="183342.4866">4102 15788 261,'0'-3'36,"0"3"-3,0 0-5,0 0-4,-4 0-2,0 0-6,0 0 0,-4 3-1,0 3-4,-1 7 5,1 0-2,-4-9 1,0 9-4,-1 3-1,-3-2-3,4 9-2,-9-6-1,1 9-1,-1 1-3,9-4-4,-9 6-8,1-2-8,8-3-8,-5 1-8,9-4-10,-29 38-10</inkml:trace>
  <inkml:trace contextRef="#ctx0" brushRef="#br0" timeOffset="183713.5078">4127 15168 326,'4'0'43,"0"0"1,-4 0 0,12 6-7,0-3-4,-3 15-6,3 3-5,-4 4-2,4 5-3,1 7 0,-5 6-1,4 3-3,-4-3 0,1 3-3,-1 3 2,-4-1-3,4-2-1,-8 3-3,4-3-1,-4 0 0,0 0-3,0-4 1,0-1-5,-4 0-1,0 6-4,-4-1-3,-5-3-2,5 3-7,-8-7-6,4 1-8,-5-3-10,-3-1-10,-50 90-17</inkml:trace>
  <inkml:trace contextRef="#ctx0" brushRef="#br0" timeOffset="188790.7982">2203 17069 217,'0'-3'30,"-5"3"2,5-2-2,0-1 2,0 3 0,0-3-1,0 0-2,0 3-2,0-3-3,5 0-3,-5-1-4,0 1-2,8 0-5,-8 0 0,4 3-2,0 0-3,0-3 1,-4 3-3,8 0 1,-8 3-1,4 3 0,0 7 0,1 1 0,-5 5-2,0-1-1,8 1 2,-8-2-1,0 2-4,4-1-2,0-2-2,-4 0-6,4-5-4,-4-2-6,8 1-7,-8-4-9,0-3-8,0 4-4</inkml:trace>
  <inkml:trace contextRef="#ctx0" brushRef="#br0" timeOffset="189120.8171">1932 17343 228,'9'1'35,"-9"-1"-3,0 3 3,12 1-2,0-4 0,-4 0-5,5 0 0,-1 0-4,4 0-4,-3-4-4,7 1-3,0 2-2,1-4-2,3-3-2,1 2-2,-9-1-1,9 4-1,-5 0-1,5-4-2,0 4 2,-1-3-2,1 1 0,-5 2-3,1 0-2,-1 0-4,-8 3-6,5-4-2,-5 4-4,0 0-6,5 0-2,-9 0-5,0 0-4,0 4-2</inkml:trace>
  <inkml:trace contextRef="#ctx0" brushRef="#br0" timeOffset="189718.8513">2211 17568 240,'0'0'34,"0"-9"-3,4 6-4,-4-4-1,8 1-3,0-4-4,5 4-4,-5 4-3,4-1-5,0 0 1,1 0-2,-1 0-2,0 3 0,0-3-2,-8-1 2,9 1-3,-9 0 1,4 3 0,-4 0-1,-4 0 0,4 0 0,-4 0-2,0 6-1,0-2 2,0 5-1,-4 5 0,0 2 0,-4-3 1,-9 4-3,13-1 3,-4-3-1,4-2 0,-4 2 1,0-7 1,0 5 0,3-4-1,5-4-1,-4-3 2,4 3-2,0-3 0,0 0 2,0 0-2,0 0 2,4 0 3,-4 3 1,0 1 1,5-1-1,3-3-2,0 0 1,0 0 1,0 0-1,-4 0 1,0 0-2,5 0 1,-5 3-1,0 3-2,0-1 1,0 5 2,0 2-1,0-2 0,-4-1 1,0 2-1,0 5 0,-4-5 1,4 2-2,-4-3 0,-4-1-1,4 1 1,0-2-1,-5-2-1,5 0 2,-4 1-1,4-1 1,-4-3-4,0 2 0,-5-5-3,5 0-5,0 0-6,0 0-7,0-1-3,0-3-6,-1-5-7,5-1-3,-4-23-6</inkml:trace>
  <inkml:trace contextRef="#ctx0" brushRef="#br0" timeOffset="190838.9154">2780 17683 260,'0'0'35,"4"0"4,-4-2-6,0-7-4,0-1-5,4-3-6,4 2-3,0-5-4,5 2 1,-5-5-3,4 3-1,0-1 2,1-6-3,-1 6-1,0-2 2,1 5-1,-1-2-1,4 0-2,-4 1-1,1 0 0,-1 2 1,0-2-3,1 0 0,-1 0 1,0-1-1,-4 7 2,1-2-2,3 1 1,-8 1 0,4 2-1,0 4 1,-4 3-1,0 0-1,1 0 1,-5 0 1,0 0-2,0 6 1,0 1 0,0 6-2,0-1 1,0-1 1,0 2 1,-5 1-5,1-1 1,-4 1 0,0-4 0,4 0-2,-8 5 3,3 0 0,5 1 0,-8-4-1,4-4 2,0-8 0,0 3-1,-5 1 0,5 2 0,-4-6 2,4 0 0,-5 0-1,5 0 0,-4 0 0,8 0 2,-4 0 1,-1 0 0,5-3 0,0 3-2,4-3 1,0 3-1,0 0 0,0 0 0,0 0 1,0 0-1,8 3-1,5-3 2,3-3-1,-4 3-1,5 0 0,-1 0 2,0-4-2,5 0 1,-5-3 0,5-2-1,-5-1 0,5 4 0,-1-2 0,-4 2 0,-3-1 0,-1 1-1,0 3 2,1 3-1,-5-3-1,4-1 1,-4-5 0,-4 1 0,5 8 0,-5-3 0,0-1 0,0 1 0,-4 0-2,0 3 0,0-3 0,0 0-4,-4 3 2,4 3-1,0-3 4,0 3-1,0 10 1,0-5 0,0 5 0,-8-4-1,8 7 1,0-5 0,0 2-3,0-10 3,4 7 0,0-10 0,4 4 1,-4-4 3,8 0 3,-4 0-1,1 0-2,-1 0 2,-4-1 0,4-6 0,4-2 0,-3 2-2,-1 1-2,4-2 1,-8 2 0,4-1-1,1 4 0,-1 0 0,-4 0-2,0 3-1,0 0-2,0 0 2,-4 0-1,4 3 1,0 0-1,0 10-3,0-5 2,1-2-1,-5 1 0,0-1-2,4 4 1,0-3 1,-4-3 0,0-1 1,0 0 0,4-3 1,-4 3 1,4-3 1,0 0 0,4-3-1,-4 3 2,4-3 0,1-4 1,-5 0 0,8 3 2,-4-8 4,0 8-2,1 1 0,3 0-2,-4 3 0,4 0-1,-3-6 0,3 6-1,-4 3-4,4-3-3,-8 0-4,5 0-4,-5 0-3,4 0-2,-4 3-3,0-3-2,0 0-3,0 0-4,0-3-2,5 0 1,-1-5-8</inkml:trace>
  <inkml:trace contextRef="#ctx0" brushRef="#br0" timeOffset="191014.9255">3296 17142 395,'0'0'33,"0"0"-8,0 0-11,-4 0-6,4 0-11,0 0-11,0-3-12,0 3-11,36 0-13</inkml:trace>
  <inkml:trace contextRef="#ctx0" brushRef="#br0" timeOffset="191654.9621">3881 17088 246,'0'0'33,"0"-3"4,0 3-2,0-3 3,0 3-5,0-3 0,4 3-6,-4 0-4,0 0-5,0 0-2,0 0-3,4-3-1,-4 3-1,8 0-3,1 0 1,-1 0-2,0 0-2,0 0-1,9 0-2,-9 0 0,0 0-1,8 3-1,-12-3 0,5 3 0,-1 0 1,0 3-1,4 1-2,-8 1-1,0 1 0,1 1 0,-5-1 1,0-1-3,0 2 0,0-4 1,0 4 2,-5 1 0,1-2-2,-4 1 1,4-4-1,-4 1 3,0 1-1,0-2 2,3 0-1,1 1 1,0-1 0,0 0 0,0-6 0,0 4 0,4-4 1,0 3-1,0 0 1,4-1 0,0-2 0,0 3-1,4-3 3,1 0-2,-1 6 2,-4-3 1,4-3-1,0 0 0,-4 0-1,5 3 1,-1 1-2,0-1 2,-4 3-1,4-1 0,-8 1-1,4 1 1,-4 2 1,0-2-2,0 5 2,0-4-1,0 5 2,0-2 0,-4-1 0,-4-4-1,0 3 1,4-2-2,-4-2 1,-1 1 1,5 4-2,-8-7-1,4-3 0,0 3 0,-5-3-1,1 3 2,0-3-2,4 3-2,-9-3-4,5 3-1,4 1-1,-5-1-3,5-3-2,0 0-5,0 0-4,0 0-8,0 0-6,8 0-5,-5 0-5,-3 0-6</inkml:trace>
  <inkml:trace contextRef="#ctx0" brushRef="#br0" timeOffset="191958.9795">4270 17195 346,'0'0'38,"0"-3"-1,4 3-6,-4 0-4,8 0-2,-4 0-4,1 0-2,-1 0-2,4 3-1,-4 0-3,4 3-1,4 4-2,-3 1-3,3 2 1,-4 3-1,4-5-3,1-2 0,-1 4-1,0-5 0,5 5-2,-1-1 1,-4 1-1,5-3-1,-1 1 0,4-2-3,-7 6-4,-1-3 0,4-5-1,1-3-3,-5 3-1,0 2-4,-4-2-7,1-1-4,-9 4-5,0-7-7,0 3-4,0-1-4</inkml:trace>
  <inkml:trace contextRef="#ctx0" brushRef="#br0" timeOffset="192179.9921">4548 17235 283,'-4'0'40,"0"0"-6,-4 3-7,0 6-1,-4 4-4,-1 1-2,-3 5-7,12 2-3,-13 1-3,5-4-2,0 2-1,0 3-1,-5-3-6,9 3-6,-4-3-9,4 3-7,-5-9-4,1 8-5,8-4-6</inkml:trace>
  <inkml:trace contextRef="#ctx0" brushRef="#br0" timeOffset="192696.0216">3779 16767 140,'0'0'23,"4"0"1,-4-3 1,0 3-1,0 0 1,0 3 0,0 2-3,0 11 0,-8-3-3,8 2 0,-4 6-1,-9 0-1,5-5-2,4 3-3,-8-2 1,-1 9 1,9-3-3,0 8 2,-4-4-2,0 5 1,0 1-3,-1 0-1,5-3 1,-4 7-1,0-2-3,4 5-1,0-4 1,0-2-3,4 2 0,0 1 0,8-4-1,-4-3-3,4 4-4,4-1-6,5-4-7,-5-2-6,5-5-8,7-4-7,1 1-6,3-8-1</inkml:trace>
  <inkml:trace contextRef="#ctx0" brushRef="#br0" timeOffset="193193.05">4761 16691 291,'0'0'39,"4"0"-1,-4 0-6,5 3-1,-5 0-2,12 5-1,-4 8-4,4 0-4,-4 1-3,5 1-1,-1 14-2,0-5-2,5 3 0,-9 5-2,4 1 1,0 1-3,-3 0-2,-5-1 1,4 4-1,-4-4-2,0 7 0,-4-3-1,0 3 0,0-6-2,-4 6 1,4-7-2,-4 1 0,-4 2 1,-5-2-3,5 0-4,-4-1-3,0 4-3,-1-7-4,1 1-12,-4-4-8,-5-5-13,1-1-12,-42 52-5</inkml:trace>
  <inkml:trace contextRef="#ctx0" brushRef="#br0" timeOffset="194677.1349">413 15115 183,'5'-6'18,"7"0"-1,0 2 3,0 1 0,5 3 3,-1 0 5,1 0-2,3-1-4,1 1 0,-1 0-3,5 0-3,3 0 1,-3 1-3,3-1 2,5 0 1,0 3-3,0-3-2,-1 0-3,1 0 0,4 0 0,0 4-1,-4-1-3,-1 0 2,1 3-3,4 1 1,-4 2-1,4-2-1,-1-3-1,1 3 2,4-4 0,4 0-1,4-3 1,0 0 0,1 0-1,3 0-1,0 0 0,0 0-1,1-3 1,-1 3-1,4 0 0,-4 0 1,0 0-2,5 0 5,-5 0-1,4 0 0,-3-3 0,-5 3 0,8 0-3,-8 0 0,0 0 1,0-3 0,-4 3-2,0-4 2,9 4-3,-1 0 2,0-3-1,4 2 0,1-6 2,-5 1-1,0 0-1,0-4 2,1 4 0,-5-2 1,4 1-1,-4-2 0,4 2-1,1 1 0,-1 3 1,0 0-1,4-4 0,-3 7 0,-1 0 1,-4 0-2,4-1 1,-4 1 0,4 0 0,-3 5 0,-1 1 0,8 3 0,-4-2-2,5-4 2,-1 7-1,-4-3 0,-4 3 0,0-10 2,0 10-1,1-4 1,-9 0 1,4-6-2,0 3 2,0 2 0,-4-2-2,0 4 1,4-7-1,-9 3 0,1 0-1,4 0 0,-8 4 0,0-7 0,4 3 0,-9 0 0,1-3 0,0 0 0,-5 3 0,1-3 1,-5 0-1,1 0 0,-5 0 0,-4 0 0,5 0 0,-5 0 0,-4-3 0,0 3 0,0 0 0,-3 0 0,-1 0 0,0 0 0,0 0 0,-4 0 0,4 0 0,-4 0-1,0 0 2,4 0-2,-4 0 2,0 0-1,4 6 0,0 5 0,9 2 0,-9 2-1,4 0 2,0 4-1,0-1-1,-4 1 2,13 2-1,-5 7 0,12-1-1,-7 0 2,-1 5-1,1-2 0,3 7 0,1 0 0,-1 2 0,-4 1 0,1 3-1,-1 0 1,1 0 0,-5 1 1,4 2-1,1 4 0,-1 2 0,-4 1 0,5 4 0,-5 5 0,0-5 0,5 3-1,-5 2 3,-4-1-1,0-2-1,4-4 0,-3 3 1,-5-3 0,0-1-1,0 5 3,0 2 0,0 1-1,0 1 0,-4-1 0,8 2-1,-3 1 0,-5-5 1,4 1-1,0-2 0,0-1-2,-4-7 1,4 10 1,-4-3-1,4 1 0,-4 2 0,4-3 0,-4-3 1,4 3-1,-4-5 0,0-5 0,0-2-3,0-3 1,0-4-2,0-2 0,-4-1-3,0-5 0,4 0-1,-4 0-2,4-8-1,-4 3-2,4-5-1,0-2-5,0-7-6,0-1-10,0 2-12,0-6-12</inkml:trace>
  <inkml:trace contextRef="#ctx0" brushRef="#br0" timeOffset="214326.2588">6239 11360 323,'0'-3'34,"0"3"-3,0 0-4,4-14-5,-4 1-2,9 4-2,3-4-2,0 3 0,-4-4-5,9-2 1,-1 2-2,-4-2-1,5 0-1,-1-1-2,5 1-2,-1-2 2,5-1-1,-5 2-1,1 1-1,-5-2-1,4 2 0,-3 0-1,3 1 0,-3 0 0,-1-1 2,0 5-2,-3 2 1,-1-1 0,-4 1 0,4 1-1,-8 4 1,1 1-1,3 3 0,-8-3 0,4 3-1,-4 0 1,0 0-1,0 0 0,0 6 1,0-2-3,0 7 2,0 5 1,0-2-1,-4 8 0,0-1-2,-9-2-1,5 0-1,-4-5-2,4 9 2,-5-9 1,5-1 0,-4-4 2,8-1 0,-8 5 0,3-7 1,-3-3 0,4 1-1,-4 2 0,-1-3 1,1-3 1,0 0 0,0 0-2,-1 0 2,5 0-1,-4 0-1,-1 0 0,5 0 2,0 0 0,0-3-2,4 0 0,0 3 1,4-7 0,-4 4 1,0 3 0,4 0-2,0 0 2,0 3-1,4-3 2,-4 0 0,8 7 1,4-7-1,4 6 1,-7-3-1,3-3 1,4 3 1,5-3 0,-1 0-2,5-3 1,-5 0 0,5 0 0,-1-7 1,5 1-1,-4-1-3,3-1 1,-3 2-1,-1-1 2,-3 1-1,-1 1-1,1-2 1,-5-3 1,1 4-2,-5 1 0,0-2 0,0 1 0,-3 2 0,-5-2 0,0 7 0,0-4 0,4 6-2,-8-3 1,0 0-1,0 3-1,0 0-1,0 0 0,0 3 1,0-3 1,-8 3 0,8 8 0,0-1 0,-4 2 1,0-2 0,0 1 1,4 2-2,-4-4 1,-1-1 0,5 2-1,0 2 2,0-2 0,0 0 0,0-6 0,5 0 0,-5 2 0,0 3 0,4-2 0,4-7-1,-4 0 0,4 0 1,4 3 0,-8 0 2,9-3 2,-5-3-2,4 3 4,-4-3-3,1 3-1,-1-3 2,0-4-2,0 1 1,0 3-3,1 0 1,-5-1 0,4 1-1,-4 3 1,4 0-1,-4 0 0,4 0 0,-8 0 0,4 0-1,5 0 0,-5 0 0,0 0-2,-4 3 3,4-3-2,4 0 2,-8 0 0,4 4 0,0-4 0,0 0-1,5 0 1,-5 0 0,4 0 0,0 0 0,0-4-1,5 4 2,-9-3-1,4 3-1,0-1 2,4-3-1,-4 4 0,1 0 0,3 0-1,-4 0 2,4 0-2,-3 4 2,-1 0-1,0 3-1,0-1 0,4 0 2,1 4 0,-1-4-1,0-6-1,1 0-1,3 3-3,-4-3-2,1 0-3,-1 0 1,-8 0-6,4 0-4,0-3-6,-4-3-7,0-4-3,1 4-3,-1-7-6,0-20-7</inkml:trace>
  <inkml:trace contextRef="#ctx0" brushRef="#br0" timeOffset="214631.2762">7017 10705 382,'0'0'50,"-8"0"-7,0-3-8,4 0-8,4 0-7,-9 3-5,5 0-5,0 0-9,4 0-8,0 0-9,0 0-8,-4 0-7,4 6-7,0-3-5,-8 23-11</inkml:trace>
  <inkml:trace contextRef="#ctx0" brushRef="#br0" timeOffset="215115.3039">7639 10871 366,'0'0'47,"0"0"-6,-4 0-7,4 0-8,0 0-6,0 0-6,0 0-2,0 0-5,4 0-1,9 3-1,-5 10-1,0-1-1,0-4 2,5 5-3,-5 0 2,4 1-1,-4-1-1,4-1 1,1 3-1,-1 1 1,0-2 1,5 2 1,-1 0-2,-4-2-1,1 2-1,7-3 1,-4-2-1,-3 2 1,7-1-2,-8-4-2,1 5-3,3-4-3,1-2-2,-1-1-5,-4 1-6,-4-3-6,5 0-3,-5-1-7,-4 0-3,0-3-2,0 6-10</inkml:trace>
  <inkml:trace contextRef="#ctx0" brushRef="#br0" timeOffset="215451.3231">7967 10771 346,'0'0'34,"0"0"-6,0 3-3,0-3-2,0 0-4,-8 8 0,8 4-3,-13 1-3,9 1-2,-8 6-3,0-5 1,4 3-3,-5 4 0,1-4-1,0 4-2,-1-1 1,1 4-3,4-4 0,-8-1-1,7 3-4,-3-6-4,0 5-5,0-4-7,3 1-2,-3-5-6,4 2-2,4 0-2,-4-2-5,8-1-2,-21 14-5</inkml:trace>
  <inkml:trace contextRef="#ctx0" brushRef="#br0" timeOffset="215821.3443">8303 10801 318,'-4'-3'28,"4"3"-6,0 0-4,0 0-1,0 0 0,0 0 1,0 0-1,0 6-1,0 11 2,0-1 0,0 0-5,4-1-2,0 0-2,0 1-3,4-1-1,0 1 0,-4-5-3,-4 5 0,13-1-2,-5-3 1,-8 0 0,8-2-1,-4-4-4,4-1-3,0-2-4,-4-3-5,1 3-4,-1-3-7,-4 0-1,8 0-2,-8 0-5,0 0-2,8 7-6</inkml:trace>
  <inkml:trace contextRef="#ctx0" brushRef="#br0" timeOffset="216119.3614">8610 10748 302,'0'0'32,"0"0"-4,0 0-4,0 3 0,0 1 1,-13 2-1,5 8 0,-4 2-1,4 3-4,-9-1-1,5 7-1,0-4-5,0 4-1,-5-1-3,1 6-3,-1 1 1,1 0-4,0 3-2,-5-1-5,9-3-4,-9 1-6,5-3-8,4-1-9,-5 3-5,5-4-8,-41 50-12</inkml:trace>
  <inkml:trace contextRef="#ctx0" brushRef="#br0" timeOffset="217179.422">7185 11220 135,'0'0'20,"0"-3"0,0 3-5,0 0 7,0-3-6,0 3 2,0 0-3,0 0 0,0 0-1,8 0 0,-8 0-2,0 0 2,0 0 1,4 0 0,-4 0-1,0-3 2,0 3-1,0 0-2,0 0-1,0 0-2,0 0 2,0 0-5,0 0 2,0 3 0,0-3 0,0 6-1,-4 2 0,4-1-3,-4-1-1,0 1-1,-4 2-1,4-4 1,0 1-1,-1 7-1,-3-4-4,4-2-8,4-2-10,-4 1-9,0 3-11,4-2-12</inkml:trace>
  <inkml:trace contextRef="#ctx0" brushRef="#br0" timeOffset="223207.7668">12499 10499 326,'0'0'43,"0"0"-5,4-5-5,-4 5-7,0-5-5,0 2-3,0-3-8,4-7-2,0 2 0,-4-2-2,0 4-2,0-4 0,-4 2 2,4-5-3,-4 3 3,-4-1 0,4 1-1,-4 0 0,-1 2-3,1-2 0,-4 1 1,0 5-2,-1-1-1,-3-1 1,4 3 0,-1-1 0,-7 4-2,8 1 2,-9 2 0,5 0 1,4 5 0,-1 5 2,-3 6 2,8-2-2,-5 5-1,5 0 3,4 2 0,-4 6 2,4 0-1,4 5 1,0-2 1,0 6-1,0 4 1,8 3-1,-4 0-1,4 3 0,1 2-1,3 1-3,-8 0 0,4 1 1,0-1-2,-4-3-1,0-1 0,-4-3 0,5 1-1,-1-6-2,0 0-5,-4-3-3,0-3-1,4-7 0,-4-5-3,0-2-2,0-1-1,0 0-1,0-11-5,-4 1-4,0 4-6,0-10-1,-5-4-4,1 4-7,-29-12-6</inkml:trace>
  <inkml:trace contextRef="#ctx0" brushRef="#br0" timeOffset="223425.7793">11995 10920 345,'0'0'47,"0"0"-3,4 0-6,1 0-6,7-3-7,4 0-4,1-4-6,7-1-4,5-4-2,-1-4-2,5 3-1,4 2-4,-4-2-2,0 0-4,-9 5-8,-3 2-6,-1 3-5,-4 0-9,-3 0-6,-1-1-7,21 4-12</inkml:trace>
  <inkml:trace contextRef="#ctx0" brushRef="#br0" timeOffset="223674.7935">12867 10553 398,'0'0'36,"9"3"-6,-1-3-6,4 0-7,0 0-6,1-3-4,-1 3-7,4 0-10,-3 0-4,-1-3-3,4 3-4,-3-4-1,-1 1-4,0-2-5,4 2-5,13-13-9</inkml:trace>
  <inkml:trace contextRef="#ctx0" brushRef="#br0" timeOffset="223868.8046">12876 10801 295,'0'0'51,"4"3"-3,-4 3-8,8-3-7,4-3-6,0 0-9,5 0-5,-5 0-3,9 0-3,-1-3-1,1 0-8,-1-6-7,0-4-11,1 3-7,-9-1-9,0 5-11,29-10-10</inkml:trace>
  <inkml:trace contextRef="#ctx0" brushRef="#br0" timeOffset="229711.1388">13744 10675 376,'0'0'43,"0"-3"-5,0 3-6,0 0-5,4 0-2,0 6-1,0-2-4,4 2-3,0 11-2,4 6 0,1-6-2,-1 2-4,0-1 0,1 4-2,-1 2-2,0 4-1,5-7-2,-5 8 0,0-2 0,4 0 0,1 0-2,-1-2 0,5-1-4,-1-2-3,-8-1 1,1-5-4,7-2-2,-8-1-4,1-4-2,-1-1-5,0-1-5,-8-1-7,1 0-7,-1-2-5,-4-4-1,0 12-6</inkml:trace>
  <inkml:trace contextRef="#ctx0" brushRef="#br0" timeOffset="230052.1583">14051 10589 260,'-5'0'29,"5"0"-4,0 4 0,0-4-3,0 0-2,-4 3-2,0 9-1,0 3 1,0 1 3,-4 3 0,0 1-2,-5 1 0,1 8-2,0 1-3,0 0-1,-1 3-3,1 2-1,0 2-2,-1 0-1,1-1-3,0 1 0,0-4 0,-5-3-2,5 5-2,0-8-2,-1-3-3,5 2-2,4 1-6,-8-7-6,8-4-6,0 0-7,4-5-5,0-1-7,8 2-9</inkml:trace>
  <inkml:trace contextRef="#ctx0" brushRef="#br0" timeOffset="230549.1867">14542 10791 381,'0'3'35,"4"-3"0,4 4-6,0-4-4,-4 3-6,5-3-3,-1 0-3,4 0-3,0 0 0,1-3-2,-1-4-3,0-4 0,5-5 0,-1 3 0,0 1-4,-3-6 2,3 2-1,-8 2-1,4-8 1,1 8 0,-5-6-2,0 8 0,-8 1 0,0-5 0,0 0 0,0 1 0,-8 3 1,4 2-1,-13 2 0,9 5 0,-8-3 0,0 6-1,3 0 1,-3 0 0,-5 3 0,5 0 0,4 7 2,-1 4 1,1 2 1,0 1 1,4 6 0,-5 4 1,9 3 0,-4-5-1,4 5 2,0-3-1,0 4 1,4-3-3,4-1 0,0 0 0,-4-1-1,12-2-1,-3-2 0,-1-5-1,4-1 0,4-1-2,1-6-4,3 1-4,-3-4-5,3 0-1,-4-6-4,-3 2-5,7-2-6,-8 0-7,5-2-9,-5-1-7,17-25-8</inkml:trace>
  <inkml:trace contextRef="#ctx0" brushRef="#br0" timeOffset="231072.2166">15066 10030 331,'0'-3'33,"0"3"-1,0-7-6,0 6-3,0-3-5,4 1-2,0-3-4,0 3 0,0 0-3,4-1 1,5 1-2,-5 0-2,4 0-1,-8 3-2,9-3 1,-5 3-1,0-2 0,0 2 0,-4 0 0,9 0 0,-9 2 1,0 1-1,0-3 0,0 9 1,-4 1 0,4-1-2,-4-4 0,4 5 0,-4 2 0,0-2-1,0 4 0,0-4 0,-4 3 0,4-4 1,-4 5 1,4-1-1,-8 0 1,4-2 0,4 2-1,-9-1 1,5 3-1,0 1 2,0-5 0,0 5-1,0 0-1,0-4 1,0-1 1,0 2-2,4-3 0,0 1-1,0-2 0,0 4 0,0-5 0,0 3 0,0-9-1,0 4-1,4 0-1,-4-2-1,8-1-1,4-3-3,1 0-3,-5-3-1,0 3-3,4-7-7,-4 1-5,-4 1-6,5-3-7,-5 3-4,0-1-3,8-7-5</inkml:trace>
  <inkml:trace contextRef="#ctx0" brushRef="#br0" timeOffset="231345.2322">15402 10128 363,'4'-3'43,"0"0"-2,-4 3-6,8 0-5,-4 0-5,0 0-8,4 6-3,1 1-2,-1 4-2,0 2-4,0-1 0,4-1 0,-3 2-4,3 0 0,-4-5-4,4-2 0,-8 4-4,5-7-1,-1 3-3,-4 1-5,4-4-2,0 0-4,-4 0-3,-4 3-6,4-4-4,1-2-4,-5 0-2,8 6-6</inkml:trace>
  <inkml:trace contextRef="#ctx0" brushRef="#br0" timeOffset="231593.2464">15668 10060 280,'0'0'40,"0"0"-3,0 3-4,-4 7-3,4 9-6,-9-2-7,1-1-3,-4-2-1,4 9 0,4-3-3,-5 6 0,1 1-1,0-2-4,0-1-1,4 3-2,0-3-3,0 1-9,0-6-4,-5-1-6,9 1-4,-4-5-4,4 2-6,0-3-2,0-5-4</inkml:trace>
  <inkml:trace contextRef="#ctx0" brushRef="#br0" timeOffset="232327.2884">16167 10523 438,'0'0'49,"0"0"-9,0-4-8,4 4-5,0 0-5,9-6-6,-1 3-3,4 0-3,1 3-3,3 0-5,1 0-2,-1-4-4,5 1-5,-1-3-2,-3 4-4,7-1-4,-3 0-6,-5 0-6,5-4-8,-5 4-6,1-3-5</inkml:trace>
  <inkml:trace contextRef="#ctx0" brushRef="#br0" timeOffset="234093.3894">16953 10966 391,'0'-3'41,"4"-3"-3,9-18-4,3 1-7,0-4-5,-3-3-5,3-2-4,9-1-4,-9-4 0,4 4-2,1 3-2,-1 3 0,1-2-1,-5 5-2,1 2 1,3 8-1,-8-5-2,5 4 0,-5 3 2,0-1 1,-4 3-2,5 1 2,-5 7 1,0-1 0,-4 3-3,4-3-1,-8 3 2,4 0 1,-4 6-2,0 1-1,5 7 0,-5 5 0,-5 2-1,5 1-5,0-1-1,0 1 1,-8-1 0,-4 6 0,4-5 0,-4-5 2,3 6 1,-3-9 0,0-1 2,0-4 1,-1-2 0,-3-4 0,4-2 0,-9-1 1,9 0 0,0 5 1,3-5-1,-3-5 3,4 5 0,0 0-2,-5 0 3,9 0-3,0 0 0,0 0 0,4 0 0,0 0 0,0 7 1,0-7 0,0 3 0,8 10-1,5-7 0,7-3 0,-4 3-2,9-6 0,0 0 2,3-3-1,1-6-1,4-1 1,-1-6-2,1 5 2,4-5-1,-8 2 0,3-5-1,-3 0 0,-4 1-2,-1-5 1,-3 0 0,-1 6 0,-3 1 1,-5-3-2,0 4 3,0 3-1,-8 1 0,1 1 0,-1 4 2,-4-1-2,0 4 0,0 3 1,0 0 0,-4 3-1,4-3-1,-9 4 1,1 8 1,4-1-1,4 5 0,0 0 0,0-8 0,0 2 1,0-4 0,8 0-2,5-6 2,-5 0 0,0 4 0,4-4 1,0 3 1,1-3 0,-5 0-2,4-3 1,-8 3 0,9 0 0,-5-4 1,0 1-2,0 0 0,-4 3 0,4 0 0,-3 0 0,-1-3 0,0 3 1,-4 0-2,4 3 1,0 3 0,0 1 0,-4 1-2,4-2 1,0 4-1,4-7 2,1 0 0,-5-3-1,4 0 0,-4-3 0,4 0 2,4-4-2,1-2 2,-5 1 0,8-5-3,-8 7 0,1-7 2,7 8 0,-4-4 0,1 2 0,-5 1 0,4 3 2,0 0 1,1 3 0,-1 0 1,0 0 0,0 0 0,1 0-1,-1 3-2,-4 0 1,5 0-1,-1 7-1,0-1 0,0-7 0,1 4-4,-5 1-2,-4-1-1,4-3-2,0 3-1,-4-6-3,0 0-5,1-3-6,-5 3-7,4 0-8,-4-3-4,4 3-5,-4 0-9</inkml:trace>
  <inkml:trace contextRef="#ctx0" brushRef="#br0" timeOffset="234486.4119">18423 10360 444,'0'-3'41,"0"3"-10,0 0-6,4 0-3,-4 0-3,0 0-3,12 0-5,-3 3-1,-1 10-1,0-2 0,-4 5-1,8-3 1,1-2 0,-1 5-1,4 0-3,5-2 0,-5 2 1,0 1-2,5 3-2,-5-1 0,5-2 0,-9 2-2,0-4-2,1 4-2,-1-2-4,-4-1-3,0 5-1,0 1-4,1-8-4,-5 2-2,4 0-8,4-11-4,-8 7-12,4-12-7,1 20-7</inkml:trace>
  <inkml:trace contextRef="#ctx0" brushRef="#br0" timeOffset="234759.4275">18718 10370 360,'0'0'43,"0"0"-3,-4 3-6,4-3-4,-17 6-8,9 9-5,-4-2-3,4 4-3,-1 5 0,-7-7-3,4 7-2,-1-5 2,-3 6-2,4-3-3,0 2 0,-5 2 0,5-1-5,0-3-3,-1 9-4,5-8-4,-8 2-8,3 0-4,1-3-6,4 3-4,4-3-6,-4-1 0,-13 42-9</inkml:trace>
  <inkml:trace contextRef="#ctx0" brushRef="#br0" timeOffset="235007.4417">18996 10459 426,'4'-3'43,"4"0"-8,1 3-8,-1 0-6,0 0-5,-4 0-4,4 6-3,0 2-4,-3 5 0,3-1-2,-4-1 1,-4 5-2,8-3-2,0-3 0,4 1-2,-7 1-2,3-5-6,4 4-1,4-8-9,-3 0-7,-5 1-9,0-4-4,0 0-4,13 0-8</inkml:trace>
  <inkml:trace contextRef="#ctx0" brushRef="#br0" timeOffset="235281.4574">19320 10394 341,'0'-3'39,"0"3"-3,0 0-1,0 0-2,0 3-6,0 0-3,0 3-5,-5 12-3,-3 1-1,4 2-1,-4 4-5,-4 5 1,-1 0-2,1 2-2,0-2-2,0 4-1,-9 9 0,5-4 1,-1 1-3,1 0-4,0-3-1,3-1-2,-3-3-5,0 1-5,3-2-8,1-5-12,4 0-12,-4-3-9,-5 53-6</inkml:trace>
  <inkml:trace contextRef="#ctx0" brushRef="#br0" timeOffset="235974.497">20073 10149 287,'0'-3'49,"0"3"-2,0 0-1,0 0-9,0-3-7,0 3-7,0 0-4,0 0-5,0 0-1,0 6 0,0 13-1,8 2-3,-8 6-3,0 5-1,0-2-2,8 3 0,-4 2-4,0-2-4,1-2-5,3 2-6,-4-3-4,0-3-4,0-1-5,-4-9-6,4 2-6,0-6-3,-4 20-7</inkml:trace>
  <inkml:trace contextRef="#ctx0" brushRef="#br0" timeOffset="236185.5091">19970 10440 327,'0'0'48,"0"-3"-8,0 3-4,0 0-7,5 0-6,3 0-6,8 0-4,5 0-4,-1 0 0,5 0-4,-1-3-7,5-4-3,-5 1-7,1 3-10,-5-2-6,-3 2-8,3 0-6,1-4-3,32 1-5</inkml:trace>
  <inkml:trace contextRef="#ctx0" brushRef="#br0" timeOffset="236449.5242">20671 10338 383,'4'0'48,"0"0"-7,4 0-5,0 0-8,0 3-6,5 4-7,-5 2-3,4 4-2,-4 1-3,0 2-1,5 0-2,-1-2-1,0 2-2,5-1-2,-5-3-3,0 1-2,5 1-6,-5-4-1,0-1-5,-4-2-4,-4-4-7,5 0-7,-1-3-4,-4 0 1,4 0 0,0-6-6</inkml:trace>
  <inkml:trace contextRef="#ctx0" brushRef="#br0" timeOffset="236685.5377">21014 10311 289,'0'0'46,"0"0"1,0 0 1,0 0-8,0 6-3,0 10-8,0-3-5,-8 1-1,8 5-4,-12 5-6,4 0-2,0 5-3,-1 1-2,5 3 0,-8 1-4,0 6 1,-1 2-2,1 1 2,0 3-5,0-6-1,-1-3-1,5-1-4,-4-5-1,4-3-2,0-4-3,-1-5-5,5-1-5,0-3-6,0-5-6,0-5-6,4-5-5</inkml:trace>
  <inkml:trace contextRef="#ctx0" brushRef="#br0" timeOffset="237094.5611">21346 9841 406,'4'0'32,"0"0"-5,0 0-2,5-7-3,-5 4-6,4 3-4,4-3-3,-4 0-1,-4 3-4,5 0-1,-1 0 0,0 3-2,0 0 0,-4-3 0,0 3 2,0 0 0,1 1 1,-5-1 1,0 6 1,0 6-1,0-3 2,0 1-2,0 1 1,-9 2 1,5 0 1,4 2 0,-8-2 2,4 1-3,-4-1-1,4-2 0,4 2-2,-4 0-1,4-2 0,-5-1-2,5 0 0,5-2 0,-5-2 0,4 1-1,0-1 0,4-2 0,4-2 0,1-5 0,7 0 0,-8 0-1,9 0-6,-9-4-4,4 4-4,1-1-6,-1-9-8,-8 4-7,5 0-14,-1 2-10</inkml:trace>
  <inkml:trace contextRef="#ctx0" brushRef="#br0" timeOffset="239993.7269">7963 13599 444,'0'0'39,"0"-3"-7,0 3-7,0 0-4,4 0-2,4 0-4,4 6-2,1 3-2,3 3-1,-4 10-4,5-5 1,3 12 0,-3 1-2,7 4-2,1-1-1,-5 3 1,1 4-1,-1-5 0,1-5-4,-5 4-2,0-4-1,-3-3-3,-1-2-5,0-4 0,0 1-5,1-4-5,-5 1-6,0-6-11,-8 1-8,0-4-7</inkml:trace>
  <inkml:trace contextRef="#ctx0" brushRef="#br0" timeOffset="240310.745">8266 13480 363,'-4'3'40,"-5"6"-5,1 12-4,0 1-7,4 5-4,-4 0-4,0 5-5,-5 5 0,5 4-3,-4 5-3,0 3-1,3 1-2,-3-4 1,4 0 0,-4-2-3,-1-1 1,5-5-2,-4-7-6,4-4-3,0 0-7,-1-2-3,5-7-6,-4 1-6,4-5-4,0 2-9,-8 20-7</inkml:trace>
  <inkml:trace contextRef="#ctx0" brushRef="#br0" timeOffset="240723.7686">8765 13764 442,'4'0'51,"0"-6"-8,5 6-10,-1 0-6,-4 0-8,4-3-2,-8 3-5,8-7-3,-4 7-2,0-6-2,-4 4-1,5-4-2,-5-4 0,0 1-1,0-2-3,0-2 0,0 3 0,0-2 0,-5-3-1,1 6 1,0-4 0,-4 4 0,0 1 0,4 4 0,-4-2 0,-1 6-2,1 0 1,0 0-1,-4 3 2,4 0 2,-1 1-2,5 4 0,-4 11 2,4-3-1,-4 1 0,4 1 0,0 7 2,4-1 1,-4-2 0,-1 2 0,5 5 2,0 1 0,0-6-1,0 1 0,5 2 1,-1-6 0,4 1-1,0-1 1,0 1-3,0-5 1,5-1-1,-5-1-4,0-3-5,0-2-1,5-4-4,-5-3-4,4-3-9,0-3-9,1-3-12,-1-7-7,33-23-9</inkml:trace>
  <inkml:trace contextRef="#ctx0" brushRef="#br0" timeOffset="241258.7992">9019 12874 346,'0'3'51,"0"-3"-10,0 0-7,4 0-4,4 0-8,9 0-6,-5 0-3,4 0-4,1 0-3,-1-3 1,1 3-4,3 0 0,-4 0-1,-3 0-1,-1 0 0,-4 3 0,0-3 0,0 6 0,-3 4-1,3-4 0,-8 9 0,0 0 0,0 0 0,0 1 0,0 4-1,-8 3 2,-1-4 1,5-2-3,-4 1 1,0 1 3,0 5 1,0-5 2,-1 1 0,1-1-1,4-3 1,0-1 0,0 0 0,-4 0 1,4-2-2,4-1 0,-4-2-1,4-2-2,0-2 0,0 0 0,0 1-1,4 2-1,0-5 1,4 2 0,0-1-2,-4 1-4,4-6-3,-4 0-2,5 0-3,-1 0-2,-4 0-4,4 0-6,-8 0-6,4 0-9,0 0-6,0-3-6</inkml:trace>
  <inkml:trace contextRef="#ctx0" brushRef="#br0" timeOffset="241525.8145">9449 13092 388,'4'-4'35,"-4"4"0,4 0-5,4 0-6,-8 0-5,8 4-3,-3-1-4,3 2-6,-4 7 0,4 1-1,0-2-2,0-1 0,5-1-2,-9 1 1,4 2-2,0-4 1,0 2-4,-4-4-3,5 1-4,-9-1-5,4-3-5,-4-3-6,8 2-5,-4-2-6,0 3 0,-4-3-2,17-5-11</inkml:trace>
  <inkml:trace contextRef="#ctx0" brushRef="#br0" timeOffset="241761.828">9723 12979 308,'0'1'42,"0"-1"-1,0 0-2,0 0-4,0 4-5,0-1-5,-8 6-5,8 4-5,-4 1-3,0 9-3,0-6 0,0 2-3,0 2 1,-5 1-3,-3 2 0,4 4-2,0-1 0,-5 4-4,5-4-4,-4 1-6,0-1-2,-1-1-9,1-6-7,-4 1-10,3-2-10</inkml:trace>
  <inkml:trace contextRef="#ctx0" brushRef="#br0" timeOffset="242278.8576">10333 13497 409,'0'0'58,"0"-2"-9,4 2-8,5-6-11,3 6-8,0-6-4,-4-1-8,5 4-7,-1-3-5,4 3-7,-4-2-4,1 2-1,-1-1-7,0 1-4,1 0-8,-1-3-9,0-1-9,21-2-9</inkml:trace>
  <inkml:trace contextRef="#ctx0" brushRef="#br0" timeOffset="243219.9114">10624 13871 383,'0'0'50,"0"0"-11,0 0-9,4 0-7,0 0-5,12-4-4,-3-4-6,-1-1-1,0-7-1,5 0-1,3-5-1,1-1-2,-1-2 0,5-3 3,-5-4 1,9 4-2,-9 6 1,5-1-2,-5 1 2,1-3 0,-1-1-1,1 4 0,-1 2-2,-8 3 1,1-1-2,-1 4 0,0 2 0,1-2 0,-9 0 0,4 4-1,0 6 0,-4-1 0,0 4-1,0 0 2,-4 7-1,4 2 0,-4 1 0,0 9-1,0-2 0,-4 2-2,4-1-2,0 4 1,-12-8-2,4 6 1,0-9 3,-1 1 0,1 1 0,0-3 0,-4-4 2,4-1-1,-5 1 1,5-6-1,-4 0 0,0 0 2,-1 0-2,1 0 3,4-3-1,0 3 0,-9 0 2,13 0-1,-12 0 1,12 0-2,-4 0 2,3 0-3,1 0 1,0 0 0,4 0-1,4 0 0,-4 0 0,4 3 1,9-3-1,3 0-1,0 0 1,1 0 0,7 0 0,-3 0 0,3 0 0,5-6 0,0 1 0,4-5 0,-5-2 0,5-1 0,-8 0-5,3 2 2,-3-2-1,-5-1 0,1 1-2,-5-2 3,-4 3 0,1 0-1,-5 2 2,4 1 1,-12 1-1,8-2 1,-8 4 0,4 3 0,-4 3 0,0 0 1,0 0 1,0 3-2,0 0 2,0 0-2,0 7 2,0 4 1,0-1 1,0-1-2,0-4 0,0 2 0,0-1 0,4 1-2,5-4 2,-5-1 1,8-2 3,0-3 2,-4 0-1,5-3 4,-1-2-3,4-4-2,-3-7-1,-1 6 1,4 2-2,-3-1 1,-1-1-2,0 4 0,-4 0-1,-4-2-1,1 4 1,3 1-1,-4 3-2,4 0-1,-8-3 0,4 3-3,0 0 1,0 0 1,0 3 0,1-3 1,-1 3-1,4 4 0,-4-2 1,0-2 0,0 0 3,4 0-1,-8-3 0,4 3 0,5 1 1,-5-1 0,0 0 2,4 0 0,0 0 1,0 0 1,1-3-1,3 2 1,0-2-2,0 0 1,5 3-2,-1-3 0,0 3-2,1-3-2,-5 0-4,5 0-3,-1-3-2,-4 0-4,0-5-8,1-1-9,-5-1-9,0 0-6,0 2-5</inkml:trace>
  <inkml:trace contextRef="#ctx0" brushRef="#br0" timeOffset="243588.9325">12204 13201 477,'0'0'48,"0"0"-12,0 0-8,0 0-9,0 0-3,0 0-3,8 13-1,1-2-4,3 2-1,-4 0 0,0 1 0,5 2-1,-1 0 2,0 1 0,0 5 0,5-4-2,-5 1-2,8-5 0,-7 2-1,7 5 0,-3-5-7,-5-4-3,0 3-5,0-2-2,1-1-3,-5-1-5,4 2-5,-8-3-6,0-1-5,5-4-7,-9 4-7,0 11-9</inkml:trace>
  <inkml:trace contextRef="#ctx0" brushRef="#br0" timeOffset="243849.9475">12462 13208 394,'-4'-7'51,"0"7"-10,4-3-10,-4 3-8,0 0-4,0 0-6,-5 6-2,1 4-4,0 4-2,0 2 1,0 2-3,0 4 0,-1-1-1,1 1 1,0 2-2,0 1-1,-5-1 1,5-3-2,0 4-5,-4-4-2,4 1-5,-5 2-7,1-5-9,4-8-7,4 8-9,-4-3-3,-9 21-9</inkml:trace>
  <inkml:trace contextRef="#ctx0" brushRef="#br0" timeOffset="244083.9608">12761 13324 403,'4'0'50,"0"0"-10,0 0-6,4 3-9,-3 3-7,3 5-2,-4 2-6,4 3-2,0-2-2,-4 2-1,4-1-1,5-3-4,3 1-1,-4 0-3,1-5-2,-1-2-2,-4 0-7,4 1-4,5-4-7,-5 0-8,0-3-9,1 0-2,24-3-10</inkml:trace>
  <inkml:trace contextRef="#ctx0" brushRef="#br0" timeOffset="244322.9745">13088 13219 339,'0'0'51,"0"0"-5,0 0-6,0 0-7,0 0-8,0 6-4,-4 13-5,-4 2-2,0 1-3,-4 5 0,-1 2-2,-3 1 0,4 3-2,-5 1-1,1-1 0,0 1-3,-1 2 0,1-1-1,0 2-3,-1-1-3,1-6-4,-1 7-4,1-7-3,0 0-9,-1-4-8,5 1-8,0-5-9,4-4-4,-21 34-5</inkml:trace>
  <inkml:trace contextRef="#ctx0" brushRef="#br0" timeOffset="245946.0673">9207 13376 187,'0'0'31,"0"-3"-2,0 3-3,0-3 2,4 3-2,-4-7-2,5 1 1,-5 3-4,0 0-7,4 0 2,0-1-5,0 3 1,-4-2-2,4-4-1,0 7 0,-4-3-2,0 3 1,0-3-4,0 3 2,4 0-3,0-3 0,0 3-1,0 0-2,1 0 0,-1 0 1,0 0 0,0 0 0,4 0-6,-4 0-9,0 0-3,0 0-6,4 0-3,-3 0-3,7-3-4,-4 3-3,25-10-6</inkml:trace>
  <inkml:trace contextRef="#ctx0" brushRef="#br0" timeOffset="247331.1466">13637 12956 345,'0'0'53,"0"0"-4,0-6-10,0 3-8,4-3-6,-4 6-7,4 3-2,0-3-5,0 3-2,1 3 1,-1 4-3,0 7-1,0 9 1,0 4-3,0 3 0,0 7-1,0 0-1,-4 3-1,4 0-1,-4-4-2,0 1-3,0-6-4,0-1-3,-4-1-4,4-8-4,-4-2-5,4-8-9,-4-1-3,-4-4-3,4-4-2,-17-2-12</inkml:trace>
  <inkml:trace contextRef="#ctx0" brushRef="#br0" timeOffset="247563.1598">13486 13257 312,'4'-3'55,"0"3"-2,0-3-9,8 3-5,5-4-11,-1 4-6,4-3-7,5 0-2,-5-3-4,9 6-3,-4-3-8,-5-4-5,5 4-4,-5 0-9,-3 1-7,-5-4-9,0 3-9,4 3-4,21 0-5</inkml:trace>
  <inkml:trace contextRef="#ctx0" brushRef="#br0" timeOffset="247783.1724">14165 13139 433,'4'-3'43,"4"2"-7,-3 1-6,3 0-7,0 1-5,-4 5-5,8 10-1,-3 0-5,3-1-3,4 0 1,-4 3-1,1 1-3,-5-3-2,4-5-4,-4 2-3,5 0-2,-9-7-4,4 5-2,-4-8-8,0 4-9,0-4-4,0 0-5,-4 0-3,0 0-8</inkml:trace>
  <inkml:trace contextRef="#ctx0" brushRef="#br0" timeOffset="248008.1853">14435 13079 350,'0'0'56,"0"0"-7,0 9-7,-4 6-8,0 10-5,-8 2-4,4 3-4,-5 4-3,5 4-4,0-1-3,-4 2-2,0-2-1,3-4-2,-3 1-2,-4-4-1,8 6-2,-5 1 0,1-5 0,0 4-2,-1-2-2,1-1-3,0 7-1,4-10-3,-1 3-2,5-4-1,0-8-5,-4 1-4,4-8-7,4-7-5,0-1-7,0-3-5,0-3 0</inkml:trace>
  <inkml:trace contextRef="#ctx0" brushRef="#br0" timeOffset="248420.2089">14546 12767 374,'4'-6'26,"4"0"-5,-4 2-3,9 4-2,-5-3-3,0 3 0,4 0-2,5 0-1,-5 0-3,4 3-3,1-3 0,-5 4-1,-4-4-1,4 6 1,-3 0 2,-5 1 0,4-4 0,-8-2 0,0 9 2,0-4-2,0 7 0,0-3 1,0 4-1,0-5 2,-4-2-2,0 4 0,-4-2 1,3 4 2,-3 0-2,8 1-2,-8-4 3,4 2 1,4 0-2,-8 3 0,8 1 0,-4-1-1,4 1 0,-9-4-1,9-1 0,0 2-1,0-3-2,0-4 1,0-4 0,0 4-1,5 0-1,-1-2 0,0-4 2,4 0-2,4 0-4,1-4-5,3 1-2,-4-3-3,0 1-1,5-1-8,-5-7-9,0 7-8,1-6-12,-1 9-5</inkml:trace>
  <inkml:trace contextRef="#ctx0" brushRef="#br0" timeOffset="248756.2281">15512 13100 429,'0'0'48,"0"-2"-14,0 2-6,0 0-7,4 0-5,4 0-4,5 0-4,-1 0-1,0 0-4,1 0-2,-5 0-3,4 0-3,0 0-2,5 0-1,-5 0-5,0-3-7,-4 0-11,5-1-8,-5-5-8,16-15-11</inkml:trace>
  <inkml:trace contextRef="#ctx0" brushRef="#br0" timeOffset="248985.2412">15483 13394 423,'0'0'48,"5"0"-7,-5 0-10,0 3-5,4-3-5,8 0-6,-4 3-5,4 0-2,5-3-3,-5 0-3,4 0-5,1 0-5,-1-3-2,5 0-4,3-4-4,-3-2-7,-1 1-7,1-2-7,-1 1-4,1 3-1,36-6-9</inkml:trace>
  <inkml:trace contextRef="#ctx0" brushRef="#br0" timeOffset="249923.2948">16920 13015 208,'0'-3'32,"0"0"-2,0 0 2,0-7-3,0-2 0,0 4-1,0-5-3,0 3-2,0-2-2,0 0-1,-4 0-3,4-1-1,0-1-4,-8 4 1,4-3-4,-4 4 0,0-2-2,-5 1-1,1 1-1,0 2 0,-5-1 2,5 5-2,-4 3 1,-1 0 2,1 3-2,0 1 0,-1 10 2,-3 2-1,3 4 1,-3 9 0,0 1-1,-1 10 0,1 3-1,-5 3-1,5 5-1,3 5-2,-3-1 2,3-7-1,17 1 1,-4-3 0,4-3-1,0-9 2,4-4 0,13-2 3,3-1-1,5-9 2,3 1 0,5-6 0,4-7 1,0-1-2,0-5 0,0 0-3,-1-5 0,1-1-1,-4-10 0,4 0-2,-8 2-1,-5-5 0,1 1-1,-1-1-6,-7 1-3,-1-1-6,-4-1-3,1 1-4,-9 3-7,-4 1-7,0 3-15,0 4-15</inkml:trace>
  <inkml:trace contextRef="#ctx0" brushRef="#br0" timeOffset="254279.544">7128 12586 161,'0'0'28,"0"0"3,0 0 1,0-6-4,-4 1 2,4-1 1,0-1-2,-5 1 0,1 3-1,0 0-4,4-4-5,0 4-1,-4 1-3,0-4-5,4 3-1,-4 0-3,4-1-1,0 4-1,0 0-1,0 0-3,0 7 2,0-1-1,0 15-1,0-2 0,0 2 1,0 9 0,0 3 3,0 13 0,0 4 1,0 8-1,0 12 2,0 7-1,4 12 0,-4-2 0,0 2-1,0 3-1,4 1 0,0-6 0,-4 5-1,0 7 0,0-2 0,0-5-2,0-3 0,0-6 1,0-1-2,-4-9 1,0 1 1,-4 2-1,0 0 1,0-3-2,3-1 1,-7-2 1,4-3-2,0-4 1,0-1 1,3-3 0,-3-11-2,4-5 2,0-4-2,4-5 2,0-2-1,0-2 0,-4-6-1,0-5 2,4-2-2,0-1 0,0-3 2,0-8-2,4 4 2,-4-9 0,0 0-2,0 6 0,4 4 0,4-4 1,0-3-1,1 1 1,-1-4 0,0 0 0,0 3 0,0-3 0,9 6 0,-5-1 0,-4-5 0,9 3-1,-1-3 2,0 0 0,1 0-1,3-3 0,1 3 1,3-3 0,1-2 2,-1 2 1,1-7-2,0 4 1,-5 0 3,5-4 0,3 4-1,-3-2 0,-1-2-1,1-3 1,4 4-2,-5-2 0,5-2 0,-1 4-2,9 2 0,-4-1 0,0-1 0,0 2-1,3-5 0,1 4 0,0 1 0,0-2 0,0 2 4,4 1 1,0-3-2,8 1 1,-8-5-2,0 3 1,12-1-1,0-2 3,0 1-1,5 4 0,-1-5-2,4 0 1,1-3-2,-5 9 0,5-6 0,-1 3-1,0 1 1,9 1-1,4-2 3,-1 1-3,1-1 0,0 2 1,-1-4-2,-3 2 2,4 0-2,-1-1 1,9 2 0,-4-1 1,0 1 0,0 2-1,-1 3 1,-3-3 2,0 1 0,-1-1 1,5 1-2,4 0-1,-4 1 2,4-1-2,-4-1 1,-1 1-2,1 3 0,0 0 1,-4 3 0,3-7 0,1 2-2,-4-4 2,0 6-1,-1-4 0,-3 1-1,4-4 1,-1 1 1,5 1-2,0-2 2,-4 7-2,-1-6 1,-3 4 0,-1 2 0,-3-4 0,-1 1 1,1 3-1,4 0 0,-5 0 0,1-1 0,-1-2-1,-4 3 2,-3 3-2,3-3 1,-4-5 1,1 8-2,-1-7 1,-4 4 1,9-3-2,-5-1 1,4 1 0,1 0-2,-1-2 3,-3 1-1,-1 4 0,-4-3 0,9-1 0,-9-2 0,12 4 0,-3-1 0,7-4 0,1 1 1,-1 1 0,-3-2-2,-1 4 1,1 0 1,4-1-2,-5-2 1,9 4 1,-5-1-2,9 2 1,-4 1 0,-5-3 0,5-1 0,0 4 0,4-3 1,-1 3-2,5 3 1,4-5 0,0-1 0,0-1 0,-4 4 1,-4 0-2,0 0 1,4 3 0,-5 0 0,5-3 1,-4 3 1,0-4-1,-5 1 2,1 3 0,0-1-1,8-3-1,4-2 2,0-4-2,0 1-1,0 3 1,0-2-1,-5 1 1,10-2-1,-5-1 0,4 2 1,-4-4 0,-5 2-1,1 0 0,-8 1 0,0 1 0,8-5-1,-5 4 0,-3 2 2,0-1-2,-9-1 1,-3 3 0,-9-1 1,0 1-2,-12-1 1,0 3 1,-8-3 0,-5 1-1,-3 3-2,-5-4 2,1 7 0,-9-6 0,-4 3 1,1 0 1,-9 3 1,4-3 0,-4-1 1,4 4-2,0 0 0,-4-1-1,0-2 0,0 3 1,0-4-1,0 4 0,0-6-1,0 3 0,4 0 0,-4-1 1,4-2-2,0 3 1,0 1 1,0-2-2,0 2 2,1-1-1,-1 3 0,0-3 0,0 3 0,0-4 0,0 4 0,0-3-1,4 0 1,-8 0 1,4 0-2,-4 0 1,4-1 1,1 1-1,-1 0 0,-4 1 0,0 2 2,0 0-1,0-3 2,4 3-1,-4-6 1,0 3 0,0-4-1,0 1 0,0 0 0,0-1-2,0-1 0,4-8 1,0 1-1,0-6 0,0-6 0,0-5 1,-4-1-1,4-1 0,0-5-1,0-8 1,1-2 0,3 1-1,-4-4 1,4-7 0,0-1 0,5-10-2,-5-6 0,4-7-1,-4-6 2,-4 3-3,4 3 1,-3 4 1,-1 3 1,4 6 0,-8 1 0,0 6 0,0 7-1,0 2 2,-4 5 0,0-1 0,-9 7-1,9 7 2,0-1-1,-4 4-1,4 3 2,0 6-1,0-8-1,4 16-1,0-4 3,0 2 0,0 2-2,0 0 1,0 5 1,0-2-2,0 1 2,0 5 0,0-1-1,0-1-1,0 2 2,0-2-1,0-1 0,0-1 0,0 8 0,0-3-1,0-1 0,0 1 1,-4 3 0,4-2 1,-4 2 1,4 0 0,0 3-1,0-3 1,0-1-1,0 1-1,-5 3 0,1 0 0,-8-3 0,0 3 0,-1 0 1,1 0-1,-4 3 1,4-3-1,-1 3 0,-3 4 0,0-1 0,-5-6 0,1 2 0,-5 1 0,5 0 0,-5 0 1,0 4-3,-3-4 3,-5 6-1,0-6 0,-4 4 1,-4-2-2,-4-2 0,-4 0 1,0 0 0,-4 3 0,4-2 0,0-1 0,-5 3 0,1-1 0,0 1 1,0-3-1,-4 4 0,-1-4 1,-3 0-2,-5 4 1,5-7 0,-1 6 0,-3 0 0,4-1 1,-1-2-2,-3 0 1,3 7 1,-7-4-2,-1-3 1,0 1 0,-3 2 1,3 2-3,5-2 2,3-2 0,1-1 0,-1 0 0,-3 3 0,3-6 0,-7 0 0,3 0 0,5 3 0,-5 1 0,5-3 1,0-1-1,-1 3-1,-3 1 1,3 2 0,-3 3 0,-1 1 0,1 0 0,-1-7 1,5 0-1,-1-2 0,1 3-1,4-1 1,-1 3 1,1-3 0,-4-3-1,3 4-1,-3-4 2,4 6-2,-5-3 1,1 0 1,8-1-2,-5 4 2,5-3-2,0 1 1,0-1 0,-9 6 0,5-6 0,-4 4 1,-1-4-1,5 0 0,-1 2-2,-3 1 2,4-3 1,-1 1 0,1 2-2,4 0 1,-9-2 0,1-3 0,0 2 0,-5-3 0,5 0 0,-1 0 1,5 0-2,-4 0 1,3 0-1,-3 0 1,4 0 0,-9 0 0,5 4 0,-9-1 0,5-3 0,-5 3 0,9 0 0,-1 0 1,1 4-1,-5-4 0,1 3 1,-5 0-2,1 1 1,-1 1 1,0-5-2,5 0 2,-5 7-2,9-7 1,-5 3 0,5-3 0,-9 5 0,5-1 1,-5 2-2,5-2 1,-5-3 1,5 0-2,3-1 1,1 0 1,3 0-1,-3 0 0,-4-3 2,-1 0-2,5 0 0,3 0 1,-3 0-1,4 0 1,3 0-1,-3 0 0,4-3 0,-4 3 0,3-3 2,-7 0-1,8 0 0,-9 3-1,5 0 2,-4 0-2,3 0 0,5 0 0,-4 0 0,3 0 1,1 0 0,0 0-1,0 3 0,-5-3 0,1 0 0,-4 0 1,3 3 0,9-3 0,0 3 0,4-3 0,4 3 0,0-3-1,0 0 1,0 0-2,5 0 2,-1 0-1,0 0 0,0 0 0,0-3-1,0 0 1,0 0 0,1 3 1,3-3-1,4-1-1,1 4 2,-5 0-1,4-4 0,0 0 0,5 4-1,-5 0 1,1 0 0,3 0 1,0 4-1,-3-4 0,-5 3 0,4 2 0,1 1 1,-1 0 3,0 1-2,5-4 0,-1 0-1,1 0-1,3 0 1,1-3-1,-1 4 2,1-4-2,-1 0 0,1 3 0,-1-3 0,5 0 1,0 0 0,-9 0-1,5 0 1,3 3-1,-3-3 0,-5 3 1,5-3-1,-1 2 0,-3 1 1,-1 3-1,1 1 0,3-1-1,-3 0 1,3 2 0,-3-1 1,3-1-1,1-3 0,-1 3 0,5 1 0,-1-1-1,-7-6 1,3 0 0,5 5 1,-4 1-1,3 1 0,-3-4 0,3 3 0,-3 1 0,-1-4 0,9 0 0,0 2 0,-5 1 0,5-3 0,4-3 0,0 7 0,0-7 0,-5 6 0,5-3 0,0 0 0,0 1 0,4-4 0,4 3 0,0-3 0,0 0 0,0 0 0,0 0-1,0 0-1,-9 0-2,9 0-5,0 0 0,0 0-3,0 0-1,0 0-3,0 0-2,0 0-3,0 0-4,0 0-9,0 0-15,0 0-2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18T02:50:53.75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45 5175 368,'0'0'40,"0"-4"-8,0 4-5,0 0-6,0 0-1,0 0-5,4 0 0,-4 4-1,8-4-2,1 6-1,-1 0-1,4-1-1,-4 8-1,5 0 0,-5-2-2,4 1-1,4 4-2,-7 3 0,3-4-2,0 4 0,-4 8-1,5-3-4,-5-2-4,-4-1-3,4 1-4,-4-2-3,4-4-4,-3-1-8,-1 4-4,0-8-4,-4-2-3,4-5 0,4 12-6</inkml:trace>
  <inkml:trace contextRef="#ctx0" brushRef="#br0" timeOffset="294.0168">1744 5122 302,'0'0'39,"0"0"1,0 3 0,0 10-6,0 0-6,0-5-3,0 8-5,-4 0-5,0 1 2,0 4-4,0-2-2,0 6 1,-1 5 0,-3 7 1,0 3-2,0 3-2,-4 0-1,3 4-2,1-1-2,0 0-1,0 1 0,-4-5-1,3 1-1,-3-6-1,4-4-5,-4-2-1,-1 0-4,5-4 0,0-3-3,0-2-5,0-1-7,-1-5-10,5-3-5,0-5-11,-4 22-8</inkml:trace>
  <inkml:trace contextRef="#ctx0" brushRef="#br0" timeOffset="838.0479">2276 4550 161,'0'0'14,"0"0"1,0-2 1,0 2-4,0 0 0,0 0-2,0 0 1,0 0-2,0 0 0,0 0-2,0 2 4,0-2-3,0 0 2,-4 5 1,-4-4-2,4 6 0,-4 2-2,0 1 2,-1 1 2,5 2 1,-4-1 1,0 1 0,-4 4-1,3 4 3,1 1-1,0 2 1,-4-2-2,-1 5 3,1 4-1,4 0 0,-4 0-1,3-1-1,5 3 1,-4 1-1,4 4-1,0-2 0,0 1 0,4-4-1,-4 7-1,4 0-1,0 0 0,0-7-2,0 4-2,4-1-1,-4 4-1,8-4 0,0 1-1,0-5-2,1 1 1,-1-3-1,0-3-1,0-1-1,0-2-5,1-2-2,-1-5-5,0 2-2,0-4-7,0 1-5,1-5-7,-1-2-7,-4-5-7,4-1-3</inkml:trace>
  <inkml:trace contextRef="#ctx0" brushRef="#br0" timeOffset="1175.0672">2493 4777 335,'0'0'42,"0"0"-4,0 0-5,0 3 0,0-3-3,0 4-5,0 7-2,0 1-5,0 7 1,0 2-2,0 3 0,0 1-3,0 6-2,4-1-2,0 2-2,-4 1-2,0 0-3,5 4 1,-5-7-2,0 4-3,0 1-4,0-5-1,0 0-5,0 3-5,0 1-4,0-4-6,0-8-10,0-4-7,0 1-7,-5-3-5,1 11-4</inkml:trace>
  <inkml:trace contextRef="#ctx0" brushRef="#br0" timeOffset="1548.0886">2915 5065 318,'0'0'44,"0"0"-6,0 0 1,0 0-1,4 0-5,-4 0-7,12 0-5,-4 0-8,1 0 0,3 0-4,-4 0 1,0 0-4,1-3 0,3 3-1,0-3-1,0 3-2,-3-7-1,3 4-3,-4 0-5,0 0-5,0-4-5,1 4-11,-1 2-8,0 1-10,-4 0-6,8 0-8</inkml:trace>
  <inkml:trace contextRef="#ctx0" brushRef="#br0" timeOffset="1874.1072">3357 4997 386,'0'0'37,"0"-2"-5,4-1-2,0 3-3,4 0-3,1 0-5,-1 3-2,0-3 0,0 2 0,0 10-1,1 4-1,-1-1-1,4 4-2,-4 1-1,0-1-1,5-1-2,-1 4-2,0-4-3,1 4 1,-1-5-1,0 2-2,0-4-2,-3 4-3,3-3-2,-4-4-3,0 0-1,5 0-3,-9-5-1,4-3-4,0 3-4,0-7-4,0 0-8,-4-3-8,5-1-9,-5-10-11</inkml:trace>
  <inkml:trace contextRef="#ctx0" brushRef="#br0" timeOffset="2141.1225">3607 4992 403,'0'0'49,"0"0"-11,0 0-7,0 0-6,0 0-5,0 3-4,0-3-3,0 2-3,-4 13 0,-4 5 0,-1-3 0,1 4-2,0 4 1,-4 2-2,-1-1-1,5 1-2,0 0-1,0 3 0,-4 2-2,3-2-4,-3-3-2,4 5-3,0-8-2,0-1-6,3 0-1,-3-12-5,0 5-6,4-4-7,4-5-5,-4-2-4,0-5-7,0-12-5</inkml:trace>
  <inkml:trace contextRef="#ctx0" brushRef="#br0" timeOffset="2529.1447">3742 4545 382,'4'0'41,"0"0"-7,-4 3-5,4-3-4,4 0-5,-4 0-7,1 0-2,-1 0-3,4 0-3,4 0-1,-8 0 0,0 0 0,0 0-1,1 0-2,3 7 0,-4 1 1,-4-2-1,0 0 1,0 4-1,0-2 0,0 1 0,0 1-2,0 3 2,0 1 0,-4-5-1,0 4 0,-5 1 2,5-1-2,-4 0 4,4-2-1,4-1 1,-4 2-1,0-2 1,4 1 1,0-2-2,0 4 0,0-3-1,0-2-1,-4-5 0,4 6-1,4-5 0,-4 2 0,0-3-3,8 0-1,0-3-5,0 0 1,5 0-6,-1 0-5,0-3-6,1 0-7,3-3-5,-4-4-8,21-17-12</inkml:trace>
  <inkml:trace contextRef="#ctx0" brushRef="#br0" timeOffset="2875.1645">4065 4264 429,'0'3'40,"0"2"-4,13 1-8,-1 10-5,0 3-3,0 2 0,1-1-2,3 6 1,0 4-1,-3-3-3,7 5-1,-3 1 0,-5 10 0,0 3 0,0 2 0,-3 4-1,-1 4-2,-4 1-2,0 2-1,-4-2-1,-4-4-1,0-1-3,-4-4 1,-1 1-2,1-3-1,-8 4-2,4-11-5,-1 1-5,-3-3-5,0-4-5,-1 0-7,5-2-4,0-9-8,3-6-13,1-5-14,-4 2-9</inkml:trace>
  <inkml:trace contextRef="#ctx0" brushRef="#br0" timeOffset="4089.2339">5036 4884 367,'-4'0'42,"4"0"-3,-5-3-7,5-1-7,-8 1-5,0-11-3,0 4-2,0 1-4,4-1-3,-5-1-2,5-2-1,-4 4-2,0-2 1,4 4-2,-8-2 2,3 6-2,-3-1-2,0 4 0,0 4 1,-5 5-1,5 2 0,-5 5 1,5 6-2,-4-4 1,4 7 0,-1-4 1,1 3 0,0 8-2,4-2 2,-1 0-2,1 0 2,4-1-1,4-8-2,0-2 1,0-5 0,0 2-1,4-3 2,4-10 0,5-3 0,-1-3 0,4-10 1,1-6 0,3-5-1,-4-9 0,5-4 0,-1-6 1,1-6 0,3-4 1,1-7 0,0-7 2,7-4 1,1-2 2,4 6-1,-8-3-2,-1 5 0,-7 7-3,-5 3 0,-4 2-1,-8 9 2,1 2-2,-5 15 1,0 10 0,-5 4 0,-3 7-2,0 9 2,-8 10-1,3 7 0,-7 14 2,8 2-1,-5 7 2,1 3 0,4 0 0,-5 10-2,9 8 0,-4 6 0,4 3 0,-1 2-1,1-6-1,4-2-2,0-5-1,4-11 0,0-5-1,4-3-1,0-6 1,-4-7 0,13-1 1,-5-9-1,4-4 0,0-3 4,1-5-2,-1-5-1,4-3 2,-4 3 0,5-9-5,3-1 0,-3-4-2,-1-5-1,5-1 2,-5 1 0,0 0 0,-3 5 2,3-2 0,-4 7 2,1 3 1,-1 3 5,0 3 2,-4 0 4,0 10-2,-3 1 2,3 2-1,0 0-1,0-2-2,-4-1 1,0-4-2,5-1 0,-1-1-1,0-1 0,-4-3 3,4-3 0,0 0 1,1 0 0,-1-3-3,4 0 0,-8-3-1,8-2-1,-3-2 0,-1 4 1,-4-4-2,4 2 0,4 2 0,-3 3 0,-1 0 0,-8-1 2,4 4 1,4 0 0,0 4 1,-4 2 2,0 8 0,0 5 0,-4 2-1,0 8 0,0 4 0,0 3 1,0 1-1,-4 6-1,0 3-1,-8 5 0,4-2 1,-4 1-2,-1-4 0,1 0 0,-4-7 0,3-5-1,-7-1 0,3-3 1,-3-6-1,0-1 0,3-8 0,-7-3 1,-1-3 0,0 1-1,1-10 2,-1 3 2,5-3 0,-5-7 0,9 1 1,-5-3 0,5-3 0,4 0 2,-1-4-3,13 2-2,-4-2 1,0 0 0,8 5-4,-4-5 1,13 0 1,7 1-2,1-5 0,3 1-2,9 0-2,-4-2-3,3 2-3,5-2-6,-4 1-3,-4-3-5,3-2-6,-3 4-8,-4 1-16,3-3-9,66-53-10</inkml:trace>
  <inkml:trace contextRef="#ctx0" brushRef="#br0" timeOffset="4316.2469">6174 4960 450,'4'0'34,"4"-3"-8,4 0-8,1-1-5,-5 0-2,8-3-3,1 1-7,-1 0-2,-4-4-7,5 2-8,-5-1-9,0-1-8,0 4-8,-3-1-7</inkml:trace>
  <inkml:trace contextRef="#ctx0" brushRef="#br0" timeOffset="4490.2568">6141 5159 468,'4'0'44,"-4"0"-12,0 0-5,12 0-6,5-7-5,-5 6-6,8-9-4,-3-2-5,3-1-7,5 2-3,-1-2-9,-3 3-12,-1-2-11,1 1-11,40-20-13</inkml:trace>
  <inkml:trace contextRef="#ctx0" brushRef="#br0" timeOffset="5178.2962">7218 4294 240,'-4'0'40,"0"0"-3,4 6-4,-13 1-8,9-1-3,-8 8-1,0 2-3,7-1 0,-3 0-2,-4-2 3,4-2 1,0 5-6,-5 3 3,1-1-1,4 4-4,-4-5 1,-1 7-2,1-1-1,0 7-1,-1 3 2,-3 2-2,4 6 0,4 2 2,-5 0-3,5 0 1,-4 3 1,4 4-1,0 0-2,3 0-1,-3 2-2,4-2 0,0-4-1,4-2 0,0 5-2,0 4 1,8-7-1,-4-3 1,5-7-1,-1-2-2,4-1-4,0-6-2,5-1-3,-5-6-5,0-1-4,0-4-6,5-3-6,-5-2-11,0-7-11,-3-3-8</inkml:trace>
  <inkml:trace contextRef="#ctx0" brushRef="#br0" timeOffset="5500.3146">7332 4927 413,'9'-4'35,"-9"4"-6,4 0-1,4 0-5,-4 0 0,8 4-5,0 2-1,-3 4-1,3 1-2,4 1-1,1 1 0,-1 3-3,0-2-1,-3 2-2,7-1-2,1 0-1,-5 0-1,0 4 0,5 0-2,-1-2-2,-3 2-3,3-4-5,-8 1-2,1-4-1,-1-1-4,-4 2-2,-4-3-6,5-2-7,-9-2-9,8-3-7,-4 0-4,0 4-8</inkml:trace>
  <inkml:trace contextRef="#ctx0" brushRef="#br0" timeOffset="5784.3309">7643 4860 358,'0'0'43,"0"0"-5,0 0-3,-4 0-7,0 6-7,-8 2-1,4 5-3,4 3-2,-4 1-4,-1 2 1,1-1-4,-4 4-2,8-1-2,-4 1 1,4-1-2,-5 1-1,1-1 1,4 1-3,0-1 2,-4 2-3,0 0-2,-1-3-5,1 6 1,-4 1-4,4-8-4,0-2-7,3 6-5,1-9-5,0 2-6,4-5-2,0-5-3,0-3-6</inkml:trace>
  <inkml:trace contextRef="#ctx0" brushRef="#br0" timeOffset="6009.3437">7942 5040 340,'0'3'58,"4"0"-8,5 0-10,-9 7-8,4 1-8,4-2-6,0 4-4,-4 0-6,4-4 0,5 6-2,-5-6-2,4 1-2,-4-6 0,1 6-1,-1-4-3,0 4-5,0-7-4,0 3-8,-4-2-7,5-3-5,-1 2-4,-4-3-8,8 0-2,4 0-7</inkml:trace>
  <inkml:trace contextRef="#ctx0" brushRef="#br0" timeOffset="6241.357">8204 4995 335,'0'0'57,"0"2"-9,0 1-5,-8 3-7,8 13-7,-8-1-6,0 4-4,4 5-3,-4 0-4,3 5-1,-3-5-6,4 9 0,-4-2 0,0-6-2,4 6-2,-5-4-3,5 0-6,-4-3-1,0 5-1,4-8-1,-4-3-4,0-2-1,3-2-5,1-4-5,0 0-7,4-4-4,-4 1-7,4-6-4</inkml:trace>
  <inkml:trace contextRef="#ctx0" brushRef="#br0" timeOffset="6809.3895">8475 4545 312,'0'0'49,"0"-3"-4,0 3-4,0-3-7,0-4-4,0 7-7,4 0-5,0 0-2,4 0-1,0-9-3,0 9-4,5-10-2,-5 7-1,4 2 0,-4-6-1,0 7-2,1 3 0,-5-3-1,4 0 0,-4 0-1,-4 4 0,4 0 0,-4 9 0,-4 0 0,4 3-2,-4-2 2,0 2-1,-4-2 0,4-1 0,-5 0 2,5 1-2,0-1 2,-4-1 0,4 3-1,0-6 3,-4 7-1,4-2 1,-1-1 1,1 0-2,0-2 0,0 2 1,4-1 0,0-4 0,0-1-1,0-4-1,4 3 0,-4 1 0,4-1-1,5 0 0,-5 1 0,4-6 0,4 4 0,-4-5-3,-4 0-3,9 0-4,-5 0-2,8-5-4,-8 4-6,5-3-7,-5-5-12,4 3-9,-8 2-4</inkml:trace>
  <inkml:trace contextRef="#ctx0" brushRef="#br0" timeOffset="7041.4028">8851 5086 420,'0'0'50,"0"0"-13,0 0-10,0 0-6,0 0-5,8 0-4,-4 3-3,13-3-1,-1 0-3,1 0-2,-1-3-3,0-1-2,5-2-6,-1 0-4,-3 1-5,-1-1-7,9-1-10,-9 1-7,4 3-8,38-4-10</inkml:trace>
  <inkml:trace contextRef="#ctx0" brushRef="#br0" timeOffset="8414.4813">9699 5052 310,'0'0'27,"0"0"-1,0 0-1,-4 0-5,-5 0 0,1-6-4,-4 3-1,8 0-2,-4-4 0,-5 6-1,9-6 0,-4 1-1,0 3 1,0 3-4,-5 0-1,-3 0-2,4 3-1,-1 3 0,1 5 0,4-1 0,0 6-1,0-2 1,-1 12-1,5 1 0,0 0-1,0 4-1,0-4 0,4 7 0,4-1 0,0-4-1,4-2 0,5 3-1,3-6 2,5-5-1,3-3 0,1-5 0,-1-5 0,5-6 0,4 0 3,4-6 3,-1-5 0,1-5-3,4-6 0,-8 1-2,0 7-1,-5-2-1,-3-10 1,-1 6 0,-3-4 0,-5-2 0,1 6 0,-5-6 0,-4 6 0,0 4 0,-8 1 0,0 6 0,0-1 0,0 7 0,-8 3 0,0 0 0,-4 0-2,-5 7 2,1 5-1,0-1 0,3 2 0,5 0 2,-4 0 0,4-2-2,-1 1 0,1 1 0,4-5-1,0 2 0,-4 2-1,4 4 1,4-5 1,-4 5-1,4-5 1,0 2-4,0 0 1,4-4 0,-4 2-1,4 2 2,8-3-1,-4-7 1,0 0 1,1-3-1,3-3 1,-8 0 1,4-7-1,0 4 0,1-5 4,3 1-4,-8-6 1,4 4 1,-4-3 0,4 3 1,1 0 1,-5 3-4,4-1 1,0 4 1,-4-4 0,4 4 0,1 3 1,-5-2 1,4-1 1,4-4 0,-4 4-1,1-1 0,3 1 2,0-5-1,-4 1 1,5 1 0,3 3 1,-4-2-3,1 1 2,-1 1-1,0-4-2,4 4 2,1-4-1,-1 6 1,1-6 0,-5 4-3,8-1 1,-7 1 0,-1 3 1,4 0-3,-3-2 1,-1-1 2,4-1-1,-4 1-1,1 0 0,-1-1 1,0 6-1,-3-3 0,3 4 0,-4-3 2,-4 3-1,0 0 0,-4 0 1,4 3 0,-4 1 0,0 7-2,0 1 0,-4 3 2,0-3-1,-4 1-2,0 0-2,0-2 1,-5 5 0,5-7 1,-4 3-1,4-3 1,-5-3 1,1 1 3,0-4-1,-1-3 2,1 3 2,0 0 1,0-3-1,-5 0 4,1 0-2,4 0 1,-5 0 1,5 0-1,0 0 1,-1 0-1,5 0-1,0 0-2,8 0-1,0 0-2,0 0 2,4 4-2,-4-4 0,12 0-1,5 0 1,3 0-2,9 0-3,-9 0-4,1 0-5,-1 0-4,5 0-3,-5-4-5,-3 1-6,-1 0-4,0 3-11,-3 0-7,-1 0-8,17 3-3</inkml:trace>
  <inkml:trace contextRef="#ctx0" brushRef="#br0" timeOffset="8665.4956">10902 5062 443,'0'0'44,"0"0"-4,4 3-8,0 5-7,5 11-4,-1-2-4,0 6-4,0-4-1,0-2-3,5 6-3,-1-6-1,-4 10-2,4-2-1,1-4 0,-5-2-4,0 2-6,0 1-4,0-1-2,1-2-1,-1-5-4,0-1-6,-8 0-6,4-7-6,0-4-3,0 1-2,-4-3-3,0-3-5</inkml:trace>
  <inkml:trace contextRef="#ctx0" brushRef="#br0" timeOffset="8898.509">11103 5040 400,'0'0'52,"0"0"-12,-4 0-9,0 0-6,-4 3-8,-9 9-3,9 1-4,-4 1-3,-1 2-1,5 0-6,-4 2 0,0-2-4,-1 1 0,1 2 0,-4-1-3,3 4-1,1-1-4,0 1-4,0-5-3,-1 2-6,1 5-2,4-3-1,0 1 0,-5-1-3,13-5 0,0-4-2,-4 0-2</inkml:trace>
  <inkml:trace contextRef="#ctx0" brushRef="#br0" timeOffset="9830.5623">11414 5391 347,'0'0'39,"8"0"-1,0 3-1,5-3-6,-5 0-6,4-3-4,0-5-2,5-5-5,-5-3 1,0 2 0,9 4-4,-9-5 0,9-3-3,3 2-1,-3-5 1,-1 6-2,1-1-2,-1 1 0,-4 3-1,5 1-1,-5-2 0,1 3-1,-5 1-1,0 1 2,1 1-2,-1-2 0,0 3 0,-4 2 0,-4-2 1,5 1 0,-5 0-1,0 4 1,0 1-2,-4 0 1,0 0 0,0 0 0,0 0 0,0 1 0,0 4 0,-8 3 0,-5 5 0,9 3-3,-4-2-1,0-1 1,-4 1-1,-1-1 1,1 6 0,4-8 2,-4 5-3,3-3 3,-3-4 0,4-1 0,-4-1 1,3-4 0,-3 0 2,0-3-1,4 0-1,0 0 2,-1 6-1,-3-6 1,4 0-1,-4 0 0,3 7 1,5-7-1,0 3 0,0-3 0,0 0 0,4 0-1,0 1 0,4-1 2,0 4 0,8-1 1,5-3-2,3 0 2,5 0-2,-5 0 0,1-3-1,3-1 0,5 0 2,-4-9-1,-1 3-1,1 2 0,-5-1 0,1-7 0,-5 6 0,0-2 0,1 7 0,-9-5 0,4 7-3,-4-3 2,-3 3-1,-1-1 0,-4 4 1,0-3 0,0 3 0,0 0-1,0 0-1,0 0 2,0 0-1,0 0 1,0 3-1,0 10-1,0 3 0,0-5-1,0 5-1,0-6 1,0-1-1,0 6-1,0-3 1,0-5 1,4 1 2,0-2-1,0-3 2,8-3 1,-4 0 2,1 0 0,3-3-1,4 0 2,-8-5-1,5-5-2,-1 0 2,0-1-2,1 8 1,3-7 0,-4 0-1,0 2 1,1 2 0,-5 2 0,0 1-3,-4 3 2,0 3 0,0-4 0,1 4 0,-1 0 0,0 0-1,-4 0 0,0 0 0,0 7-3,4-4 1,-4 7-1,4-4 0,0 2 0,0-2 2,0-3-2,0 4 3,4-7 0,1 0-1,-1 0 2,0 0 0,4-3 0,1-1 1,-1 1 1,4-6-1,-3 1 4,-1 1-2,-4 7 1,4 0-3,-4 0 1,5 0-1,-5 0 0,-4 4-1,4-4-1,0 3-3,-3 0-4,-1 0-2,4-1-7,-4 1-4,4 0-7,0 0-6,0 0-5,1 1-6,11 5-10</inkml:trace>
  <inkml:trace contextRef="#ctx0" brushRef="#br0" timeOffset="10081.5766">12671 5076 463,'0'0'49,"4"0"-14,0 0-6,0 0-7,4 0-5,1 3-3,-1 0-4,-4 1-2,8 2-3,-4 7-1,5-4 0,-1-1-2,-4 2 0,8 2 1,-3 3-3,-1-3 1,0 1 0,-4 1-2,5-4-6,3 3-2,-8-5-5,5 1-5,-5-2-7,4 2-7,-4-6-9,0 7-9,9 17-10</inkml:trace>
  <inkml:trace contextRef="#ctx0" brushRef="#br0" timeOffset="10304.5894">12970 5059 431,'0'0'43,"-8"3"-8,-1 3-8,-3-1-7,0 8-4,0 3-4,-5-2-2,5 5-3,-4 2-2,-1 1-1,1-5-2,-1 2-3,-3 2-5,4 4-4,-1-7-7,5 4-7,0-7-7,-1-3-7,1 1-5,0 0-8</inkml:trace>
  <inkml:trace contextRef="#ctx0" brushRef="#br0" timeOffset="10496.6004">12159 4804 525,'0'-3'29,"0"3"-7,0 0-12,4 0-9,0 0-8,0 0-13,-4 0-10,5 0-11,-5 0-9,0 6-13</inkml:trace>
  <inkml:trace contextRef="#ctx0" brushRef="#br0" timeOffset="11350.6492">13146 4477 260,'0'0'29,"0"-3"0,4 3 0,-4 0-3,0-5-3,0 5-3,4 3 0,0-1 3,0 1 3,4 0-2,1 6-4,-1 4-1,4-2 0,0 5-2,1 3 0,-1 2-3,0 9 0,0 2-2,1 1-2,7 7-2,-8 0-2,1 4-1,7 4-2,-12-3 0,5 1-1,-1 0 1,-4 0 3,0-3-3,-4-3-1,-4 2 2,0 1 0,-4-1 0,4 2 0,-12-2-2,4-3-1,-4 1 0,3-5-1,-3-5 0,-4-3 0,-1-3-4,5-5-3,0-3-4,0-2-5,3-7-2,-3-1-3,8-6-4,-4 0-10,4 0-12,0-6-11,4-34-7</inkml:trace>
  <inkml:trace contextRef="#ctx0" brushRef="#br0" timeOffset="12202.698">13956 5248 356,'5'-3'24,"-1"-1"-4,0-5-1,0 4-6,4-1-2,-8-1-2,8 4-2,-4-3-2,4-4 0,-3 2 1,-5-8 1,4 7 2,0-1 3,-4-1-2,0-1 1,-4-3 1,0 3-2,4-1 0,0 3-4,-5-4 1,-3 4 0,0 1-2,0 3-2,0-1 0,-5 2 0,1 2-1,0 0-1,0 0 1,-5 3-3,1 3 2,4 3-1,-5 2 0,-3 2 0,-1 6 0,9 1-1,-9 2 2,5 2-2,0 1 2,3 2-1,1 3-1,4 5 2,4-8-2,0 9-1,0-7-1,4-3-2,4 1 3,-4 2-1,8-12 2,4-4 0,1-10 0,7 0 1,-4-10 1,5-1 2,-5-15-1,9-1 2,-1-3 0,-3-3 0,7-5 2,1-4 1,4-4-1,4-3 0,0-7-1,4-4 0,-1-2-3,1-2 1,-4-9 0,0 3-2,-4-1-1,-9 4-1,-3 7-2,-5 1 3,-3 6-1,-1 7 1,-12 10 0,0 5-2,0 8 1,0 7 0,-8 6 2,-5 7-2,1 3 1,0 9-2,-5 11 3,-3 10 0,-5 9 2,1 8 0,-1 5 0,1 12 1,3 9-1,-3 9-2,-1 1 0,5 0-1,-1-7 0,9-9 0,-5 1-2,9-7 1,0-9-1,8-3 1,-4-7 1,4-11 0,4-3 0,0-13 0,8 0 0,5-12 0,3-3 0,5-3 0,4-5 0,-1-11 0,5-2 0,-4-1 0,3 1 0,-7-4 0,4 7 1,-5-1 3,1 2 1,-1 7 1,1 1 2,-5-1-1,5 7 1,-5 3-1,-3 0 0,3 3 0,-3 0 0,3 4 0,-4 5-1,1 3 1,-1 0-2,9 1 0,-5-1-1,1 4-1,-5-5-1,5 2 0,-1-3-1,-4-1-1,1 3-2,-1-3-4,-4-4-1,1 2-4,3-1-3,-8 4-5,5-8-3,-5 1-3,4 1-9,-8-7-9,0 0-11,0-4-6</inkml:trace>
  <inkml:trace contextRef="#ctx0" brushRef="#br0" timeOffset="12438.7115">14763 5036 438,'-4'0'38,"-4"0"-7,-1 7-7,5-1-4,-8 7-4,4 4-4,-8-1-3,7 5-4,-7 1 1,4 2-3,-5 1-3,5-4-1,-4 0-4,-5 4-3,5 2-4,4-5-6,-5-1-6,5 1-7,0 2-5,-9-3-3,5-2-12</inkml:trace>
  <inkml:trace contextRef="#ctx0" brushRef="#br0" timeOffset="37608.1511">1064 6783 171,'0'0'18,"0"0"3,0 0-3,0 0 0,0 0-6,0 0-1,0 0-4,0 0 4,0 0-4,0-3-1,0 3-2,0 0-2,0 0 0,0 0-1,0 0-1,-4 0 1,4 0 1,0 0-2,0 0 0,0-3 0,0 3 2,0-3 4,0 3 0,0 0 0,0 0 1,0 0 3,0 0-2,0 0-1,0 0-2,0 0 2,0 0-2,0 0 3,-4 0-2,4 0-1,0 0 3,0-3-2,0 3 0,-4 0 0,0 0-1,0 3 0,0-3 1,0 0 0,4 0-1,-8 3-1,3 3-1,1-1 1,0 2 2,-4 2 4,4-2 0,-4 2 1,0 1-4,-1 1-1,1 5 0,0-2 1,-4 5-1,4 2-1,-1 1-1,1-1 1,-4 1 0,8 8 1,-8 3-1,3 1 1,1 4 2,0-1-1,4-1 0,0 4 1,0-4 1,4 1-4,0 0 1,0-1 0,0 1-1,0-7-1,0 6-1,4-4-1,4-2 0,-4 1 1,0 5-1,4-2-2,-8-3 0,4 0 0,5-1-2,-5-3-4,0-2-3,4-1-5,0-5-3,0-5-8,1 6-7,-1-9-8,4-2-12,-4-2-5</inkml:trace>
  <inkml:trace contextRef="#ctx0" brushRef="#br0" timeOffset="38726.215">1363 7165 241,'4'-3'23,"-4"0"-4,-4-1 0,0-3-5,4 3-4,-4 1 1,-8 0 2,8 0 0,-4 0-1,3 3 1,1 0-4,0 0 1,-8 0-2,4 0 0,0 0 0,4 0-3,-5 3-1,1 0 0,-4 8 0,8 5-1,-4 0 1,-5-2 2,5 5 1,0-1 3,0 4 0,-5 2 0,5 1 1,4-4-3,0 8 0,0-6-2,0 1-3,4 7 0,4-6 0,0-1-3,0 1 1,13-10 1,-1 0-1,4-5 0,1-4-1,3-6 2,1 0 2,0 0-3,7-9 2,1-4-1,4-3 1,0-1 1,-5-9 0,1 2 1,0-3-2,0 2 0,-5 1-1,-3-1-2,-9 4 0,5 4 0,-9-3 1,0 6-1,-3 1 1,-1-2-1,-4 2 1,-4 5-2,0 1 2,0 1-1,0 0 0,-8 3 0,-5-1 0,1 4 0,4 0 0,-4 4 0,-1 2 0,1 0 0,0 7 0,-5-2 0,5 5 0,-4 0-1,-1-2 2,1 5-2,4-1 1,-1 4 0,-3-1-3,8 1-1,-4-5-2,7 3 1,-3-6-1,8 2-2,0-7-2,-4-2 4,4-3 1,4 0 3,0-4-2,5-4 2,3 1 0,0-5-1,0-4-1,1-4 0,-1-2 1,4 2 0,1 2 1,-1-5 0,-4 1 1,1 3 0,-1-1 0,0 1 1,1 3 0,-5 2 1,0 2 0,4-1 3,0-1 3,-3 4 2,-1 3 3,0-1-1,0 1 1,0 0-2,1 3 2,-1-3-2,4-2-1,-4 2-1,9 0-2,-5-1-1,4-2 1,-3 0-2,3-4-2,0-1 1,5-2-2,-9 4 2,9-4-1,-1 2-2,0 1 0,-7 1 0,-1 3 1,4-2 0,-3 1 0,-9 1 0,4 0 1,0 2-1,0 1 1,-8 3-2,4-1 1,-4 2-1,0-1 1,0 7 0,0 12-1,-4-2 0,-4 2 0,-4-5-1,4 6 2,0-3-1,-5-1 0,5 0-1,-4-5 0,4 2-2,-5-4 2,5-2 0,-4-1 1,4-1-1,-1-5 1,-3 0 0,4 0 0,0 0 0,0 0 0,-1-2 0,5-1 0,-4-3 0,0 2 3,4-2 1,-4 3-1,4 0 0,-1 3-1,1 0 1,-4 0 1,8 0-1,-4 0 2,4 0-1,0 0 0,-4 6-1,4-3-1,0 4 0,4-1 0,-4 2 0,4 1-2,4-2 0,1-1 0,3-3-3,0-3-1,9 0-4,-5 0-5,9-3-1,-1 0-5,-3-3-5,7-4-6,-3-1-6,3-2-8,-3 4-5,0-1-6</inkml:trace>
  <inkml:trace contextRef="#ctx0" brushRef="#br0" timeOffset="39007.2311">2469 7033 394,'0'0'50,"4"0"-7,0 3-7,0 0-6,0 7-5,4 6-3,0-3-6,-3 1-1,7 2-5,0-2 0,0 2-3,1-2 0,-1 2-1,4 0-1,-3-2-1,3 2-1,-4 0-1,5-1 0,-5-6-5,0 1-1,5-1-4,-5-1-4,0-2 0,-4 1-5,1-1-3,3-3-3,-8-3-6,0-3-7,4 0-5,-4-3-4,-4-7-4</inkml:trace>
  <inkml:trace contextRef="#ctx0" brushRef="#br0" timeOffset="39218.2432">2751 6952 322,'-4'0'47,"0"2"2,4-2-7,-4 6-5,0 7-5,-4-1-7,-5 6-4,5-2-6,-4 4 1,8 7-3,-9 2-1,-3 1-3,4 0-1,-5 2-3,1-2-1,0 1-1,-1-1-3,5-1-2,0-9-5,-1-2-5,1 1-2,4-7-7,-4 1-10,8-5-9,0-5-14,-9 10-14</inkml:trace>
  <inkml:trace contextRef="#ctx0" brushRef="#br0" timeOffset="40362.3086">3197 7450 375,'0'0'48,"5"-4"-8,-5 1-8,12-3-3,0-8-5,-4-2-5,9-2-6,-5-1-3,0 2 0,5-2-4,-1-4 0,0 3-2,-3-1-1,7-1-1,-8 1-1,5 2 1,-1-2-2,-4 2 0,5 0 0,-5 5 0,0-2 0,-3 8 0,-1 2 0,0-1 0,-4 7 0,0 0 0,-4 0 0,4 7 0,-4-4-1,0 5 1,0 11 0,0 1-2,-4 3-2,-4-3 0,-4 3-3,3 1-1,1-2 0,0-5 1,4-1 2,-4-2 2,0-4-1,3 0 2,-3-4 1,0-3 1,0-1 0,0-2 3,0 0 1,-1 0-1,-3 0 0,4-2 1,0-1 1,0 3 4,-1-6-2,9 2 0,-8 1 1,4 3-3,0 0 0,0 0-1,4 0-1,0-3-1,4 3 0,-4 0-1,0 0 0,0-3 0,8 3 0,0 3-1,5-3 0,-1 0 0,0 0 0,9 0 0,-5 0 0,4 0 0,-3 0 0,7-3 0,-3-4 0,3 0-3,-3-6-1,-1 3 1,1 1 1,-5-2-3,-3-2 1,3 0 1,-4 2-1,0 1 1,-3 1 1,-1-1 1,-4 7 0,-4-2 0,4 2 0,0 0 1,-4 0 0,0 3 0,-4 0 0,4 3-1,0 3 0,-4 9 0,0-3 0,0 1 1,4-2 1,0-1-2,4-1 1,-4 1 0,4-5 0,-4 1 1,8 0 1,-4 4-1,4-7 2,-8 0 0,9-3 1,-1 0 1,0 4-1,0-4-2,0 0 2,1 0-1,-1 0-1,0 0 0,0-4 0,-4 4-2,4 0 1,1 0 0,-5 0 0,4 0 0,-4 4-1,4-3 0,0 2 0,-8 7 0,9-4-2,-9-3-1,4 4 1,0-4 0,0 0-2,-4-1 1,4-2 1,-4 0 0,8 4 0,-4-4 1,0 0-1,0-4 1,5 2-1,-1-7 2,0 2 0,0 1 0,0 3 0,9-1 0,-9-2-2,0 1 2,4 5 1,1-3-1,-1 0 0,0 3 1,5 0-1,-5-3 0,4 0 0,1 3-6,-5-4-1,0 4-5,0-3-2,-3 0-6,3 0-4,-4 0-7,-4 1-10,0-7-1,0-14-13</inkml:trace>
  <inkml:trace contextRef="#ctx0" brushRef="#br0" timeOffset="40514.3173">3758 6807 451,'-4'0'41,"4"0"-11,0-3-11,-4 0-9,4 3-13,0 0-9,0 0-12,4 3-11,4-3-9,5 0-3</inkml:trace>
  <inkml:trace contextRef="#ctx0" brushRef="#br0" timeOffset="40788.333">4491 7000 418,'4'0'46,"0"0"-7,0 3-7,9 0-7,-1 7-3,0-1-4,1 5-4,3 2-2,0-1-3,1 1 1,-1 3-3,0-5-3,1 5 1,3 2-1,-3-5-1,3 1-3,-4-1 1,1 0 0,3-2-3,-7 2-2,3 0-4,-4-5-3,1 2-4,-5-4-6,4-4-8,-4 1-10,-4-2-9,0-4-8,0 0-6</inkml:trace>
  <inkml:trace contextRef="#ctx0" brushRef="#br0" timeOffset="41040.3474">4831 6900 373,'-4'3'47,"0"0"-6,-4 8-5,-5 11-5,1 2-11,0 2-2,-5 4-1,5 0-5,-4 0-3,-1 4-1,1 1-4,0-5 1,-1 0-2,5 0 0,0-1-3,3-2-3,-3-3-5,4-5-2,4-3-6,0-2-4,0-1-7,4-7-7,0 0-5,0-6-1,0 0-2,8-19-11</inkml:trace>
  <inkml:trace contextRef="#ctx0" brushRef="#br0" timeOffset="41234.3585">5105 7046 370,'8'0'49,"1"0"-7,3-7-7,0 4-7,5 0-8,-1-2-4,0 2-6,1 0-2,3-3-5,-4 2-5,-3 1-4,3-3-3,1 0-4,-5 1-7,0 2-7,-4-4-10,5 4-3,-1-7-7</inkml:trace>
  <inkml:trace contextRef="#ctx0" brushRef="#br0" timeOffset="41786.3901">5904 6820 323,'0'0'45,"0"-3"-9,0 0-7,0 3 0,4 0 0,-4 0-3,8 0-3,-4 6-6,4 0 1,4 2-3,1-1-1,-1 2-3,0 7 2,1-2-5,3-1 0,0 3-2,5-2-3,-9 9 0,4-6 0,-3 5-2,-1-1 1,4 1-3,-3 2-4,-1-3-1,0-2-3,5 2 0,-5 1-2,-4-2-2,0 0 0,0-3-4,1-1-7,-1 0-3,0-5-5,-4-1-2,4-4 0,-4-3-3,5-3-3</inkml:trace>
  <inkml:trace contextRef="#ctx0" brushRef="#br0" timeOffset="42038.4045">6301 6750 337,'0'5'51,"-9"-2"-8,1 3-8,0 13-5,0-1-7,-4-2-5,-1 5-4,1 4-5,0 2-1,-1 0-1,1-2-3,-8-1 0,3 2-2,5 1 0,-4-3-2,3-1 0,-3 3-2,4-2-4,-1-2-6,1-5-6,0-1-7,4 0-3,0-1-5,3-3-3,-3-2-7,4-7 3</inkml:trace>
  <inkml:trace contextRef="#ctx0" brushRef="#br0" timeOffset="42266.4175">6509 6930 431,'0'0'44,"5"6"-10,-5 0-8,8 4-6,-4 4-5,0-1-2,4 0-5,-4-2-1,0 5-3,4-5 0,-3 2-1,3-1 0,-4-1-2,0 1-3,4-4-2,0 1-5,-4 1-8,5-4-8,-1-1-6,-4 1-6,0 0-3,0 1-4,12 6-9</inkml:trace>
  <inkml:trace contextRef="#ctx0" brushRef="#br0" timeOffset="42513.4316">6726 6960 357,'0'3'47,"0"0"-2,-4 10-9,-4 8-6,-4 4-7,0 2-5,-1-1-3,1 1-2,0 0-3,4 3-2,-5-2-2,-3 3-2,4-4-1,-1 0 0,1-2-2,0-1-3,4 1-2,-5-4-2,1 1-3,0-4-2,-1-5-6,5-5-2,0 1-5,4-3-6,0 1-4,0-7-5,4 3-6,0-6-7</inkml:trace>
  <inkml:trace contextRef="#ctx0" brushRef="#br0" timeOffset="42872.4522">6997 6486 308,'0'0'21,"12"0"-4,-4 0-2,0 0-4,-4-3-4,5 3 0,-5 0 1,8-3-2,-4 3 0,-4 0-2,-4 0 4,0 0 1,0 3 1,0-3 3,0 3-5,0 7-2,0 1 1,-4 2 3,-4-1-1,0 1-1,0-2 3,3-1-2,-7 2 1,4 0 0,4 0-2,-4-2 1,4-1-2,4 1-1,-4-2 2,-1 1-4,5 1-1,0-1 0,0-4-1,5 5 0,-1-7-2,0 0 0,8 0 0,4-3-6,-3 0-5,-1-3-8,8 0-8,-3-3-11,-1-2-8,41-27-15</inkml:trace>
  <inkml:trace contextRef="#ctx0" brushRef="#br0" timeOffset="43395.4821">7377 6181 375,'4'0'54,"5"0"-8,-1 6-5,0 2-5,0 8-5,0 8-3,5 8-3,-5-2-2,4 7-4,0 2-3,-3 1 1,-1 6-5,4 0-1,-4 0-1,5 2-1,-5 1-2,-4 1 0,0 4-1,-4 1 0,0 1-1,-4 4 1,-4-1-3,-1-2 0,-3-1-1,-4-3-1,-1-9 0,5 2-1,-4-6-3,-5-4-5,1-1-5,-5-8-4,5 4-6,-1-11-5,1-1-8,3-3-9,1-5-14,4-7-14</inkml:trace>
  <inkml:trace contextRef="#ctx0" brushRef="#br0" timeOffset="44448.5423">8110 6737 300,'0'-3'31,"0"3"-2,0 0-6,0-3-2,0 0-3,-4 3-4,0-3-1,4 3-2,-8-4 1,4 4 2,-4-3-3,-1 0-1,5 2 0,-4 1 0,0-5-3,0 3 0,0-1-1,-1 0-2,-3 3-1,4 0-1,-4 0 0,-5 0-1,5 6 0,-4 2-1,-1 2 1,1 2-1,-1 3 0,1 1 0,0 4 0,-1 9 0,5 4 0,-4-3 2,7 4-1,1 1-1,0 1 0,0-5 0,8-1 0,-4-6 0,4-5-2,0-3 2,4-5 0,4-5 0,-4-6 1,8 0 0,1-6 1,-1-2 0,8-11 0,-3-4 1,-1-4 0,1-3-1,3-3 0,1-7 0,3-6-1,-3 6-1,-1-3 1,1-3-1,-1-1 2,0 0-2,-3-2 0,-1-3 1,-4-1-1,1-1 0,3-1 0,-4-4 0,1 5 0,-5-8-2,0 4 2,-4 12 0,4 7 1,-4 5 3,-4 10-2,0 5 0,-4 10-1,4 4-1,0 2 1,-8 6-1,0 5 0,0 17 2,-4 12 1,-1 6-2,1 5-1,4 7 2,-5 7-1,1 2 1,0-1-1,0 3 0,-5 0 0,9-5 0,-4-6-1,4 4 0,4-2 0,-5-4 0,9-7-2,0-3 1,0-10 0,0-6 0,4-4-1,1-6 2,3-4-1,0-13 0,4 3 1,0-6-2,5-10-2,-5 0 2,4-7 0,5-1 0,-1-4 1,-3 1 0,-1 5-1,5 4 1,-1 3 2,1 5 3,-1 7 0,1 0 4,3 7-1,1 2 3,-1 2 0,-3 8-2,7 2-1,-3-5-3,-1 5 1,1-2-2,0-3 0,3-2-1,-7-1 0,-1-1-1,1-1 0,-9 2 0,4-3-2,-3-2 2,-1 1 0,0 1-1,-8-1-5,4 1-1,5-2-3,-9 1-2,0 1-2,0-1-4,-4-1-6,4-1-7,4-1-10,-8-3-7,4 0-4,25-3-6</inkml:trace>
  <inkml:trace contextRef="#ctx0" brushRef="#br0" timeOffset="44687.556">8675 6804 394,'-4'3'54,"-4"7"-14,0 6-9,-5 1-7,1 10-5,-4 2-4,-1 1-5,5-3-3,0 3 0,0 2-4,-1-2 1,-3 1-2,8-4-4,-9-2-1,5 2-3,0-5-4,4-1-6,-1-5-6,-3-2-9,8-1-11,0-4-6,0-2-6</inkml:trace>
  <inkml:trace contextRef="#ctx0" brushRef="#br0" timeOffset="45052.5769">9486 6578 252,'8'0'42,"-8"0"-4,4 4 2,-4 2-1,4-1-1,-4 7-6,0 1-3,0 5-7,0-2-3,-4 4-5,4 6-2,0-3-2,-8 3-3,0 4-1,4 0-4,-1 1 2,1-3-8,-8 2-3,8-6-3,-4 2-3,4-6-8,-4-4-7,3 2-8,1-2-4,4-7-10</inkml:trace>
  <inkml:trace contextRef="#ctx0" brushRef="#br0" timeOffset="45280.5899">9318 6795 453,'0'0'42,"0"0"-9,0 0-10,0 0-6,0 0-2,0 0-5,4 3-1,8-3-2,1 6-3,3 1-1,0-7 0,9 0 2,-1 0-3,1-4-1,8 1-4,-5 3-6,-3-3-4,0 3-8,3-6-12,-7-4-7,3 2-11,46-8-11</inkml:trace>
  <inkml:trace contextRef="#ctx0" brushRef="#br0" timeOffset="46074.6353">10268 6324 258,'0'-3'37,"0"-4"0,4 7-5,0-3-2,-4 3-4,0-1-2,0-2-3,0 3-1,0 0-1,0 3-5,-4-3 1,4 0-3,0 4 1,0-4-3,0 13 0,-4 3 0,-4-2-2,3 5 2,-15 2-1,8 5 3,-5 1-1,5 3 2,0 0 0,-1 8 1,1 2 0,0 3 0,4 8 0,0 4-1,-1 6-2,1 4-3,8-1-1,0-6-1,0-4-3,8-4 0,5-4-2,7-10-4,5-5-6,-1-6-3,1-7-6,-1-3-8,1-5-8,-5-5-17,5-5-15,36-2-16</inkml:trace>
  <inkml:trace contextRef="#ctx0" brushRef="#br0" timeOffset="48836.7933">10673 6788 167,'0'-8'36,"0"5"-3,0 0 1,-4 3 2,4-3-2,0 3-1,0-3-2,0 3-1,4-7-2,-4 4-3,0 3-4,0 0-1,0 0-3,0 0-2,8 6-2,-4-6 0,5 16-3,-9-1-1,8-6-1,0 7-2,-4-3-2,4 1-1,4 2-1,-3 1 0,-1 3 0,0-3-3,4 2-4,1-3-2,-9-5-1,4 5-5,-4-6-2,0 1-2,0-2-5,0-2-4,0-4-4,-4 3-4,9-6-6,-9 0-5,4-3-1</inkml:trace>
  <inkml:trace contextRef="#ctx0" brushRef="#br0" timeOffset="49140.8107">10992 6709 270,'0'-2'25,"0"-1"0,0 3-4,0 0 1,0 3-2,0-1 2,-4 4 0,-8 13 0,0 5-1,4-2 2,-5 5-2,1 4 1,0 0-4,-5 3-4,5 2 1,0 1-5,4-1 0,-5 1-3,1 0-1,0-1-3,-1 1 2,1-6-3,8 0-2,-8-1-3,4-6-3,3-2-3,1-5-1,4-1-7,-4-6-4,0-1-8,4-2-4,0-6-5,0-1-6,-4 4-10</inkml:trace>
  <inkml:trace contextRef="#ctx0" brushRef="#br0" timeOffset="49409.8261">11377 6887 422,'4'3'38,"-4"0"-9,0 0-7,4 1-5,5-1-6,-5 3-1,4-1-3,4-2-3,5-3 1,3 0-3,-4-3-1,5 3 2,-1-8-1,-3-2-2,3 4 0,-3 0-4,3-4-4,-4 5-6,1 5-9,-5-3-10,4 0-5,-3 0-9,15-4-8</inkml:trace>
  <inkml:trace contextRef="#ctx0" brushRef="#br0" timeOffset="50229.873">12200 6691 252,'0'0'35,"-4"0"3,4 0-2,0 0-3,0-3-1,0 0-6,0 3 1,4 0-4,-4 0-1,0 0-1,0 0-2,8 0-1,-4 3-2,5 3-2,-1 4 0,4 0-2,0 1-2,-3 5-2,7-2-2,-4 5-1,5-2-1,-1 9-2,0 1 1,-3-2-2,-1 6-1,0-8-1,0 0-3,-3 0-2,3-3-4,0-3-1,-4 2-3,1-5-4,3 2-3,-8-5-5,4 1-6,-4-4-5,0-2-2,0-3-4,-4 0-4</inkml:trace>
  <inkml:trace contextRef="#ctx0" brushRef="#br0" timeOffset="50515.8894">12429 6721 326,'0'0'40,"-4"4"-6,0-1-1,-4 3-4,4 10-4,-4-2-5,-5 5-7,1 2 0,4-2-3,-4 8-2,-5 0-2,5 5-1,0-2 0,-1 0-4,5 1 1,-8-3-2,4-4-3,-1 2-6,1-6-6,4 1-3,0-5-3,4-3-5,4-9 0,-5 3-3,1-7-4,8 0-3,5-24-6</inkml:trace>
  <inkml:trace contextRef="#ctx0" brushRef="#br0" timeOffset="50903.9115">12577 6334 360,'4'-4'34,"0"1"-6,4 3-5,-8-3-4,12 3-5,-3 0-5,3 0-1,-8 0-1,4 0-2,-4 0-3,4 3 0,1-3 2,-5 3 1,-4 1 3,0 5-4,4-4 1,-4 4-1,0 4-1,0-3 0,0 2-1,-4 0 1,4 0-1,-4 3-1,4-3 1,-4 1 0,-1 0-1,-3-2 2,8-5 1,0 7 0,-4-5 1,-4 1 2,8 1-3,0-1 0,-4-2 1,4-1-1,0 2-1,0-2 1,0 4-2,0-4 2,4-2-4,0-4 2,0 3 0,4-3-2,5 0 0,-9 0 1,12 0-1,-8-3-4,-4 3-2,5 0-2,3 0-5,-12 0-4,8-4-4,-8 4-7,0-3-6,8 3-6,-4-3-7,9 3-8</inkml:trace>
  <inkml:trace contextRef="#ctx0" brushRef="#br0" timeOffset="51152.9258">13027 6704 325,'4'0'38,"0"0"-2,4 3-2,1-1-4,-1 7-7,0-2-4,0 2-7,0 1-1,1-2-3,3 1-3,-4 7 0,-4-5 0,4 5-3,1 0 0,-1-3-2,-4-2-4,0 2-5,8-4-3,-4 2-5,-4-1-5,9-4-6,-9 4-2,4-7-5,-4-3-2,8 17-8</inkml:trace>
  <inkml:trace contextRef="#ctx0" brushRef="#br0" timeOffset="51402.9401">13305 6744 346,'0'3'40,"0"2"-5,0 1-4,-4 10-4,-8 5-7,4 1-3,0 5-5,-5 3 0,1-1-3,0 1-3,0 0-1,-1-1 0,1 1-3,0 0 0,-1-3 0,1 2-3,4-2-1,0-3-2,-4-2-5,-1-5-6,5-1-7,0 2-5,4-5-4,0-4-8,4 1-3,-4 7-8</inkml:trace>
  <inkml:trace contextRef="#ctx0" brushRef="#br0" timeOffset="51803.963">13502 6190 293,'0'0'29,"0"0"1,4 5 0,-4 5-3,4 6-1,8 4 0,1 6-1,3-6 0,-4 11-4,9-1-2,-9 2-2,9 1 1,-9 0-2,4 4-1,1-4 0,-5 6 0,0-4-2,0 3 0,1 1-2,-5-5 0,0 6-2,-4 2-1,0 5-3,0-8 0,-4 1-1,-4 3-1,0-3-2,-4-4 2,0 2-2,0 1-1,-1-9 0,-3 0 2,4-3-5,-4-2-5,4-4-4,-5-2-4,5-3-4,-4-5-4,8-1-6,-4-4-7,3-3-9,1-3-7,0 0-8</inkml:trace>
  <inkml:trace contextRef="#ctx0" brushRef="#br0" timeOffset="53027.033">14345 6992 381,'0'-3'28,"0"3"-4,4-4-6,-4 4-5,0-9-2,0-1-4,0 7-2,0-3-2,0-2 0,0-2 0,0-2 2,0 2 1,0-1-1,0 1 0,0 4 2,0-7 0,-4-1 0,4 1-4,0 4 1,-8 2-1,0 3-2,0-6 1,0 1-1,-1 2 0,-3 7 0,0 0-1,-5 0 0,5 3 1,-4-3-2,-1 4 1,1 2 0,4 7 0,-9 1 1,1-1-2,-1 1 1,5 5 0,-4 0 0,3-1 0,1 1 0,-1 1-3,5 7-2,-4 2-1,8-5 0,3-4 1,1 3 1,0-4 1,4-5 1,0 2-1,0-2 1,4-4 2,5-4 0,3-3-2,4-3 1,1-3 0,3-3 1,5-7 0,-1-8 0,5-2 3,-1-9 3,-3 2 2,8-10 1,4 0-1,-5 0 1,1-6 0,8 2 1,-4-4-1,0 4-2,0-3 0,4-2-1,-9-3-3,5 1 0,-4-2-2,0 1 1,-5-2-1,-3-5 0,-1 5-1,-3 5-2,-5 3 1,-3 3 0,-5 9 0,-4 9 1,-4 7 0,0 2 0,0 10 0,0 3 0,-8 1 0,-5 10 0,1 5 0,-4 11 1,-5 8 2,-3 7 0,3 7 1,1-1 1,-5 4-2,5 7 0,-5-2-1,5 5 0,-5-10-1,5 5 1,-9 2-3,9-1-1,-1 3-2,5-6-2,-1-9 1,5 3 1,0-9 0,8-4-1,4-6 1,0-1 1,4-12-1,0-5 1,4-5 1,4-1 1,5-3-1,-1 0-1,0-7 0,-3-2-1,3-5 3,5 4-2,-9-3 1,8 4 1,-7 1 0,-1 5 0,-4 3 1,4 0-2,5 3 2,-9 0-2,0 2 1,0 4 1,9 1 1,-13 3 0,4-2 2,-4-2-1,4-2 4,0 2-1,-3-4 3,7-2-1,-8-3 0,4 3 2,4-3-2,-3 0 1,3-3-2,0 0-1,0-2-1,1-4 1,3-1-2,0-3-2,-3 2 0,-1 2 1,4-4-1,1 5 0,-5-8-1,-4 10 2,5-1-2,-5 1 0,0 3 0,0 3 0,-4 0 3,0 3 4,4 3-2,-8 7 2,5 8 0,-1 7-1,-4 3 0,-4-1 1,-1 6 1,-3 1 0,-4-1-1,0 1-3,-1 1-2,-3-1 1,0-4-1,-5 4-1,1-7 0,-5 3 0,1-2-1,-1-3 1,-4-7 0,5 1-1,-9-1 0,4-5 2,1-2-2,-1-1 1,0-1 0,5-2 0,-1-5-1,1-2 0,3-6 0,9-1 0,0 0 0,-1-6 0,9-6 0,4-1 0,0-5-1,9 1 2,-1-1-1,12-2-1,-3 5 0,7 1 2,1-1-2,3-2 2,5 6 0,4-1-1,4 8 0,8-5 0,0 0-1,0 9-1,-4-6-3,0 0-2,-4-2-4,-4 1-2,-4 1-4,0-3-5,-13 4-4,1 4-8,-5-1-10,-4-4-9,-12 4-12</inkml:trace>
  <inkml:trace contextRef="#ctx0" brushRef="#br0" timeOffset="61009.4896">15778 6734 463,'-4'0'35,"4"0"-10,0 0-6,0 0-4,4 0-5,-4 0-1,0 3-4,8-3-2,5 0 0,-5 0-1,4 0-2,0 0 1,-3 0-2,3 0-3,-4-3-3,9 3-4,-5-3-3,0 0-5,0 0-4,1-1-7,-1 1-2,-8 0-4,4 3-2,21-6-8</inkml:trace>
  <inkml:trace contextRef="#ctx0" brushRef="#br0" timeOffset="61311.5068">15774 6969 318,'0'0'32,"4"0"0,-4-3-3,0 3-1,0 0-4,4 0-6,5 0-5,7 0-2,0-3-3,-3 0-2,3 0-1,0 0-1,-3 1-1,-1-4 0,4 2-2,-3 1 0,-1-3-2,4 3-4,-4 0-5,1-1-4,-1-5-7,-4 1-5,0 2-4,1-4-2,-1 4-5,12-7-11</inkml:trace>
  <inkml:trace contextRef="#ctx0" brushRef="#br0" timeOffset="62013.547">16675 6671 177,'0'0'19,"0"0"0,0-7-2,0 1-6,0 0 3,0-1-4,0 1 0,4-1 7,-4 3-2,0-3 2,8-2-1,-4 2 0,0-2 2,-4 1 2,0 2-3,0-4 0,0 0-4,0 3-3,0-3 0,0 4-2,0-4-1,-8 4 0,4 3-1,-4-1-2,0-2 0,4 3 0,-5 1-1,1-1-1,-4 0-1,4 3 1,-5 0-2,1 0 0,0 0 2,0 3 0,-5 0 1,9 5 2,-4 5 0,-5 3-1,5-2-1,0 2 1,0 2 0,-5 4 2,5 5-2,-5-2 1,5 2-1,0 3 2,-4 10-3,3-6 1,1 5 0,4 4 0,-5 3 0,9-3-1,0-3-2,4-3 1,0-2 0,0-5-1,4-3 1,5-7-1,3 0 1,4-5-1,1-3 0,3-3 0,1-6 0,-9-3 1,8-6 1,1-7 0,-1-1 5,1-8-2,3 1 1,1-6-2,-5-5 4,5-1 1,-5-7 0,1 0-1,-1 4 2,-3-4-3,-5 3-2,0-5 0,1 5-2,-5 4 0,-4-1-3,-4 2-1,0 5-1,0 3-3,0 2-4,-8 2-3,-5 4-4,1 5-3,4-2-5,-4 6-4,-1 1-6,5 0-13,0 3-9,-25 3-14</inkml:trace>
  <inkml:trace contextRef="#ctx0" brushRef="#br0" timeOffset="79474.5457">1036 9858 337,'0'-5'51,"0"5"-8,0-3-11,0-13-5,4-1-5,-4 4-3,0-3-5,0 2-1,8-8-3,-4-2 0,0 1-2,4 0 0,1-8 1,-5 1 0,0-2-3,4-1-1,0-4-1,-8-2-1,4-4 0,4 0-2,-8-3 1,5-2-1,-1-1-1,-4-1 1,4 4-1,-4 0 1,4 10-1,0-1 0,-4 4-1,8 6 3,-8 4-1,4 6 1,-4 1 0,0 3 0,0 10-1,0 0-1,0 1 0,4 2 0,-4 0 0,4 5 3,1 14-1,-1 2 1,0 11 1,4-5 1,0 9-2,-4 10 1,4 8-2,5 5 0,-1 3 1,0-4-2,5-6 0,-1-3-1,-4-1 2,5-5-2,-5-3 0,0-7 0,0-4 0,-3-6 1,3-3 0,-4-3-1,0-4 0,0-4 0,1-4-1,-5 5 2,4-10 1,0 0 2,-8 0-2,8 0 1,-4-7 1,5-4 0,-5-11 1,4-2 0,0-3 0,-4-8-1,4-5-3,1-6 2,-1-11-1,-4-3 0,4-2-1,-4-8 0,4 4-1,5 9 0,-5 11 0,-8 6 0,8 7 0,-8 12 2,0 9-3,0 5-4,-4 1-8,0 3-3,0 3-4,-5 3-4,-3 6-3,8 1-12,-4 4-9,4 2-7,0-2-4</inkml:trace>
  <inkml:trace contextRef="#ctx0" brushRef="#br0" timeOffset="79886.5693">1687 9578 357,'0'0'44,"0"0"-3,0 0-6,0 5-4,-4-5-4,4 10-4,0-1-3,4-3-3,0 1-2,-4 1-1,8-2-4,4 0 1,-4 4-3,1 0 0,-1-2 0,4 4-2,-4 1-3,5-2 0,-5 5-1,0-3 0,4 1 0,1-1-2,-5-1 0,4 0 0,-4-3-5,-4 1-1,0 2-2,5 1-3,-5-11-1,4 7-4,-4-6-3,0 1-3,0-4-5,-4 3-2,4 0-5,0-3-3,0 0-5,1-6-5,-1-4-5</inkml:trace>
  <inkml:trace contextRef="#ctx0" brushRef="#br0" timeOffset="80220.5884">1887 9583 175,'-4'-3'23,"0"3"2,4-2 3,0 2-5,0 0 0,0 0-3,-8 0 3,8 0-2,-4 2-1,0 1 0,4 3 0,0 4-1,-4-1 0,4 4-1,-4-2-4,-5 5 0,1-1-3,4 0-2,0 4 0,-4-1-2,-4 1-1,-1 2-2,5-1 0,4 3-4,-8-4 2,4-2-1,-1-1-3,5 2 0,-4 1-4,0-5-3,4-1-9,-9-4-1,9 4-7,0-7-2,4-4-10,0-2-3,-8-27-10</inkml:trace>
  <inkml:trace contextRef="#ctx0" brushRef="#br0" timeOffset="80504.6046">2223 9373 421,'4'0'41,"0"-3"-5,0 3-6,5 0-5,-5 0-6,4 0-4,0 0-3,0 0-3,0 0-4,1 0 1,3 0-2,0-3-2,0 0-3,1-1-5,-1-2-4,-4 0-5,4-1-9,5-4-8,-9 5-11,0 0-9,4-7-10</inkml:trace>
  <inkml:trace contextRef="#ctx0" brushRef="#br0" timeOffset="80712.6165">2284 9550 301,'0'0'44,"0"0"0,0 0-4,0 0-4,13 0-7,-5 0-7,0 0-4,0 0-6,0-4-2,9 4-5,-9-3 0,4-1-3,-3-3-3,-1 1-5,0-1-2,4 1-8,-4-3-8,1 1-9,-1 1-8,-4-2-7</inkml:trace>
  <inkml:trace contextRef="#ctx0" brushRef="#br0" timeOffset="81307.6505">2911 9338 345,'0'0'47,"0"0"-2,0 0-3,0 0-8,4 0-5,0 0-5,4-3-7,-4 3-2,4 0-5,1 0-1,3-2-3,0-1-1,1-6-3,3-4-4,-4 5-8,0-1-5,5 2-7,-5 1-10,0-1-7,1 1-8,-1-2-5</inkml:trace>
  <inkml:trace contextRef="#ctx0" brushRef="#br0" timeOffset="81768.6769">3218 8926 374,'4'0'42,"8"-3"-4,-4 0-5,1 0-9,-1 3-4,4-3-7,0 3-2,1 0-3,3 0-2,0 0 3,1 3-1,-1 0-2,9 0-2,-5 0 1,1 1-3,-5 4 1,0 4-2,-3 1 0,-1 0 1,-4 1-1,0 8-1,-8-4 1,0 1 0,0-2-2,0 9 1,-4-9 0,0 9 1,-4 4-1,-4 0 0,-1 0 0,1-1-1,0-2 2,0 0 1,-5 0 2,5 2 0,0-2-2,-1-2 1,1-4-1,0 1 1,4-1-2,-5-4 0,9-1 1,0 0-1,0-2 1,4-1 1,0 0 1,0-2 0,0 2-2,4-4 1,4-3-2,5-2 2,-1-1-3,0 0 0,9-3 2,-5 0-2,4 0-3,-7-3-3,7 0-1,-7-1-3,7 4-2,-4-6-1,1 0-3,-5-1-4,4-2-8,-3 1-5,-5 2-6,4-4-6,21-14-11</inkml:trace>
  <inkml:trace contextRef="#ctx0" brushRef="#br0" timeOffset="82048.6929">3803 9162 413,'9'-3'44,"-5"3"-6,0-4-4,0 4-5,0 4-4,4 2-5,0 3-2,0 3-3,5 3 0,-1 0-3,4 1-3,-3 0-1,3-1-1,5-3-4,-5 4 1,4-2-3,1 2 2,-1-2-3,1-1-4,-1-1-3,-3-2-4,3 0-1,-8-6-3,1 6 0,-1-4-4,0 1-5,-4-4-6,1-3-4,-1 0-6,-4 0-4,0 0-4,12-10-8</inkml:trace>
  <inkml:trace contextRef="#ctx0" brushRef="#br0" timeOffset="82308.7078">4123 9055 310,'0'0'37,"0"-3"-4,0 6-2,-4-1 1,-1 7-3,1 1-3,-4-1-5,0 4-2,-4 8-6,4 3-1,-5 1-3,-3 5 1,4 1-4,3-3 0,-3 2-1,0-3-3,4-3-1,-1 2 0,-3-6-2,4-1-3,4-3-5,-4-1-4,8-3-10,-8-2-7,8-5-4,0-2-2,0 0-2,0-3-1,0 3 2,20-3-7</inkml:trace>
  <inkml:trace contextRef="#ctx0" brushRef="#br0" timeOffset="82558.7221">4401 9092 364,'8'3'49,"0"0"-6,5 0-9,-5 2-5,-4 5-6,8-1-3,-4 4-4,5-2-4,-1 5-1,0-3-4,-8 1-2,5 2-2,3-2 0,-4 2-1,4-6-4,-3-1-2,3-3-3,-4-1-2,4-2-5,-8-3-3,5 4-5,-5-4-6,8 0-4,-8 0-2,4-4-4,0 1-6,1-5-8</inkml:trace>
  <inkml:trace contextRef="#ctx0" brushRef="#br0" timeOffset="82806.7363">4745 9055 252,'0'-3'41,"0"3"-3,0 0 0,0 0 0,0 0 0,0 3-4,0 2-4,0 8-4,-4 3-3,-8 1-4,-1 5-1,-3-1-1,4 8-1,-1 1-3,1 0-2,0 0-3,-5 4-1,1-3-3,4 0-1,-5-1-1,5 0-2,0-1-4,0-2-7,-1-3-2,-3-2-3,4-2-5,3 0-7,1-3-9,-4-1-8,0-3-8,-17 26-13</inkml:trace>
  <inkml:trace contextRef="#ctx0" brushRef="#br0" timeOffset="83994.8042">1077 11171 279,'0'-3'50,"0"-7"-7,0-12-2,4-2-4,8-6-8,-4-3-4,9-7-6,-5-6-5,4 3-4,-3-3-2,-1 6-2,4 0-2,-3 1-1,-1 2-2,-4 1-2,4 5 1,-4 3-1,-3 10 1,3 2 0,-4 5-1,-4 8-1,8-3 2,-4 2 1,0 4 0,-4 0-2,4 4 2,-4-1 1,0 5-2,4 8 1,1 0 0,-5-5-1,4 5 2,0-4-1,0-2-1,4-2 0,4 1 0,-8 1 0,5-10 0,-5 0 0,8 3 0,-4-6 0,0-3 0,0 2 0,5-5 0,-1-5-2,-4 1 0,9-6 1,-9 1-2,4-1 2,0 5 1,1-5-2,-5 4 1,0 6 1,0-7 0,-4 6-1,0 6 2,0-1-1,-4 5 3,0 0-1,0 5 2,0-4 3,0 6 1,0 12 0,-8 1 1,8 9-3,-8 1 4,0-3-1,0 10-1,4 3-2,-5-4-1,1 4-3,0 0 1,0-4-1,4-1 0,0 2-1,0-4-1,-5-3-3,1-6-3,4 5-4,-4-9-3,4 0-4,4-6-7,-4 2-7,0-4-9,4-4-7,-4-1-5</inkml:trace>
  <inkml:trace contextRef="#ctx0" brushRef="#br0" timeOffset="84274.8203">1732 10914 389,'0'0'49,"4"0"-6,0 0-5,4 0-11,-4 3-8,0 0-1,5 7-1,-5-1-6,4 2-3,0 2-3,0 0 0,4-5-2,-3 1-1,-1 1 1,0-1-2,0-1-1,0 2-2,-4-1-2,1-2-4,3-1-2,-4 0-3,0-1-5,-4-2-6,0 0-6,8 1-5,-8-1-5,0-3-8,12-3-9</inkml:trace>
  <inkml:trace contextRef="#ctx0" brushRef="#br0" timeOffset="84568.8371">2002 10853 331,'-4'0'41,"4"0"-4,0 3 2,0 2-7,-4 8-7,0 3-3,-5 0-6,5-2 0,-4 2-4,4 1 2,-4 6-3,0-3 0,0 4-2,-5 2 0,5 1-3,-4 1-2,4-1-1,-5 0 0,9-3-1,-8 5-1,4-5-2,0 1-3,3-7-2,-3 4-3,0-5-2,0-1-4,0-3-4,4-2-8,-5-1-7,9-4-4,0 0-6,0-3-4,-4-1-8</inkml:trace>
  <inkml:trace contextRef="#ctx0" brushRef="#br0" timeOffset="84814.8511">2383 10666 366,'4'0'41,"-4"0"-5,8 3-8,-4 3-5,0 1-5,4-4-6,-8 6-3,9-4-2,-1-5-2,-4 6-2,4-6 0,0-3 0,9 3-1,-9 0-4,4 0-4,-4-3-5,0-5-8,5-1-7,-1 2-6,-8-2-5,4 4-6,9-8-8</inkml:trace>
  <inkml:trace contextRef="#ctx0" brushRef="#br0" timeOffset="85012.8625">2370 10950 255,'0'0'36,"5"0"-5,-1 0-2,-4 0-5,0 0-2,12 0-5,-4-6-4,4 3-6,5-2 1,-5-8-2,4 7-3,-3-4-6,-1 2-10,4-1-7,-3-4-11,3 4-11</inkml:trace>
  <inkml:trace contextRef="#ctx0" brushRef="#br0" timeOffset="85616.897">3087 10721 418,'0'0'50,"0"-3"-7,0 3-9,0 0-4,0 0-9,0 0-4,0-6-6,0 6-3,4 0-2,0-3 0,8-4-3,1 1-3,-1 1-4,4-1-6,1 3-4,3-1-9,5-2-8,-9-4-12,0 6-10,42-15-10</inkml:trace>
  <inkml:trace contextRef="#ctx0" brushRef="#br0" timeOffset="86028.9206">3472 10394 332,'4'0'44,"0"-3"-7,4-1-3,0 1-6,0 0-4,1 1-4,3-1-7,4 3-3,-3 0-3,-1 0-1,0 0-2,0 3-3,-3-1 0,7 4-1,-12 4-1,4 0-2,-4 1 2,0 1-1,1 4-1,-5 2 1,0-2 0,-5 3-1,5 1 2,-8-1-1,0-1 1,0 4 1,4-1 0,-4-2 0,-1 5 0,1 3 2,4 0 2,-8-2 1,4-1-2,4-2 3,-5-4-3,1 1 1,0-3 0,4-2 1,0 2 0,0 2-1,0-6-2,4 4-2,0-2 3,0-1-3,0 0 2,0-5-2,0 1 1,8 1 0,0-4-1,4-3 1,1-3-2,-1 0-3,0-3 1,5 0-4,-1 0-3,0-3-2,1-7-6,-1 5-10,0-5-6,1 4-9,-1 1-8</inkml:trace>
  <inkml:trace contextRef="#ctx0" brushRef="#br0" timeOffset="86332.938">3959 10575 428,'0'0'42,"4"0"-6,0 0-6,0 3-5,-4 12-5,8 0-5,-4 3-3,5-2-1,3 3-3,-4 2-4,4 2-1,1 3 1,-5-6-2,8 4-1,-8-1-1,1-1-4,3-8-4,-4 8-2,4-4-1,-3-2-4,-1-7-6,0-1-4,-4-5-3,4 4-1,-8-1-3,8-6 0,-4 0-2,-4 0 0,13-3-8</inkml:trace>
  <inkml:trace contextRef="#ctx0" brushRef="#br0" timeOffset="86626.9548">4159 10529 302,'0'0'43,"-4"-3"-4,4 0-2,-8 3-2,8 3-7,-4 0-4,0 0-8,0 8-1,-4 2-2,4 0-2,0 1-2,-9 5 0,5 2-2,0 1-2,0 2-2,0 1 1,-5-1-2,5 0-1,-4 1-4,4 2-2,-5-1-2,5-5-3,-4-4-3,4 2-5,-1-3-4,1-3-7,4-2-6,4-2-4,0-5-4,0 2-9</inkml:trace>
  <inkml:trace contextRef="#ctx0" brushRef="#br0" timeOffset="86872.9689">4430 10586 405,'8'0'47,"0"0"-10,4 3-6,-8 1-6,5 8-5,-1-2-4,4 1-4,-4 5-3,5-7-2,-5 6-3,4-6 0,0 4-3,1-7-3,-1-4-2,0 11-3,0-7-3,1-3-2,-1 0-8,-4-3-3,0 0-6,5-3-3,-5 3-3,0 0-2,0-3 0,9 0-7</inkml:trace>
  <inkml:trace contextRef="#ctx0" brushRef="#br0" timeOffset="87104.9821">4761 10542 230,'0'0'40,"0"0"-2,4 0-1,-4 0 4,0 1 2,-4 6-5,4 2-2,0 10-6,-12 2-4,0 3-4,4 8-4,-5-2-4,-3 3-3,-5 4-1,9-4-5,-4 7 2,3 0-4,-3-2-6,0-5-5,3-3-2,1-3-5,0-6-4,0 1-7,8-3-10,-5-4-10,1-6-10</inkml:trace>
  <inkml:trace contextRef="#ctx0" brushRef="#br0" timeOffset="87605.0107">6149 9621 361,'0'0'33,"0"0"-9,0 2-8,0-2-2,0 3-9,0-3-6,0 6-8,-4 1-6,4-4-6,-4 3-5,0-3-5,-12 2-10</inkml:trace>
  <inkml:trace contextRef="#ctx0" brushRef="#br0" timeOffset="87805.0222">5899 10019 322,'0'-4'51,"5"4"-5,-5 0-9,0-3-9,0 3-8,0-3-8,0 3-6,0 0-9,0 0-10,4-3-11,-4 3-8,8-3-9,-4-10-5</inkml:trace>
  <inkml:trace contextRef="#ctx0" brushRef="#br0" timeOffset="88013.0341">6387 10006 367,'0'0'49,"4"0"-6,-4 0-11,4-3-10,-4 3-7,0-3-8,0 3-8,4 0-5,-4 0-10,0 0-8,0 0-6,0 0-7,0 0-5,0 0-8</inkml:trace>
  <inkml:trace contextRef="#ctx0" brushRef="#br0" timeOffset="88709.0739">7889 9814 374,'4'-4'45,"-4"4"-8,4 0-8,0 0-7,0 0-8,5 0-1,-1 0-6,0-3-3,0 0-7,0-10-1,1-3-4,3 5-3,-8-5 2,4 5-2,-4-5 1,0 0 1,-4 5 1,0 2 2,0-1 1,0 1 3,-8 4 0,0 0 1,-4 4 1,4 1 4,-5 0 4,1 1 3,0 4 2,-1 9 3,1-1-3,0 1 2,0 2-2,-1 3 0,5 2 1,-4 6 0,4-2-2,4 2-4,-1 4 1,5 0-2,0 0-1,0-4-2,5 0-2,-1-2 0,12-1-4,-4-5-2,1-8-5,3 2-4,0-4-5,-3-5-8,-1-1-7,8-3-9,1-3-6,36-23-13</inkml:trace>
  <inkml:trace contextRef="#ctx0" brushRef="#br0" timeOffset="88958.0881">8352 9705 404,'0'0'51,"8"4"-9,-4-1-8,8 6-8,1 7-5,-1-1-6,4 0-3,1 0-4,-5 4-2,4-3 1,1 1-4,-1 5 1,0-1-4,1 3-4,-5-8-2,0 9-3,5-4-2,-5-5-2,-4-2-7,4 2-4,-3-6-6,-5-6-4,0 9-6,0-7-6,-4 9-8</inkml:trace>
  <inkml:trace contextRef="#ctx0" brushRef="#br0" timeOffset="89182.1009">8589 9699 318,'-4'0'55,"-4"0"-8,0 6-9,-5 7-11,5 6-5,-8-4-8,4 4-2,-1-2-5,1 2 0,-4 5-2,3 6-1,5-1-1,-4 1-2,0 0-4,-1-1-2,1-2-6,4-6-6,0 4-8,-1-8-6,1-1-5,4 0-5,-8 18-11</inkml:trace>
  <inkml:trace contextRef="#ctx0" brushRef="#br0" timeOffset="89643.1273">8986 9794 362,'0'0'49,"0"-3"-5,0 0-13,0 0-6,0-3-5,0 2-6,0 0-4,-8 0-3,4-2-1,0 0-3,0-1 1,0 4-2,-4-2-1,-1 2 1,1 0-1,-4 3-3,4 0 2,-5 0 0,1 6 1,0-1-1,0-2 0,-1 10 0,1 1 0,0 9 1,-1-4-1,-3-5-2,8 8 2,0-4-1,8 4-1,-4-4-4,0-3-2,4 1 0,0-8 1,4-1 3,0-7 1,0 0 1,8 0-1,4 0 2,1-7 1,-1-1 0,5-4 1,-1-4 3,-3 1 1,-1-4 2,-4 7-2,5 2 0,-9-1 3,0 5 1,-4-4-2,0 10-1,4-3 1,-8-2-2,4 5-2,1 0 2,-5 5 1,0-2 0,4 10-3,-4 1 0,0 2-2,0-3 0,-4 11-6,4-9-5,0 3-4,0 1-5,4-3-6,-4-2-6,0-4-6,0-4-3,8-3-5,0 12-10</inkml:trace>
  <inkml:trace contextRef="#ctx0" brushRef="#br0" timeOffset="89965.1457">9412 9718 327,'0'-3'31,"0"0"-6,-4 0-4,0 3-6,0 0-6,-4 0-2,-1 0 1,1 0 2,0 0 0,0 3 4,0 0 1,-5 3 3,5 4-1,0-4-3,-4 2 2,-1 8-4,5-2 2,-4 2-3,4 3 0,-4-1-2,-1 7 1,5 2-4,-4 4-2,4 0 0,3 0-1,1-8-1,0 1 1,4-2-2,0 2-1,4-5-1,5-1-3,-1-9-3,8 4-4,1-7-3,-5-6-4,8 0-5,-3-3-7,3-3-12,1-7-4,-5-1-8</inkml:trace>
  <inkml:trace contextRef="#ctx0" brushRef="#br0" timeOffset="90249.162">9936 9089 327,'0'0'46,"0"0"-13,0 0-4,0 0 1,0 3 0,0 21-6,0-1-3,-4 9-1,4 5-4,-8 9-3,-4 2-1,7 7-3,-3 1-1,-4-2-2,4 5-2,0-2-3,-1-1-3,5-7-6,0 0-2,0-1-3,0-2-6,4-6-7,-4-7-4,4 2-5,-4-8-2,4-6-8,-8 25-12</inkml:trace>
  <inkml:trace contextRef="#ctx0" brushRef="#br0" timeOffset="90459.174">9473 9483 506,'0'-3'45,"0"3"-13,9 0-9,3 0-4,0 3-6,13-3-3,12 3-6,0-3-7,8 0-6,8 0-2,-4 0-2,8 0-1,-8-3-5,9 0-3,-9 0-4,0-4-4,-4 1-8,-4 3-3,82 1-16</inkml:trace>
  <inkml:trace contextRef="#ctx0" brushRef="#br0" timeOffset="91791.2502">630 11675 196,'0'0'29,"0"0"-5,0 3-2,0-3 4,5 4-1,-1-4 2,-4 3 3,12 0 1,0-3-4,1 0-1,3 0-4,4 0-2,1-3-5,-1 0-2,1-7-3,-1 4 0,5-1-3,3-1 1,-3-1-5,4-1 2,-1 2 0,5-1-1,4-1 1,0 1-4,4-4 2,0 2-1,0-2 2,12 4-1,0-3 0,0 3 2,9-7 0,-5 6 2,4 6-4,1 1 2,-5-4 1,5-2-1,-1 2 0,4-2 0,1 2-1,4 3-1,-1-3-2,5 4 2,-5-3-1,1 3 1,-4-4-1,11 4 1,-3-3 0,4 1 2,4 5-1,4 0 1,-4 0-1,-1 0-1,1 0 0,0 0-1,4 0 0,8 0 0,0 0 0,1 0-2,-1-3 1,0 3 0,4-7-1,5 7 0,3-3 0,-4 0 1,1 0 0,3-4 1,1 7-1,7 0 0,1-3 0,-1 0 0,1 1-1,0-1 1,12 0-1,-5 0 0,9-3 1,-8-4-1,4 7 0,8-8 0,5 4 0,-5-2-2,0 2 2,4-2 0,4-5-1,1 4 1,-1 1 0,4-1 0,1 5 0,7-1 0,-7-4 2,3 4-1,5 3 0,-5 0-2,1-1 1,-5-4 0,8 2 0,1 3 1,0 0-1,-9 3 0,9 0 0,3 0-1,-3-3 1,-5 3 0,1 0 0,-1 3 0,-7-3 0,-1 6 1,-8-3-3,4 0 2,-8 5 0,-8-1-1,0-1 0,-13 1-2,1-1-2,-5-6-2,-7 3-1,-5-3-1,-12 3-1,-9-3-4,-3 2-1,-17-2-5,-8 0-4,-4-2-8,-12 2-1,-9-3-3,-3-3-3,-9 6-2,-4-3-4,-12-4-6</inkml:trace>
  <inkml:trace contextRef="#ctx0" brushRef="#br0" timeOffset="92834.3098">3717 11947 254,'0'0'40,"-4"0"-2,4 0-9,0-3-7,0-2 0,0-1-8,0-4-2,0-3-4,-4 5-2,4-4-2,-8-1 0,4 4-2,0-6-3,0 2 1,-5 1 0,5 1-1,-4 1 0,-4-3-1,4 4-1,-5 1-1,-3 5 1,0 0 0,-5-1 2,5 1-1,-5 3 0,1 7 2,4-1-1,-1-1 0,-3 11 2,7-1-2,-3 3 3,0 4 1,3-1 5,5 4 3,0-1 4,4 6 4,0 4 0,4-1-4,0 5-2,4 4-1,0 10 0,8 1-5,-4-1-1,5 2 0,-5-5-2,0 1-1,0-4 0,-4-7-1,1-5-1,-5 2-1,4-5-3,-4-4-3,0-2-3,0-1-3,-4-8-5,4 1-8,-5-1-8,-3 0-9,0-8-4,-17 14-10</inkml:trace>
  <inkml:trace contextRef="#ctx0" brushRef="#br0" timeOffset="93053.3224">3259 12298 369,'4'-4'50,"4"4"-9,4-4-8,1 1-7,3-6-7,0-4-6,5 8-2,-1 5-5,1-6-6,-1-1-8,1 1-7,-5 6-7,5 0-7,-5-3-5,4 0-5,1 3-6,40 9-6</inkml:trace>
  <inkml:trace contextRef="#ctx0" brushRef="#br0" timeOffset="93474.3464">3783 12589 232,'0'0'32,"0"0"2,0 0-1,0 3 0,0-3 0,8 0-4,-4 10-4,0 0-6,0-4-2,-4 2 1,9 5-5,-1 2 0,0-7-4,4 5-2,-4 3-2,1-5-1,3 8-2,0-3 0,-4-5 0,0 2-1,5 0 0,-5 1-4,0-1-4,4-4-7,-3 1-6,-5-9-5,0 3-2,0 2-5,0-3-3,0 0-3,0 0-5</inkml:trace>
  <inkml:trace contextRef="#ctx0" brushRef="#br0" timeOffset="93758.3627">3947 12550 217,'0'0'29,"0"0"-1,0 3 4,0 0 1,0 3-5,-4 9-3,-1 0-2,-3 1-1,0 2-2,0 7-1,0-7-5,-5-2-1,5 4-4,-4 3-2,-4-6-2,7 12 0,-3-12-3,0 2 1,0-1-1,3-2-1,1-5-6,4 5-2,4 0-6,-8-7-4,0-9-6,8 3-1,0-3-8,-4 0-5,4 0-5</inkml:trace>
  <inkml:trace contextRef="#ctx0" brushRef="#br0" timeOffset="94329.3953">4389 12162 130,'0'0'35,"0"0"-2,0 0-1,0 0 2,0 0-1,0 0 0,0 0 0,0 0 1,0 0 0,0 0-4,0 0-5,0 0-1,8 0-5,0 0-4,0 0-2,1 0-3,-1-4-4,0 4 1,-4 0-6,12 0-6,-7-3-3,3 3-5,0 0-6,0 0-6,-3-3-8,-1 3-6,4 0-2,-4-3-10</inkml:trace>
  <inkml:trace contextRef="#ctx0" brushRef="#br0" timeOffset="94532.407">4405 12394 223,'0'0'40,"0"0"-3,4 0-3,-4 0-2,4 3-4,9-3-4,-1 0-6,0-3-2,0 0-7,5-1-2,-5 1-1,0-5-6,1 2-10,-1-4-4,0 4-6,1-4-5,3 6-6,-4-3-3,17 1-9</inkml:trace>
  <inkml:trace contextRef="#ctx0" brushRef="#br0" timeOffset="96359.5115">5228 12119 351,'0'0'40,"0"-7"-9,0 1-6,0 3-7,0 0-3,-8-2-5,4 5-2,0 0-1,-9 0-3,1 0-2,4 3 0,-4-1 1,-1 4-2,1 0 0,4 7 0,0-3 1,-5 1-2,5 1 0,-4 1 0,4 8-1,0 1 1,-1-1 0,5 6 0,0-2 1,-4-1-1,8 8 0,-4-2 0,4-3 0,0-3 0,8 1-1,0-4-1,9-2 0,-1-5-1,4-1 1,5-7 0,0-2-1,7-4 2,-3-4 0,-4-2 0,3-7 3,5-1 2,-4-5 1,-5 2 2,1-3 0,-1 0 1,-3-2-3,-1 1 1,-7 5-2,-1-5-1,0 5 1,-4-6-2,1 5-2,-1 1 1,-8 1 0,4 0-2,-4 2 0,0 2 1,-4 4 0,4 1 0,-4 6 0,-5-3 0,1 3 0,0 0 0,0 3-1,-4 7 1,-1-1-1,5 2 0,-4-1 2,0 6-2,-1-2 2,1 2-1,4-2-1,0 2-1,-1 0-2,1 0-4,4-2-2,-4 2-1,4-5-1,0 5-2,0-3 1,4-2 1,0-2 3,0-2 1,0-1 2,0-3 2,4 1-1,4-4 2,0-4 1,-4 1 0,4 0 1,5-7 1,-5 1 0,4-2 3,5 1 2,-5-6 1,-4 8-2,4-4 1,-4 2 1,5 1 1,-5 1 3,0 1 0,0 4 1,1-3 2,3 6-3,-4 0 2,4-7-2,-8 4-1,5 0-1,-1-6-1,0 5 1,-4-4-2,4-1 0,0-1-1,5-1 2,-1 5-3,0-10 0,1 3-1,-1 2 0,0-5-1,4 3 2,1-1 1,-1 5 0,1-4 0,-1-1-2,-4 4 0,1 4-1,7-1 0,-4-2 0,-3 4-1,-1 2 0,0-4 0,-4 4-1,5 0 1,-5 3 0,0 0-1,0 0 0,-4 0 0,-4 3-1,4 0 2,-4 1-2,0 7 2,0 2-1,-4 2-2,4-7 0,-8 8-3,-8 0 1,4 2 0,-1-6-1,1 6 1,4-9 2,-5 1-2,1 6 3,4-10 0,-4-4 0,8 1 0,-9 0 2,1-3 2,4-3 3,-4 0 3,3 3-1,5-2 2,-4 2 2,4-3 0,0 0 2,0-4-3,4 7-1,-8 0-3,8 0-1,0-6-2,0 6-2,0 0 1,0 0-1,0 0-1,0 0-1,8 6-3,0-6-3,4 7-1,9-4-3,-9-3-3,4 0-4,-3 3-1,7-3-5,-3 0-2,-1 0-6,0 0-9,-3 0-6,7 0-2,-4-3-3,38 0-5</inkml:trace>
  <inkml:trace contextRef="#ctx0" brushRef="#br0" timeOffset="96577.5239">6211 12069 249,'4'-3'37,"4"0"-1,0 0-1,0 3-2,0 0-2,5 0-2,-1 0-3,0 3-4,1 7-3,3 2-2,-4 3 0,0 1-4,1 3-1,3 1-5,5 3 0,-9-3-3,0 7 0,0-5-2,5-1 1,-1 5-4,-3-6-6,-1 2-4,4-4-5,-8-2-10,1-5-6,-1-5-8,4 4-3,-8-4-9</inkml:trace>
  <inkml:trace contextRef="#ctx0" brushRef="#br0" timeOffset="96798.5366">6469 12058 381,'0'2'62,"-9"1"-16,1 7-8,0 5-11,-4 3-5,-1 4-8,1-1-2,0 8-2,0-2-6,-5-4-3,9 6-5,-4-2-2,8-3-3,-5-2-6,1 2-8,-4-5-7,8-1-8,0-3-7,0-7-11</inkml:trace>
  <inkml:trace contextRef="#ctx0" brushRef="#br0" timeOffset="97975.6039">7136 12373 339,'0'-3'41,"0"0"-6,0-10-5,4-1-5,4 1-6,0 3-4,-4-5-4,5-3-2,-1-1-3,0 1-2,0-1 0,0 2-2,1 1 0,7-1 0,-8 1 0,0 6 0,5-6 1,-1 2-1,-4 4-1,4-2 0,-8 7 0,5-2 0,-1 4-1,0 0 0,0-3 0,-4 6 0,0 0 2,0 0-1,1 6 0,-5-3 1,0 7-1,-5 11 0,5-2-2,-4 1-1,-4 3 0,-4 4-3,8 3-2,-9-3-2,1 1 3,0-4 1,0-2 0,3-7 2,1-2 2,-4-1 0,0-4-1,-1-5 0,1 1 2,4-4 4,0 0 1,-5 0 2,5-4-1,0 1-1,0-5 3,4 2 2,0 3-1,0 0 2,0-1-4,4 1-2,0 0 0,0 3-2,0 0 0,4 0 1,8 3-2,0-3 0,0 0-1,1 0 1,3 0-2,-4 3 2,9-3-3,-1 0 0,1-3-3,-5 0 1,5-7 1,-1 2 1,1 2 0,-5-7 0,0 1-1,1 2-2,-5 2 0,0-8 1,-3 2-1,-1-2 2,0 3-1,-4 2 1,0 2 1,0-4 1,-4 7-1,0 2-1,0-3 2,4 3 0,-4 4-2,0 0 1,0 0-1,0 0 2,-4 10-1,4-5 0,0 4 0,0 7 2,0-5-2,0 2 0,0 0 1,4-2 0,-4-2 0,17 1 0,-13-4-2,4-3 2,0-3-1,0 0 3,-4-3 2,5 3-2,-1 0 2,0-3-1,0-3 0,0 6-2,-4-4-1,5 4 0,-1 0 0,-4 0 0,8 0 0,-8-3-1,0 3 0,5 0-2,-1 0-5,0 0 0,4-3 0,-4 3-3,-4-3 2,5 0 0,-1 1 1,0-1 3,4 0 2,-3 3-1,-1 0 0,0 0 3,-4-3 0,4-1 4,-4 1 4,4 3 1,1 0 2,-1 0 1,0 0-3,4 3 1,1-3-2,-5 4-3,4-4 0,0 3-2,1-3 0,3 0-2,-4 0-2,1 0-4,-1-3-3,-4 3-5,0 0-2,0-4 0,1 4-6,-5 0-1,0 0-1,0 0-1,0 4-5,-4-4-7,4 0-9</inkml:trace>
  <inkml:trace contextRef="#ctx0" brushRef="#br0" timeOffset="98346.6251">8139 12095 476,'0'0'46,"0"0"-9,0 0-9,0 3-4,8 2-4,0 1-4,0 1-4,5 2-3,-1 1-1,4 1 1,5 8 0,-1 0-4,-3 2 0,-5 2-1,4 6-2,5-2-1,-1-3 0,-3 1-3,-5-1-5,4-2 0,-3-4-4,-1-2-1,0-2-3,-4 2-1,5-6-2,-9-1-4,4-7-9,0 1-6,-4-3-9,-4-3-6,17-21-9</inkml:trace>
  <inkml:trace contextRef="#ctx0" brushRef="#br0" timeOffset="98555.6371">8503 12092 418,'0'0'51,"-4"3"-7,0 11-11,-4 5-7,-13-1-5,5 4-6,-4 2-4,3 3-2,1-2-5,-1-1-6,1 3-3,0-1-5,3-3-2,-3-3-7,8-5-7,-4 0-5,3-6-8,1-2-4,4 1-7</inkml:trace>
  <inkml:trace contextRef="#ctx0" brushRef="#br0" timeOffset="98749.6482">7656 11890 498,'0'-3'32,"0"3"-7,-4-4-10,4 4-8,0 0-11,0 0-12,0 0-13,0 0-11,0 4-6,0-4-4</inkml:trace>
  <inkml:trace contextRef="#ctx0" brushRef="#br0" timeOffset="99316.6806">9523 12295 452,'0'0'46,"0"0"-7,0-1-11,0 1-7,4 0-5,0 0-5,12-4-3,1 1-4,-5 0-5,4-3-6,1 2-4,3-2-5,-4-2-4,1-1-7,-1 5-5,1-5-9,-5 3-3,29-18-12</inkml:trace>
  <inkml:trace contextRef="#ctx0" brushRef="#br0" timeOffset="99650.6997">10059 12109 404,'0'-3'44,"0"3"-7,4 3-5,0 0-7,4 4-3,1 9-4,-1-5-5,0 5 0,4 3 3,0 8-6,5-7-4,3 6 1,1-2-4,-5-4-1,9 3 1,-9-1-2,9-5-4,-9 2-2,4-1-3,1-1-1,-9-1-3,1 3-1,-1-4-5,0-3-2,-8 1-4,0-3-3,-4-2-3,4-2 0,-4-3 0,0-3-5,0 0-3,-16-9-7</inkml:trace>
  <inkml:trace contextRef="#ctx0" brushRef="#br0" timeOffset="99883.713">10341 12106 300,'0'0'45,"0"-3"1,0 3-5,0 0-8,-4 3-8,4 0-3,-4 13-3,-8 8-3,0 1-3,-1 2-4,-3 7-1,4-4-2,-9 3-1,9 5-2,-8-1 0,-1 0-2,9-1-1,-1-2-5,-3-4-5,4 0-5,-5-5-7,9-4-6,4-5-2,0-3-4,4-7-3,0-6-3,4 0-3</inkml:trace>
  <inkml:trace contextRef="#ctx0" brushRef="#br0" timeOffset="100105.7257">10620 12219 398,'4'0'58,"0"0"-10,4 3-14,4 7-8,-7-4-7,3 16-3,4-8-5,-4 2-4,-4 2-1,5 1-5,-1-3-6,0-2-1,-4 5-2,8-4-3,-4-3-1,1-2-5,-5-2-3,8-2-6,-4-6-3,-4 3-5,0-3-3,5 3-5,-9 1 1,8 5-4</inkml:trace>
  <inkml:trace contextRef="#ctx0" brushRef="#br0" timeOffset="100353.7399">10898 12222 270,'4'-3'48,"-4"3"1,0 0-1,0 0-4,4 9-8,-4-2-7,0 2-4,-4 9-6,4 1-3,-4 2-4,-4 4 0,0-1-3,-4 4-1,-1-1-4,-3 4 0,4-1-2,-1 2 1,-3-2-3,4 0 0,3-3 0,-3-1-4,0-3-1,0 0-1,-5-6-3,13-1-1,0-5-4,0-1-4,0-1-6,4-6-7,-4-3-8,0 0-7,4-6-6</inkml:trace>
  <inkml:trace contextRef="#ctx0" brushRef="#br0" timeOffset="100724.7611">11132 11831 350,'4'-3'41,"0"3"-6,4 0-7,-4-3-5,4 3-7,0 0-3,-3 0-3,3 0-3,0 0-2,0 3-1,-4-3-1,0 3 0,4 0 0,-8 0 3,0 7 3,5-4 0,-5-3 1,0 5-2,-5-1 0,5 5 2,0 1-3,-8-5-1,4 5 3,-4 0-3,4 4 1,-4-1 1,8-3-2,-8 1-1,8 2 0,-9 1 2,9-4-3,0 0-1,0-4 0,0 2-3,0-4 2,0 2-1,0-2-3,0-1 0,9-1-2,-1-5-4,4 0-3,0 3-3,1-3-4,-5 0-8,4-3-9,4 0-14,5 1-9,32-27-7</inkml:trace>
  <inkml:trace contextRef="#ctx0" brushRef="#br0" timeOffset="101537.8076">13969 11721 225,'0'0'27,"0"-3"-8,0-10 0,0 2-5,0-1-5,0-4-2,0 4-1,-4-3-2,0-3-2,-1 2 0,1-3-1,-4 5 0,4-5 0,-4 4-1,0 0 3,-1-1-1,1 5 3,-4-2 2,4 3 2,0 4 1,-5 3-1,5 0 3,-4 3-2,4 3 0,-5 3 4,1 7 1,0 4 0,-5 6 3,5-3 0,-4 12 0,4-2-2,-1 0-2,5 10 1,-4-3-3,8 2 1,4 1-4,0 0 0,0 0-3,4 3-2,-4-7 0,4 4-1,4 0-1,0 3 0,-4-4 0,0-2-4,-4-1-2,0-2-2,0-2-1,-4-9-3,0 5-1,4-6-5,-8-6-5,4-2-4,-4-4-6,4-1-6,-5-6-10</inkml:trace>
  <inkml:trace contextRef="#ctx0" brushRef="#br0" timeOffset="101752.8199">13563 11944 382,'0'0'41,"4"0"-6,5 0-10,3 0-5,8 3-9,-3-3-5,-1 3-8,1 7-5,-5-7-6,4 0-4,1-3-6,-1 0 0,-4 0-1,9 3 2,-9-3-4,8 0-2,-3 0-3,32 11-9</inkml:trace>
  <inkml:trace contextRef="#ctx0" brushRef="#br0" timeOffset="102043.8366">14120 12155 276,'0'0'42,"0"0"-2,0 3 0,0-3-5,0 0-5,12 0-4,-3 10-4,-1-4-6,4 4-4,-4-5-4,0 1 0,1 7-3,-5-2 0,4-2-2,0 4-1,-4 0-1,0-5-2,0 1-2,1-6-4,-1 4-4,-4 2-3,0-5-6,0 0-3,0 0-5,0-1-3,0-3-4,0 3-5,4-9-8</inkml:trace>
  <inkml:trace contextRef="#ctx0" brushRef="#br0" timeOffset="102303.8515">14378 12098 241,'0'0'40,"0"2"-1,0-2-5,-4 6-4,4-6-1,-12 16-3,-1-3-1,1 4-3,0-1-2,0 1-3,-1 3 0,-3 0 0,4 6-1,-5-3-4,1-2-2,0 5-3,3-3-1,1 3-2,0-5-1,-5 1 0,5 2-2,0-5-4,-1 1-4,5-1-2,0-4-4,0-3-7,4-2-5,0-4-5,0-1-6,4-2-8,0-3-6</inkml:trace>
  <inkml:trace contextRef="#ctx0" brushRef="#br0" timeOffset="102747.8769">14812 11893 304,'-4'-3'43,"4"0"0,0 3-4,4 0-5,-4-4-4,4 4-7,-4 0-3,8 0-5,5 0-6,-1 0-1,4 0-3,1 0-3,-1 0-6,5 0-5,-5-3-5,-4 3-6,0-6-7,1 3-5,-1-4-3,-4 4-3,13-2-12</inkml:trace>
  <inkml:trace contextRef="#ctx0" brushRef="#br0" timeOffset="102927.8871">14837 12042 212,'0'0'37,"0"0"1,0 4-5,0-1-3,16-3-6,-8 0-4,4 0-7,5 0-2,-1 0-2,-3 0-4,3-3-10,0-1-7,1-2-5,-5-4-7,4 4-4,-3 3-4,23-8-9</inkml:trace>
  <inkml:trace contextRef="#ctx0" brushRef="#br0" timeOffset="103531.9217">15508 11896 287,'0'0'38,"4"0"-1,-4 0 1,0 3-2,8-3-2,5 3-7,-5 2-3,4 2-5,-4 2-1,5 1-4,-1 1-2,0 2-3,-4 2-2,5-3-1,-5 3-2,4 1-2,-4-5-1,5 9 0,-5-6-1,-4 2 0,0-4-3,0-2-4,4-5-3,-4 1-2,0 4-4,0-7-5,5-3-4,-9 0-6,4 6-6,4-6-6,4-6-8</inkml:trace>
  <inkml:trace contextRef="#ctx0" brushRef="#br0" timeOffset="103814.9379">15877 11893 293,'0'0'37,"0"-3"-4,0 0 0,0 3 2,0 3-3,-5 3-3,1 8-4,-8 2-4,4 5-3,0-5-3,-1 5-1,-7 1-1,8 5-3,-4 0-1,-1 5-1,1-2-4,0 3 1,-5 1-3,1 2-4,0 1-2,3-1-3,-3-1-3,4-1-2,-1-7-6,1-7-2,4-1-3,4-3-1,0-3-4,4-8-1,0 1 0,0-6-6,0 0-6,16-17-5</inkml:trace>
  <inkml:trace contextRef="#ctx0" brushRef="#br0" timeOffset="103997.9484">16143 11960 394,'4'0'41,"4"0"-4,4 3-2,5-3-10,-1-3-6,0 3-7,9 0-5,-5 0-6,-3 0-6,3 0-10,1 0-12,-1-3-6,1 3-4,-5-4-4,0 4-3,25 0-8</inkml:trace>
  <inkml:trace contextRef="#ctx0" brushRef="#br0" timeOffset="104294.9653">16703 11904 362,'0'0'46,"5"0"-2,3 3-7,-4-3-4,8 7-6,-4 5-6,9 1-4,-5-2-3,-4 5-5,4-2-2,-3 5-1,3-1-2,0 1-1,-4-3 0,5 5-2,-1 1-3,4-1-4,-3-1-2,-1-4-2,-4 3-2,4-5-4,1 2-4,-5-9-4,0 2-4,-4 2-3,0-4-3,0-4-4,-4-3-3,0-6-7</inkml:trace>
  <inkml:trace contextRef="#ctx0" brushRef="#br0" timeOffset="104530.9788">16986 11944 326,'-4'0'50,"0"0"0,4 0-10,-8 6-8,-5 10-8,1 2-5,-4-3-3,3 3-5,-7 4-3,8-3-3,-5 5-1,1 3-1,-1-5-2,5-1-3,0 1-2,-4-1 0,3 3-6,1-2-2,0-6-8,4-2-4,-5-4-3,9-1-4,0-4-1,-4-2-1,8-3-7,-4-3-6</inkml:trace>
  <inkml:trace contextRef="#ctx0" brushRef="#br0" timeOffset="104927.0015">17195 11556 368,'0'-3'43,"4"3"-1,0 0-11,0 0-6,4 3-7,5 0-6,-5-3-4,0 3 0,4 4-3,-8-4-1,4 2-1,-3 4-2,-5-3 2,4 1 2,0 2-1,-4 4 0,0-2 2,0-1 0,0-1-4,0 2 2,-4-1-2,0 0 0,-9 2 0,9-4 3,-4 5-1,0 0 2,4-2-1,-4 5 0,-1 0 0,5-5 1,-4 1-2,0 1 1,4-3-2,-4-2 0,8 4 0,0-2-1,0-4-1,0-1 0,0 1 1,0-2-2,0 5 0,8-3 0,-8-6 0,8 0-2,-4 4-1,4-4-1,-4 0-3,5 0-3,3 0-2,-4 3-2,0-3-2,-4 0-6,4 0-3,1 0-5,-1 0-5,0 3-2,0 0-6,13 21-9</inkml:trace>
  <inkml:trace contextRef="#ctx0" brushRef="#br0" timeOffset="105160.0148">17621 12017 372,'0'0'54,"4"3"-11,-4 0-8,4 7-10,4-4-6,-4 4-5,0-1-4,4 2-3,5-4-4,-5 5-5,-4-2-3,4 4-7,0-1 0,5-3-6,-5 1-3,-4-8-1,4 10-3,4-4-2,-4 1 2,-3-7-5,3-2-2,4-5-10</inkml:trace>
  <inkml:trace contextRef="#ctx0" brushRef="#br0" timeOffset="105392.0281">17915 11979 318,'0'0'50,"0"1"-3,-8-1-5,0 4-8,-4 11-5,-1 1-6,1 5-4,0 1-3,-5 2-3,5-3-2,-8 11 0,-1-2-3,5 0 0,-5 0-3,5 2-1,-4-2 0,3-3-2,1 2 0,-1-5-5,1 0-6,0-2-4,3-5-10,-3-1-7,4 0-10,-1-2-7,1 2-7</inkml:trace>
  <inkml:trace contextRef="#ctx0" brushRef="#br0" timeOffset="107637.1565">3595 13569 255,'0'0'36,"0"-4"-10,0-8-2,4 5-1,-4-4-6,0 5-1,0-4-7,0 1 1,0-1 2,0 2-4,-4-1 1,4-1 3,-9-3-4,5 2 1,-4 2-1,0-4-2,0 4-2,-1 1-1,1-2 1,-4 4-2,0-4 0,-1 2 0,1 2-2,-8-1 0,3 7 0,1-3 0,-5 3 1,9 0-1,-4 3 0,-5 4 0,9 1 0,0 8 1,-5 0-1,5 1 4,4-1 3,0 1 3,4 6 0,0 1 1,-5 1 2,5 5 0,4-3-1,0 10 2,4 3-3,0 2-1,5 8-1,-1-1-2,-4 3-2,4-1-1,0 2-1,1-4-1,-5-4 1,4 1-2,-4-7-1,0-4-4,0-4-2,-4-4-4,0 1 0,0-10-3,0 1 2,0-11-6,0 1-3,0-2-5,-8 2-8,8-2-9,-8-7-7,-21 8-7</inkml:trace>
  <inkml:trace contextRef="#ctx0" brushRef="#br0" timeOffset="107857.1691">3103 13893 363,'4'0'51,"-4"0"-5,9 0-8,3 0-7,0 3-5,9-3-5,-1 0-7,1 0-3,7-6-4,-3-1-4,3-2-6,-3-1-6,0-1-5,-5 5-8,0-4-6,1 1-10,-5-1-5,1 5-10,20-14-4</inkml:trace>
  <inkml:trace contextRef="#ctx0" brushRef="#br0" timeOffset="108308.1949">4110 13623 310,'0'0'52,"0"0"-1,4 0-10,-4-2-7,9 2-5,-5-3-6,4 3-6,0 0-6,4 0-1,1 0-4,-1 0-2,4 0-4,1-3-5,-1-1-6,-4 1-7,1 0-12,-5-3-10,0 3-10,13 3-10</inkml:trace>
  <inkml:trace contextRef="#ctx0" brushRef="#br0" timeOffset="108498.2058">4119 13917 327,'4'0'42,"0"0"-6,0 0-7,12 3-8,-4-3-8,5 3-4,-5-3-12,9-6-9,-5 3-8,0-7-6,5-1-4,-1-2-5,29-23-7</inkml:trace>
  <inkml:trace contextRef="#ctx0" brushRef="#br0" timeOffset="116244.6488">4917 13378 220,'0'-5'43,"0"2"0,0 0-2,0-1 0,0 4-3,0-3-5,0 0-6,0 0-4,0 0-7,0 3-2,0 0-5,0 0-1,4 0-3,-4 0 1,0 0-2,0 0 0,0 0 0,0 9-1,4 7 0,-4-2-1,4 2 0,0-1-1,-4 4-1,0 0 2,0 2-1,0-4-2,0 5-4,0-3-4,0-4-2,0 1-7,0-5-8,0 5-8,0-10-5,0 10-6,-16 1-11</inkml:trace>
  <inkml:trace contextRef="#ctx0" brushRef="#br0" timeOffset="116574.6677">4638 13742 313,'0'0'33,"5"0"-4,-5 0 1,0 0 0,8 0-1,4 6-3,0-6-5,1 0-4,7 3-2,1-6-1,3 0-3,5 0-2,-1 1-1,5-4-3,-8 0 0,8-7-1,-5 6-1,1 3-1,-5-1-1,5 2 1,-4-2-2,-1 5 1,-3 0-1,-5-3 0,4 0-3,-3 3 0,-1 0-1,-3 3-2,3-3 0,-4 0-3,0 0-4,-3 0-4,7-3-5,-8 3-7,4-4-5,-7 1-5,-1 3-4,0 7-7</inkml:trace>
  <inkml:trace contextRef="#ctx0" brushRef="#br0" timeOffset="117011.6927">4929 13953 322,'0'0'32,"0"-3"-6,4 3-2,0-3-7,5 3-4,-1-3-3,0 3-3,0 0-1,0 0-2,-4 0-1,5 0-2,-1 3 1,-4 0 0,-4-3-1,0 10-1,8-4 1,-8 0-2,0 2 3,0 2-2,-4-1 0,0 4 4,0 1-1,-4-1 1,-1 0 1,1-2 3,4 2 1,0-1 0,-4 0 1,4 0-2,0-2-1,4-1-3,-4-2 0,4-3 0,-5 6 0,5 0-1,0-7 0,0 3-3,0-3 3,0 5-1,0-5 0,0 7-1,0-4 1,5 1-1,-1-4-1,0-3 3,0 0-1,0 3 0,0-3 0,4 0-1,0 0 0,1-3 0,-1 0-1,-4-1-2,4 1-4,0-6-4,5-1-7,-5 2-7,0-1-5,4 2-5,-8-2-4,4 2-3,17-4-7</inkml:trace>
  <inkml:trace contextRef="#ctx0" brushRef="#br0" timeOffset="118074.7535">5396 14122 369,'0'0'50,"4"-3"-10,4 3-9,-4-7-8,0-2-6,5-2-5,3-5-3,-4 1-2,8-4-3,1 0 0,-5 2-2,4-9 0,1-1 1,-1 3 0,1-1-1,-1 7 2,-4-4-1,5-2 1,-5 2-1,0 5 0,0 1-2,1 1 1,-5 0 1,4 2-2,-4 5 1,-4 2-1,1-1 1,-1 1-1,-4-1-1,8 7 1,-8 0 0,0-4 0,0 4 0,0 0-2,0 1 2,0 6-1,0-4-1,0 6 2,0 4-2,0 1 0,0 2-1,0-1 1,0 0-3,0 1 2,-4-1-3,0 1 3,0-4-1,-1-1 1,1-1-1,-4-1 2,4 1 0,-4-2 0,0 2 1,0-4 1,-1 3-2,5-2 1,-4-6 0,4 3-1,-4-1 1,0 0 0,-1 0 0,1-3 0,4 0 0,-4 3 1,4-3-1,0 0 0,0 0 0,0 3 1,4-3 1,0 0 2,0 0-2,0-3 1,0 3 1,0 0-1,0 0-2,0-3 2,0 3-1,0-3-2,0 3 1,0-10 0,0 9 1,0-2-1,8-4 1,4 4 0,-8 3 0,4 0 1,5-3-1,-1-3 1,0 6-3,5-4 2,-5 4 0,0-3-1,4 3 1,5-6 0,-5 1 0,5-1 2,-1-4-2,1 4 0,-1-1-1,1 1 0,-1 1 0,1-4-1,-5-1 1,0 4 0,-3-4-1,-1-1 0,0 5 0,-4-4 0,1 4-1,-1 0 2,-4-1-1,-4 7-1,4-8-1,-4 5-1,0-3 0,0-1 0,0 7 1,0 0-1,0 0 1,0 4-1,-4-4 2,0 3-1,-4 9 0,3-4 1,-3 5-3,0 0 2,4 0-2,0 1 2,4-5 0,0 4 0,0-5 0,0-5 1,0 0 0,8 4 0,0-7 1,0 0 0,5 0 0,-1-3 1,-4-1 3,0 1 1,5 3-2,-5-3 1,4-2-1,-8-1-1,4 0 0,-3 2-1,3-2 0,-4 6 0,0-3-2,0 3 1,-4 0-3,8 0-1,-8 0-1,8 3-1,-8-3 0,4 3 1,1 0-2,-5 1 3,4-1-1,-4 3 1,8 0 1,-8-4-1,0 1 2,4-3 0,-4 3 2,0-3-1,4 4 0,0-4-1,-4 0 2,8-4 0,1 1-1,-5 0 0,4-2 1,4-4 0,-8 9 2,8-3 2,1-1 4,-5 4-1,4 0 0,-8 0 2,9 4-3,-5-1-1,0 0-1,4 3-2,-8 2-3,9-1-4,-1-4-3,-4 0-6,4 0-6,-3-3-8,3-3-7,-4 0-8,-4-12-4,29-13-11</inkml:trace>
  <inkml:trace contextRef="#ctx0" brushRef="#br0" timeOffset="118632.7854">6391 13314 461,'0'0'40,"0"0"-11,4 0-8,-4 0-6,0-3-5,4 3-7,4 0-2,0-3-5,0 3-4,-3 0 0,3 0-4,0 0 3,0 0 0,0 0 0,-8 0 2,9 3 3,-5-3 2,4 3 0,-4-3-1,0 3 2,0 1 2,0-4 3,0 3 3,-4 3 4,0-3 3,0-3-2,0 0-1,0 3-1,0 4 0,4-7-2,-4 5-2,0 1 2,0-3-3,4 0-2,-4 4-1,0-7 1,0 0-1,0 6 0,0-1-1,0-2 2,0 0 1,0 3 0,0 1 1,0 2 2,-4-1-2,0-1 1,0 2 0,0-2 0,0 2-2,4 1-1,-8-6-1,8 0 1,-4 2-1,0 0-1,0-2 0,4-1 0,0-3-1,0 3 2,0 3-2,0-3 0,0-3 0,0 0 0,0 2 3,0 1-2,0 0 2,0-3-1,0 0 0,0 0 0,8 0 0,0 0 0,0 0 0,-4 0 0,8 0-2,-3-3 1,3 3-1,-4-3 0,-4 3-3,8 0-2,-3 0-3,-1-2-3,0-1-3,-4 3-2,4-3-4,-8 3-5,4-3-9,-4 3-8,0 0-7,0 0-7</inkml:trace>
  <inkml:trace contextRef="#ctx0" brushRef="#br0" timeOffset="119053.8095">6919 13549 415,'0'0'46,"0"0"-10,0 0-6,4 0-8,-4 0-3,0 0-2,0 0 0,4 0-6,8 0 1,-3 4-3,-5 8 1,4-4-2,-4 5-1,0 3 2,8-7-4,5 6 1,-9-6-2,0 7-3,4-1 2,1-3-1,-9-2 0,4 1-2,4 5 0,-4 3 0,1 2 0,3-6 0,-4 0-4,4 4-1,-8-5-1,9-1-1,-5 0-4,0-4-1,-4-1-1,4 5-1,-4-7-4,0 0-5,1-2-3,-1 2-3,-4-3-4,0-3-2,0 0-5,0 0-3,-4-3-9</inkml:trace>
  <inkml:trace contextRef="#ctx0" brushRef="#br0" timeOffset="119294.8233">7255 13573 409,'-5'5'50,"5"-5"-10,-8 2-7,-4 4-8,0 7-3,-1-4-3,-7 6-4,4 0-2,-1 5-4,1-3 0,4 7-4,-9 1-1,1 2 0,7-4-3,-11 4-3,-1 0-3,13-2-4,-9-1-4,1 0-3,4-2-10,-1-4-5,5-3-8,-4-2-6,3-6-4</inkml:trace>
  <inkml:trace contextRef="#ctx0" brushRef="#br0" timeOffset="119568.839">5895 13433 344,'4'-3'38,"1"0"-11,-1 0-6,0 0-7,0 0-9,0 3-16,-4 0-9,0 0-9,0 3-8</inkml:trace>
  <inkml:trace contextRef="#ctx0" brushRef="#br0" timeOffset="139627.9863">7860 13586 142,'0'-3'17,"0"0"-5,-4 3 4,4-7 3,0 7-2,0-1 1,0-6 5,0 7 2,-4 0-2,4-3 1,0 3 3,0 0 1,0-3 1,0 3-2,0 0-3,0 0-1,0-3-4,0 3-4,0-3-3,0 3-1,0 0-3,0-4-3,0 4-1,0 4 4,4-4-2,0 6 0,5-6 0,3 3 0,0 0-1,-4 1-2,5-1-1,-1-3 0,4 1-1,-3-1-1,-1 0 0,0 0-2,5 0-3,-5 0-3,4-1-4,1-2-2,-5-1-7,0-5-9,0 2-7,5 1-10,-5 3-8</inkml:trace>
  <inkml:trace contextRef="#ctx0" brushRef="#br0" timeOffset="141218.0772">8712 13235 175,'0'-3'26,"0"-1"-4,0 1 9,0-3-4,0 4 2,0-1-4,0 0 1,0-4-1,0 1 0,0 0 2,0 3-3,0-1-3,0 1-3,0 2-7,0 1-2,0 0-2,0 0-2,4 0 0,-4 0-2,0 4 0,0 12-1,4 0-1,-4 2 1,4 1 0,-4 1-1,0 3 1,0-3-2,0 3-3,0-6-3,0 4-2,0-2-4,0-3-5,0 1-7,0-1-6,0-3-8,-8-5-3,8 1-5</inkml:trace>
  <inkml:trace contextRef="#ctx0" brushRef="#br0" timeOffset="141526.0948">8380 13615 290,'0'3'40,"0"2"-1,4-5 0,5 3-3,3-3-3,8 0-7,-3 3-7,3 0-1,5-3-4,4 0-3,-5-3-1,5 0-3,3 3-3,1-3 0,-4 3-2,0-8 0,-1 1-1,1 1 0,0 0-1,-1-1-1,-3 4-2,-1-3-1,-7-1-1,-5 7 0,4 0-3,-3 0-2,-9 0-2,8 0-5,-4 0-4,-4 5-5,0-5-3,-4 0-3,0 2 0,0-2-3,-16 22-9</inkml:trace>
  <inkml:trace contextRef="#ctx0" brushRef="#br0" timeOffset="141909.1167">8659 13818 218,'0'-1'36,"0"1"-7,0 1 1,0-1-1,0 0-2,4 3-1,-4-3-3,12 3-6,-4 1-2,1-4-5,-1 0-1,4 0-2,-4 0-2,0 0-1,5 3-1,-5-3-1,0 3-1,0 0 0,-4 4 1,5-1 0,-9 0-1,4 2 6,0 5 0,-4 0-2,0 1 1,0 2 0,0 0-2,-4 1 1,-5-1-1,1 0 1,0 2-3,-4-3 1,4 0-2,-1 1 2,-3-2-1,4 2 1,-4-3 3,3-2-1,5-2 0,0 1-3,0-4 3,4-3-4,0 4 3,0-3-2,0 0 1,0 2-2,8 0 1,-4-2-2,9-4 2,-1 0-1,4 0-4,-3 0 0,3-4-3,-8 1-3,5-3-4,-1-1-4,0 3-4,-4-3-9,5-2-5,-1 2-7,-4 1-6</inkml:trace>
  <inkml:trace contextRef="#ctx0" brushRef="#br0" timeOffset="142204.1336">9187 13592 351,'4'0'50,"0"-6"-8,-4 6-8,4 0-6,0 0-5,4 0-5,-3 0-2,7 6-3,-4 1-4,0 5 0,5 3-2,-1-3-3,4 4 0,1-1-1,-1 4-1,0-3 0,1-5-1,-5 5-3,4 1-3,-3-1-1,-1 2-5,4-3 0,-3 1-5,-5-11-3,0 5-6,0-4-4,0-6-5,-4 3-3,0-3-4,1 0-3</inkml:trace>
  <inkml:trace contextRef="#ctx0" brushRef="#br0" timeOffset="142425.1463">9428 13569 344,'0'0'55,"0"3"-7,-4 5-10,4 4-9,-12 7-5,0 2-7,0 9-4,-1-1-4,1-2-2,4 6-3,-5-2-3,5 0-4,-4 0-2,8-1-6,-4-3-1,0-2-6,-1-4-1,5-2-5,0-5-4,0-4 1,4-4-4,0-6 2,0 0-4,0-6-10</inkml:trace>
  <inkml:trace contextRef="#ctx0" brushRef="#br0" timeOffset="142829.1694">9486 13228 336,'8'0'40,"-8"-3"-6,0 3-5,4 0-6,4 0-7,0 0-3,1 0-2,-1 0-4,0 0-3,0 0-1,4 3-1,-3 1-2,-5-4-1,0 9-1,4-3 1,-8 4 0,0-5 0,0 4 0,0-2 1,0-1 0,0 4 1,0-3 3,0 3 3,-4 3 0,0-7-1,0 7-1,0-5 2,4 1-2,-9 4 1,5-2-1,4 2 1,0-4 2,-4 3-2,4 0 1,0 1 0,0 0-3,0-2 0,0-2-1,0 4 0,0-2 0,0-1 0,0-1-2,0 1 2,4-1-2,-4-4 0,0-2-1,4 0 0,1-3 0,-1 0 0,8 0-2,0 0-3,1-3-2,-5-3-2,8 1-5,-8-4-5,5 2-7,-1 1-5,0 0-9,-4-1-3,0 4-4</inkml:trace>
  <inkml:trace contextRef="#ctx0" brushRef="#br0" timeOffset="143087.1841">9985 13578 369,'4'0'55,"5"0"-10,-5 0-6,0 2-9,4 1-8,-4 3-5,4 4-4,0 6-4,1-5-2,-1 5-2,0 0-1,0-5 0,4 5-4,-3-2 0,3-1-5,-4-4 0,4 7-2,-8-8-5,5 5-2,-1-7-6,-4 0-5,0-1-1,0 2-3,-4-4-4,4 0-2,0 0 0,-4-6-2,29-24-6</inkml:trace>
  <inkml:trace contextRef="#ctx0" brushRef="#br0" timeOffset="143317.1973">10288 13562 258,'8'0'54,"-8"0"0,0 0-2,0 0-8,-4 0-8,0 7-6,4-3-7,-12 15-6,4 0-2,0 5-5,-5 0-1,1 2-5,4 4 0,0 0-1,-5 0 0,-3 5-1,4-1-1,3 5-1,-3-5 2,0 2-2,0-2-3,8-3 0,-5-4-2,1-3-3,4-5-4,0-4-2,0-3-8,4-2-4,-4-4-3,4-4-4,0-2-4,4-2-4,0-23-11</inkml:trace>
  <inkml:trace contextRef="#ctx0" brushRef="#br0" timeOffset="143697.219">10440 13324 352,'4'-3'39,"4"-1"-7,-4 1-4,0 0-4,0 0-3,4 3-5,1 0-4,3 0-3,-8 3-2,4-3-2,0 3 1,1 0-5,-1 1 1,-4-1-1,0 3 1,0-3-1,0 0-1,0 1 3,-4 0 3,4 3 0,-4-1 1,0 4 1,0-1-1,0 2 2,-4 2 0,0 1 1,-4-1-1,4 0-1,-4 3-1,4-2-1,-1-1 1,1-1 0,4 0-2,-4 0 0,4-2-1,0-1-1,0-1 0,0 2-1,0-1-1,0-1 0,4-1-1,0-1 1,1-3-1,7-3 0,-8 3-2,12-3-5,-3 0-2,-1-3-3,0-3-3,0-5-5,9-2-9,-5 3-11,5 1-11,-5 1-7,33-14-8</inkml:trace>
  <inkml:trace contextRef="#ctx0" brushRef="#br0" timeOffset="144544.2675">14120 13149 310,'0'0'35,"0"0"-3,0-3-2,0 3-6,0 0-6,0-4-6,0 4-3,0-7-3,-4 0-1,-4 1-1,4-4-2,0 1 0,-4-6 0,-1 3-1,1-4 0,4 2 2,-4-2 2,-4 4-1,-1 0 0,1-1-2,-4 0 1,3 5 3,5-1-2,-8 2 0,8 1-3,-5 3 2,1 6 2,0-3 1,-1 3 2,-3 4 1,4 2-2,4 2-1,-5 5 2,9 6-5,0 6 3,0-1 2,0 3 1,4 2-3,0-2 4,0 9-1,4 1 1,-4 3 0,4 3-1,0-1 0,0 1-3,5 3-2,-5-6 0,-4 10 0,4-11-1,0 5-2,-4-1 1,0-2-2,4-7-4,-4-1-3,0-1-1,0-1-5,0-10-2,0-1-4,-4-4-7,4-3-6,0-8-5,-8-1-8,4-7-8,-25 0-7</inkml:trace>
  <inkml:trace contextRef="#ctx0" brushRef="#br0" timeOffset="144730.2781">13625 13549 397,'0'0'54,"4"0"-10,4 0-6,8 0-9,1 0-8,3 0-4,5-3-5,-1 0-5,1 0-7,4-2-6,-5-4-5,1 5-6,-1-2-6,1 0-5,4-4-7,-5 2-2,1 2-2,-5 3-5,33 0-5</inkml:trace>
  <inkml:trace contextRef="#ctx0" brushRef="#br0" timeOffset="145152.3022">14513 13343 370,'0'0'49,"4"0"-5,-4 0-5,4 0-10,5 0-6,3 0-8,0 0-1,0 0-7,5 0-5,-5 0-4,0 0-9,1 0-4,3-3-9,-4-4-10,1 4-8,-5 0-4,12 0-10</inkml:trace>
  <inkml:trace contextRef="#ctx0" brushRef="#br0" timeOffset="145323.312">14562 13495 290,'0'0'49,"0"0"-4,0 2-2,4-2-10,5 0-9,3 3-7,0-3-6,0 0-4,5 0-11,-5-3-8,4 1-14,1-1-8,-1 0-5,-3-3-5</inkml:trace>
  <inkml:trace contextRef="#ctx0" brushRef="#br0" timeOffset="145592.3274">15336 12874 346,'4'0'33,"0"3"-6,-4 0 1,0 0-3,4 7-5,-4 1-5,4 5-2,1 1-5,-5 2-2,4 9 0,-4-3-3,8 2-3,-4 0-3,0-2-9,0 2-2,0-3-9,0 2-7,-4-6-11,0 63-10</inkml:trace>
  <inkml:trace contextRef="#ctx0" brushRef="#br0" timeOffset="145824.3407">15144 13351 420,'0'0'51,"4"0"-10,-4 0-9,4 0-5,8 0-6,9 0-5,-1-3-5,5-1-3,3 3-4,5-9-3,-4 4-4,3 0-3,1-4-6,0 4-3,-8 1-5,-1 2-5,1 0-6,-5 3-1,-3 0-1,-5 0-4,0 0-2,-4 0-3</inkml:trace>
  <inkml:trace contextRef="#ctx0" brushRef="#br0" timeOffset="146190.3616">15422 13486 215,'-4'0'37,"4"-3"-6,0 6 0,-4 0-4,4 0-1,0 0-4,0-3-7,0 5-3,4 2-1,0-1-5,4 0-1,0-3 0,1 1-4,-5-4 2,4 0 0,-4 3 1,0-3 1,0 3 1,-4 0 1,4 2 3,-4-2 2,0 0-1,0 4 0,0 2 0,-4 2-3,0 5-3,-4-6 1,0-1 0,-5 4 0,5-2-2,-4 5 1,4-2-2,0-1 0,-1-3 1,1 4-1,0-1-1,4 3 1,4-2 0,0-1-1,-4-4 1,4-3-1,-4-1 1,4-2 0,8 1-2,-4-4 1,0 0 1,13 0-2,-5-4 0,4 1-1,-4 2-2,9-9-4,-5 4-7,1-4-6,-1 2-6,0-4-5,1 2-6,-1-3-6,1 1-3,23-9-9</inkml:trace>
  <inkml:trace contextRef="#ctx0" brushRef="#br0" timeOffset="146456.3768">15799 13373 366,'4'0'52,"0"-3"-9,0 3-7,0 0-5,4 0-8,-4 0-6,5 0-5,-1 6-2,-4-1 0,8 11-5,-8-3-1,4 1 0,5 2-2,-1-7-1,0 2-1,1 5-1,-5-6-2,0-4-2,0-1-2,-4-2-4,4 0-5,-4 1-6,1-4-8,-1 0-5,0-4-6,-4 4-1,0-8-3</inkml:trace>
  <inkml:trace contextRef="#ctx0" brushRef="#br0" timeOffset="146687.3901">16040 13317 280,'0'0'47,"0"0"-1,0 0-1,0 0-2,0 4-5,-4 8-6,4-1-6,-4 5-5,-4 5-4,-4 1-3,3-1-1,5 1-6,-8 5 0,4 0-2,-4-1-1,-1 1-2,5 3-1,0-2 0,-4-4-3,3-1-3,1-3-1,4 1-1,0-5-3,0 3-1,0-2-3,-4-4-4,8-3-6,0-6-4,-4 0-4,4-1-4,0 3-2,4-6-6,4-16-5</inkml:trace>
  <inkml:trace contextRef="#ctx0" brushRef="#br0" timeOffset="147068.4118">16241 12917 363,'4'-10'37,"0"10"-6,4 0-6,-8 0-5,4 0-5,5 0-3,-5 3-4,4-3-3,0 4-2,0-1 0,-4 3-2,4-6-2,-3 10 0,-5 1 1,4-5 0,0 0 0,-4 4 0,0-4 1,0 6 0,0-6 1,0 3 3,0 4 1,0-7 0,-4 2 3,0 2-1,-1 3-2,-3-2 1,0 2 2,4 2-1,-4 0-1,4 4 1,-4-5 0,8 5-1,-5-3-1,1-5-2,4 2 1,-4 0-1,4-4-2,0-1 1,4-1-2,-4-1 1,0-3-2,9 0 0,-5-3-2,4 0-3,4 0-1,0 0-3,-3-3-4,7 0-5,-8-3-6,0-4-6,0 5-6,5-1-8,3-1-1,5-2-7</inkml:trace>
  <inkml:trace contextRef="#ctx0" brushRef="#br0" timeOffset="147398.4307">16691 13333 342,'4'0'53,"-4"3"-9,4-3-6,-4 0-4,0 0-7,4 0-5,1 0-3,3 0-6,4 0-2,-4 0-2,5 0-2,-1 0-2,0 0-2,4 0-1,-3 0-4,-1-3-3,0 3-4,5 0-2,-5 0-1,0 0-5,5 0-3,-5-3-9,0 0-7,0-3-5,1-1-9</inkml:trace>
  <inkml:trace contextRef="#ctx0" brushRef="#br0" timeOffset="147893.459">17559 13006 331,'0'0'49,"4"-7"-6,0 7-5,0-3-7,5 3-6,-5 0-6,0 3-4,0 10-6,0-2-1,0 5-4,0 2 1,4 4-2,-4 2 0,1 1-3,-1-1 0,0-2-5,0-1-4,-4 3-4,4 1-7,-4-4-6,0-2-8,0-3-4,0-2-2,-4-1-6</inkml:trace>
  <inkml:trace contextRef="#ctx0" brushRef="#br0" timeOffset="148160.4743">17363 13418 449,'0'0'41,"0"0"-7,4 0-6,8 0-4,4 3-5,5-3-6,3 0-2,1 0-3,8 0-3,-1-7-1,5 6-1,0-12 0,0 0-1,0 4-3,-4 1-2,-5 1-3,1 1-2,-5 0-1,-3 3 0,-1-1-3,-3 4-1,-5-1-3,4-2-4,-7 3-3,3 0-4,-8 0-4,4 0-5,0 0-3,1 11-11</inkml:trace>
  <inkml:trace contextRef="#ctx0" brushRef="#br0" timeOffset="148547.4964">17649 13572 377,'0'0'46,"0"0"-6,4 0-5,-4 0-5,4 0-9,0 0-5,9 0-3,-1 1-3,0 4-3,1-5-2,-5 0-2,4 0-2,-4 0 0,5 0-1,-5 0 0,-4 2 0,4-2 0,-8 3 1,4 0-2,0-3 2,-4 3 1,0 4 0,0 2 1,0-3 0,0 1 0,-4 4 0,0 5 1,0-10-2,-4 5 1,0 2 1,3-3 0,-3 4 1,4-5-2,-4 4-1,8-3 0,-4-1 0,0-1-1,4 2 1,-4-4-2,4 4 1,0-9 0,0 6-2,4-1 2,0-6-1,4 0 0,4 0-1,-3 6 2,7-3-2,-4-6 0,5 0-3,-5-3-6,0-1-3,0-1-2,5 8-4,-5-12-8,0 2-2,1 2-5,-1-8-5,0 0-3,0 1-6,9-24-3</inkml:trace>
  <inkml:trace contextRef="#ctx0" brushRef="#br0" timeOffset="148828.5125">18206 13235 436,'0'-3'43,"0"3"-7,8 3-4,-4 0-6,4 6-7,-3 3-3,11 3-5,-8 1-2,4 2-3,1 1-1,-1-2-1,0 2-1,1 5-1,3-1 0,-4-6-1,-4 2 0,5-5-1,-1 2-3,-4 0-2,4-8-2,-3 5-1,-1 0-3,0-7-1,-4 0-4,4-4-2,-4 1-3,0 0-10,1-3-4,-5 0-5,0-3-2,0-14-11</inkml:trace>
  <inkml:trace contextRef="#ctx0" brushRef="#br0" timeOffset="149055.5255">18398 13284 413,'-4'3'49,"0"7"-9,-4 1-10,0 2-7,4 2-7,-4 3-3,-1 1-4,5 2-1,-4-2-3,0 1-3,0-1-4,0 5-2,-1-3-2,1-2-1,0 3-2,-4-7-3,8 1-1,-1-12-4,-3 3-3,4-1-2,0 0-3,-4-6-2,8 0-4,0 0-5,-8-3-1,8-17-8</inkml:trace>
  <inkml:trace contextRef="#ctx0" brushRef="#br0" timeOffset="149439.5475">18566 12861 384,'0'-3'47,"8"3"-9,-3-3-9,-1-2-8,4 2-5,-4 0-5,4 3-2,0 0-3,0 3 0,1 0-3,-1-3 0,-4 3 0,0 5-3,0 2 0,0-4 0,-4 0 0,0 4 0,0-4 0,0 2 1,0-5-1,0 4 0,0-1 1,-4 4 0,0 1 2,0-5-2,0 4 3,-4 2-1,-1-4 2,1 8 2,4 0-3,0-6 2,0-2-2,4 8 2,-4-7-1,4-1 1,0-2-2,0 4 0,0-7 0,0 0-2,0 0-1,4 4 1,0-4 0,4 2-1,0-2-1,5-3-1,-5 0-2,-4 0-4,0 3-2,4 0-5,1-3-3,-5 3-6,0 1-7,0-4-7,0 3-5,0 0-2,0 7-3,12 4-3</inkml:trace>
  <inkml:trace contextRef="#ctx0" brushRef="#br0" timeOffset="149658.56">18922 13274 349,'0'0'42,"5"0"-1,3 0-2,-8 0-6,12 0-8,-8 4-8,4 5-3,-4 1-6,5-6 0,3 6-2,-8 0-2,4 2-1,0-2-1,5-2-3,-5 1-1,4-2-5,-4-1-2,5-1-3,-9-2-5,4 0-4,0 3-5,-4-2-4,4-4-5,-8 0-2,25 0-13</inkml:trace>
  <inkml:trace contextRef="#ctx0" brushRef="#br0" timeOffset="149948.5766">19234 13208 289,'4'-4'47,"-4"1"-2,-4 3-3,4 0-4,0 0-7,0 3-8,-9 1-3,9 5-4,-8 9-3,-4 1 1,0-2-1,3 6 1,-3-6-4,-4 5 1,4 2-3,3 0-3,-3 5 1,0-2-1,-1-4-3,5 0 0,-4-3 0,-4 6-2,3-9 2,1 9-1,0-6 0,-1-1-3,5 2-4,-4 1-2,4-1-3,-4-3-3,3-3-2,5 5-4,0-6-6,4-8-3,-4 4-6,4-4-2,0-6-4,0-3-5</inkml:trace>
  <inkml:trace contextRef="#ctx0" brushRef="#br0" timeOffset="150349.5995">19500 12745 396,'4'-3'30,"-4"3"-6,4 0-7,4 0 0,0 0-5,5 0-1,-5 0-6,0 0 1,4 0-2,-8 3-2,4 0 1,-8 7-2,5-1-1,-5-6 2,0 5-1,-5 5 4,5 3 1,-8-3 3,0-5 0,4 4-1,-8 1 0,4-2 0,-5 2-1,5 0 2,4 4-1,0-1-1,0-2 2,0-1-1,0 6-2,4-4 2,0 0-3,0 1-1,0-1 0,0-6-2,4 4 1,4-2-2,0-1 0,0-7-6,5 0-2,-1 0-4,0-3-2,0 0-2,1 0-5,3-3-13,-4 0-11,5-4-9,3-13-12</inkml:trace>
  <inkml:trace contextRef="#ctx0" brushRef="#br0" timeOffset="152115.7005">5261 15238 336,'0'0'38,"0"-7"-6,0 4-4,0 0-4,0 3-6,0-6-4,0 3 0,0 1-4,0 4 3,0-2-2,4 9-1,4-3 0,0 10-2,0 8-3,1 6 0,-5 2 0,0 2-2,-4 2-2,4-6-3,0 4-4,-4-4-3,0 2-5,0-5-8,0-5-3,-4-5-5,0-1-8,4-9-3,-8 20-11</inkml:trace>
  <inkml:trace contextRef="#ctx0" brushRef="#br0" timeOffset="152423.7181">5032 15718 342,'0'0'52,"4"0"-7,-4 0-7,0 0-5,16 0-7,-4 0-5,1 0-5,3 0-1,4-3-3,1-7-3,-1 5-2,-3-1 1,7 0-1,1-1-2,-5 1-2,9 0 1,-9-1-1,5 1-1,4 1-1,-5-1 1,5-1-2,-5 1 1,1 3-1,-5 0-2,1-4-3,-5 3-4,1 0 0,-5 4-2,0 0-2,-4 0-4,1 0-3,-5 0-3,4 4-2,-4-4-4,-4 3-1,0-3-1,0 8-5,0 1-6</inkml:trace>
  <inkml:trace contextRef="#ctx0" brushRef="#br0" timeOffset="152813.7405">5302 15940 254,'0'-3'41,"0"0"-2,0 3-4,0-1-3,4 1-2,8 0-4,0-4-4,1-2-4,-1 3-3,0 0-5,1-4-2,-5 1-2,4 3-2,4 1 0,-7 2-3,3 2 1,-4 1-1,-4-3 2,0 3-3,0 10 0,4 0 1,-8-2 0,0 5-1,0-1 0,0 0 0,0 4 0,0 1 0,0 4 2,-4 5-1,-4-8 1,0 4 0,0-4 1,0-2 1,4-5 0,4 5 0,-9-5 0,9-1-1,-4-3 0,4-1 1,0-2-3,0-1 3,0-4-2,0 1 0,4-3 0,-4 0-1,0 0 0,13 0-1,-5-5 0,4-1-1,-4-7-4,5 0-3,-1 0-3,4-1-5,-3-2-5,3 5-6,0-5-6,-3 0-7,3 2-3,25-32-10</inkml:trace>
  <inkml:trace contextRef="#ctx0" brushRef="#br0" timeOffset="153757.7945">5871 16015 414,'4'-3'47,"4"0"-9,-4-7-9,4-2-6,5-3-7,-5 3-3,4-8-5,-4 6-2,5-5 0,-1 5-2,4-2-2,-3-3 0,-1 1-1,0-1 1,-4 5 0,5-2-2,3 0 0,-8 2 0,4-2 1,1-2 0,-5 3 2,4 3-2,-4 0 3,-4 2-2,1 4 1,-1-1-2,0 4 0,0 3 0,0 0 0,-4 0 0,4 3 0,0 1 0,-4 2 1,0 4-1,0 2 0,4-1 0,-4 2-2,0 3 1,0-5-1,0 5-1,0-2-3,-4-1 3,4 0-1,0-1 1,-8 0-1,0 0 1,0-2 1,-1-4-1,1-1 1,0 5 1,-4-7-1,3 3 0,-3-3 2,4 4 0,4-4 1,-4 0 0,0-3 1,3 0-1,1 0 0,0 0 2,0 0 0,4 0 0,-4 0 1,4 0-1,0 0 0,0 0-2,0 0 1,0 0-2,0 0 1,0 0-1,4 0-1,8 0 1,1-3 0,3 3-1,0-3 0,1-4-1,-5 4 0,5-3 2,-1-1 0,-4 4-1,5-5-1,-5 2 2,4-1-1,1 1 0,-5 0-1,-4-1 0,4-1 1,1-1-3,-1-1 0,0 1 1,-4-1-2,5-1 2,-5 2 0,-4 2 0,4 1 1,-8 0 0,0 4 0,0 2 1,0 0 0,0 0 0,0 0 0,0 0 0,0 0 0,0 0 0,0 5 0,0 4-1,0 4-1,0-3 0,0-3-2,0 6 2,4-6-1,-4 2 2,4-3 0,0-2-1,5 0 2,-1 0 0,-4-4 3,-4 0 0,12 0 1,-4 0 0,-4 0 1,5 0-1,3-4 0,-8 4-2,4-3 0,4-5 0,-7-1 0,3 2-2,-4 4 1,0 0 0,0 0-1,4 3-1,-4 0 0,5 0-2,-9 0 0,4 0 0,0 0 3,0 0-4,0 3 0,0-3 1,-4 3 0,4-3-1,0 3-1,0 1 2,0-1 1,0 3 2,1-3-2,3 0 1,0-3 1,0-3-2,-4-3 1,4 3 1,1-4 0,3 1 1,-8 3 0,8-4 1,-4 1-1,5 5-1,-5-3 1,4 4-1,-4 0 0,1-3-2,3 0-6,0-3 0,-4 2-8,0 1-2,1 0-6,-1-3-6,-4 1-5,0-1-5,0-4-3,4-11-12</inkml:trace>
  <inkml:trace contextRef="#ctx0" brushRef="#br0" timeOffset="153944.8052">6428 15403 384,'0'-3'63,"-5"0"-20,1 0-9,4-1-11,0 4-10,-4-3-13,4 0-9,8 0-15,-3-5-17,3 2-13</inkml:trace>
  <inkml:trace contextRef="#ctx0" brushRef="#br0" timeOffset="154339.8277">6927 15099 380,'0'-3'54,"0"2"-12,0-2-10,0-1-10,0 4-7,0-6-2,4 3-4,0 3-4,-4 0-1,8 0-1,-3 0-1,-5 0-2,4 3 0,0 0 0,0-3 0,-4 3 0,4 4 0,0-3 0,-4 6 0,0-4 0,0 1 1,0-1 0,0 4-1,0-6 0,0 6 0,0-1 0,4 4 0,-4-2 4,0-4 0,0 5 1,0 0 1,0 0 0,-4 1-1,4-4 0,0 1 0,0 1-1,0-4-2,0 5 1,0-4-1,0-1-2,0-1 1,0 3 0,0 1 1,0-7-2,0 5 1,0-5 0,0 0 0,0 7-1,4-10 0,0 0-2,0 0-2,4 0-2,1 3-4,-5-3 0,4 0-3,4 0-2,-4 0-6,5-3-8,-9 3-8,4 0-6,0 0-9</inkml:trace>
  <inkml:trace contextRef="#ctx0" brushRef="#br0" timeOffset="154605.843">7295 15430 392,'0'0'51,"5"0"-6,3 0-8,-4 0-4,4 0-8,-4 6-4,8 1-3,-3-4-5,3 3-2,0 1-4,0 1-2,1 4-2,-1 1 0,0-2 0,1 5-1,3 0-1,-4-2 0,5 2 0,-5-1 0,0 0-2,-4 1-3,5-1-3,-5-3 0,4 1-3,-4-2-3,-4 2-5,1 3-4,-1-7-6,4-1-5,-4 2-7,0-4 0,-4 1-4,16 1-8</inkml:trace>
  <inkml:trace contextRef="#ctx0" brushRef="#br0" timeOffset="154823.8554">7594 15397 414,'-4'3'52,"4"0"-7,-8 10-11,-4 11-7,4 0-5,-5 4-4,1 2-5,0 1-4,-1-1-2,1 2-1,0-5-4,4 0-3,-5 1-4,1-7-3,0 0-2,0 1-7,3-5-8,1-1-7,0-3-12,4-7-10,-8 21-10</inkml:trace>
  <inkml:trace contextRef="#ctx0" brushRef="#br0" timeOffset="155458.8918">8114 15467 345,'0'0'55,"0"0"-4,0 0-10,4 0-8,-4-3-6,4 3-3,1 0-7,7-5-2,4-5-5,1 4-2,3-4-2,1 1-4,3 1-4,5-5-6,-13 0-3,5 7-6,-5-4-6,4-1-6,-7 2-7,-1-1-8,4 6-1,17-3-8</inkml:trace>
  <inkml:trace contextRef="#ctx0" brushRef="#br0" timeOffset="155805.9116">8880 14947 329,'0'-3'37,"0"3"0,4 0-4,-4 3-3,4 0-6,0 7-3,-4 2-5,0-1-3,8 5-5,-8-3-1,4 1-2,1 2-2,3 2-3,-4 1-3,0-3-8,0-5-4,0 5-7,0-4-5,0 3-4,-4-3-4,4-2-5,-4 35-10</inkml:trace>
  <inkml:trace contextRef="#ctx0" brushRef="#br0" timeOffset="156062.9263">8753 15305 415,'0'3'45,"0"-3"-7,4-7-7,-4 4-7,8 3-5,5 0-3,-1-8-4,4 5-5,1-6-1,3 2 0,9-1-2,-5 5-2,5-7 0,0 1 0,-5-1-2,5 4-2,-5-3-3,5 1-2,-9 1 0,1 4-3,4-3-4,-9-1-4,4 7-5,-3-6-4,-1 1-2,-4-1-3,5 3-4,-5-1-6,25-5-5</inkml:trace>
  <inkml:trace contextRef="#ctx0" brushRef="#br0" timeOffset="156475.9499">9007 15486 351,'0'0'47,"4"0"-3,-4 0-8,4-3-6,4 3-8,4-7-4,1 4-5,-1-3-4,4-1-2,-3 3-1,3-3-4,0 7 2,-3-3-2,3 3 0,-4 0-2,-3 3 0,3-3 2,-8 3-1,4 5-1,-4 5 0,0 0 0,-4 1 0,0-1 2,0 3-4,-4-2 4,0 2-2,-4-3-2,-4 1 4,8-1-2,-5-1 2,1-4 0,4 2 0,0-1 2,0 1 1,4-2 0,-4-5 1,0 3-3,4 1 2,0-1-2,0-3-1,0 4-1,0-1 1,0 0 0,4-4-2,8-2 0,-4 0-1,0 0-3,1 0 0,-1 0-1,4 0-4,0-2 1,1-1-1,-1-3-3,0-4-3,-4 1-6,5-1-5,-1 2-8,0-1-3,-4-1-5,5-2-4</inkml:trace>
  <inkml:trace contextRef="#ctx0" brushRef="#br0" timeOffset="156789.9679">9690 15099 367,'0'0'52,"0"4"-8,5-4-5,-1 0-9,4 3-5,0 0-5,-4 0-3,4 7-3,1 2-3,-1 3-1,4 1-1,0 1 0,1-1-2,3 2-2,-4 4-2,0 3 0,1-4-2,3 0 1,-4 1-2,5-5 0,-5-1-3,0-2-4,1 2-2,-5-3-2,0-3-3,0 1-2,0-5-5,-4-3-6,1 0-5,-5 1-5,0-4-5,0 0-6,-9 3-7</inkml:trace>
  <inkml:trace contextRef="#ctx0" brushRef="#br0" timeOffset="157029.9816">9944 15139 350,'0'0'50,"0"-1"-5,0 1-6,0 0-10,0 0-6,-8 0-6,4 11-3,-8 5-5,4 4-2,-5 6-1,-3 1-2,4 3-1,-1 3 1,-3 2-2,4 2 0,-1 3-1,1-7-3,-4 0-1,8-2-2,-5-3-3,5-7-3,4-5-7,0-5-4,0-2-2,0-2-3,4-7-4,4-3-2,-4-7-5,8-11 1,25-58-8</inkml:trace>
  <inkml:trace contextRef="#ctx0" brushRef="#br0" timeOffset="157410.0033">10079 14754 396,'0'-3'47,"5"-3"-8,3 0-8,-4 4-8,0-1-5,4-4-4,0 4-3,0 3-3,-3-3-3,3 3-1,-4 0 1,0 3-3,-4-3 0,8 3-1,-4 4 0,0 1 0,-4-2-1,0 0 0,4 4 0,0 0 2,-8 1-1,0-2 1,4 1 0,-4 2 1,0 0 1,0 0-1,4-2 1,-4 1 1,0-1-2,0 2 2,4 1-2,-4-5 1,4-2 0,0 4 0,0-1 0,0-2-2,-4-3 1,4 6-1,0-4-2,0 4 0,0-4 0,0 4 0,4-2 0,0-2-2,0-3-4,-4 0-1,8-3-1,0 4-2,-8-1-1,4 0-1,0 0-2,5 0-4,-1-1-7,0 1-3,0-3-8,4 0 0,-3 3-4,-1-3-3,29 0-9</inkml:trace>
  <inkml:trace contextRef="#ctx0" brushRef="#br0" timeOffset="157638.0164">10472 15106 329,'0'0'61,"5"0"-7,-1 0-11,0 6-6,0-3-8,0 4-6,0 2-8,4-1-4,4 2-2,-3 2-2,3 1-3,0-2-4,-4-4-7,5 5-1,-5-2-5,0-5-5,-4 1-3,4 4-6,5-7-7,-9 3-3,0-6-4,4 0-5</inkml:trace>
  <inkml:trace contextRef="#ctx0" brushRef="#br0" timeOffset="157862.0292">10714 15128 341,'-4'6'58,"4"2"-9,-4 8-13,0 3-8,-9 5-5,1-3-6,4 11-6,-4-2-1,3-3-3,1 6-2,0 1 0,0 1-4,0-5-2,-5 0-1,9-3-4,-4 2-1,0-5-7,0-5-3,0-5-4,-1-1-5,5-4-4,0-2-3,0-3-5,4-4-7</inkml:trace>
  <inkml:trace contextRef="#ctx0" brushRef="#br0" timeOffset="158233.0504">10857 14688 334,'0'-10'48,"4"7"-4,5 0-10,-5 0-7,4-1-7,4 1-7,-8-3-2,4 6-2,5 0-4,-9 0-1,4 0 1,-4 6-3,0 1 0,0 5 0,0-2-1,-4-1 3,0 3-1,0-3 5,0 1-1,0 1 0,0 1 1,0 1-1,0-2 0,0 2 0,0 0 1,-4-1-3,4 0-2,0 0 0,0 1 2,-4-5-2,0 2-1,4-1 1,0 1-2,4-4 0,0-1 1,-4-2-1,8 0-1,-3 0 1,3-3-1,4 0 0,-4 0 0,4 0-2,-3-3-6,3 0-8,-4 0-4,4-2-10,-3 2-12,-5 0-14,12-4-12</inkml:trace>
  <inkml:trace contextRef="#ctx0" brushRef="#br0" timeOffset="159086.0992">11578 14867 306,'0'-3'56,"0"0"-9,0 3-3,4 0-9,-4 0-7,4 3-3,-4 0-5,0 7-4,0 6-4,0 4-5,4 3-1,-4 4 0,0-3-5,4 1-3,0-1-4,-4 0-4,0 4-3,4-10-6,-4 4-6,0-1-4,0-5-6,0 1-1,0-1-3,-4 0-7</inkml:trace>
  <inkml:trace contextRef="#ctx0" brushRef="#br0" timeOffset="159297.1113">11451 15076 351,'0'0'59,"0"-4"-9,4 4-7,0 0-10,8-3-7,1 0-6,3-3-7,0 3-2,-3-1-5,7 3-8,1-6-6,-1 1-4,1 3-8,-1 3-5,-4-6-6,-3 2-6,3 4-4,-4-3-1,1 0-3</inkml:trace>
  <inkml:trace contextRef="#ctx0" brushRef="#br0" timeOffset="159549.1257">12278 14580 370,'4'0'30,"0"3"3,-4 0-1,4 3-4,0 4-7,-4 6-4,0 1-3,4 4-2,-4 1-3,4 4-4,-4 1 0,5 0-2,-5-3 0,4 1-7,0-4-6,-4 4-3,0-7-4,0-3-7,0 0-5,0 1-1,0-4-9,0-4-4</inkml:trace>
  <inkml:trace contextRef="#ctx0" brushRef="#br0" timeOffset="159788.1394">12053 15006 362,'0'0'51,"4"0"-3,4 0-7,4 0-10,1 0-6,7-4-4,-4 1-4,9 0-5,0-6-4,3 1 0,1 1-4,0 1 0,-5-4-1,9 4-1,-5 0-2,1-2-3,-4 1-4,3 4-2,-7 0-2,3 3-3,-7-3-3,-5 3-7,0 0-8,1 0-7,-5 0-9,-4 3-5</inkml:trace>
  <inkml:trace contextRef="#ctx0" brushRef="#br0" timeOffset="160196.1627">12278 15152 351,'4'0'45,"-4"0"-4,4 0-6,12 0-8,-3-6-7,-1 2-6,-4 1-3,9-2-2,-5 2-2,0 0-3,0-3 0,-3 6-4,-1 0 2,0 0 0,-4 0-2,0 3 1,0-3 1,0 3-1,-4-3-1,0 14 0,0-7 0,0 9 0,-4-2 0,0 2 0,-4-3 0,0 1 0,0-1 0,-1 2 0,-3 0 0,0 1 0,4 0 3,-1-2 0,1-5-1,4 4 1,4-2 1,-4-1 1,4-1 0,0-2-4,0-4 2,4-2-1,-4 3 0,4 2 0,4 0-1,1-6 0,-5 4 0,4-1 0,4-3 0,-4 0-2,5 0-1,-5 0-3,4-3-1,0-1-2,-3 1-3,3-6-5,-4 4-9,0-1-3,0-4-7,-3 7-8,3-7-3,0 2-9</inkml:trace>
  <inkml:trace contextRef="#ctx0" brushRef="#br0" timeOffset="160514.1809">12880 14867 388,'4'0'47,"0"4"-8,0-4-3,0 0-6,-4 0-6,4 0-5,4 3-4,-4 6-2,5 4-2,-1-2-1,-4 5-3,4-2 1,0 2-3,0-3 1,5 0-2,-9 1 0,12-1-2,-8-1 0,1 0-1,-1-3 0,4 1-1,-4-2-1,5 1-3,-5 1-3,0-7-2,0 3-3,-4 1 0,4-7-6,-4 3-2,-4-2-7,5-1-7,-5 3-7,0-3-6,-5-3-10</inkml:trace>
  <inkml:trace contextRef="#ctx0" brushRef="#br0" timeOffset="160790.1967">13211 14867 375,'0'0'47,"0"0"-4,0 4-7,0-4-8,0 3-4,0 3-5,-4 13-3,-4-1-3,0 2-2,4-1-2,-4 4-3,-5 4 1,5 0-3,-4 3 0,-5 3-1,5-1-1,-4-2 0,-1 7-2,1-4-5,0 4-1,3-5-2,-3-2-3,4 0-2,4-9-5,-1-2-5,1-3-2,0-5-5,4-2-3,0-6-4,0-3-6,-5-9-10</inkml:trace>
  <inkml:trace contextRef="#ctx0" brushRef="#br0" timeOffset="161146.217">13338 14575 406,'4'-10'44,"0"4"-7,5-7-8,-5 13-6,4-6-9,4 6-2,0-5-1,5 2-5,-5 3-1,-4 3-1,5-3-2,-1 2 1,0 1-1,-8 10-2,0-7 2,-4 3-1,0 6 0,0-2-1,0-1 0,0 3 2,-4 0 0,0 1 1,-8 2 1,8 1 2,-4-5-1,3 2 0,-3 0-2,4-5 3,-4 5-1,8-5 0,0-1 0,0-1-2,0 1-1,4-1 0,-4-4 0,0 0 0,4 0-2,4 1-4,-4-3-2,9 0-1,-9-3-4,4 0-2,4 0-3,-3 0-5,-5 0-5,12-3-11,-8 0-4,0-3-5,33-18-11</inkml:trace>
  <inkml:trace contextRef="#ctx0" brushRef="#br0" timeOffset="161557.2406">14145 14963 375,'0'0'43,"4"0"-3,0-3-8,4-4-9,13 1-5,-1-1-6,1 0-4,-1 0-7,0 1-10,5-1-6,0 1-10,-5 0-10,1 1-6,-5-1-6</inkml:trace>
  <inkml:trace contextRef="#ctx0" brushRef="#br0" timeOffset="161770.2527">14173 15165 335,'0'0'47,"4"-4"0,-4 4-8,0-6-9,13 6-9,-1-9-6,4 2-6,-3 2-6,7-1-9,-3 0-10,-1-4-11,4 7-7,1-3-5,-1-2-4,38-2-8</inkml:trace>
  <inkml:trace contextRef="#ctx0" brushRef="#br0" timeOffset="162122.2729">15013 14785 368,'0'-7'50,"8"-1"-9,-8-1-9,0-4-9,4 2-4,0-5-7,0 0-1,0 2-4,0 1-2,-4 4 0,0-4-2,0 5 0,-4-2-1,0-2-1,-4 9 2,-4 1 2,-1 2 4,1 0 0,-4 5-1,3 7 2,-7 6 0,4 7 1,-5 2-1,1 7 1,-1 6-2,5-4 1,-5 4 1,9 6-3,-4-3 2,7-7-2,1 1-1,8-4-2,0-1 0,4-11-3,9 4 1,3-7 0,5 1-2,3-13 2,5-3-3,-5-1 2,9-4-1,-4-1-1,3-6-2,-3-7-8,0 1-6,-9 0-10,1 5-9,-5-3-24,25-34-27</inkml:trace>
  <inkml:trace contextRef="#ctx0" brushRef="#br0" timeOffset="173219.9076">5662 16572 266,'0'-4'40,"0"4"-1,0-3-4,0 3-5,0-3-5,0 0-4,0 3-3,4 0-4,-4 0 0,4 0-4,-4 0-2,8 3 3,-8 0-1,9 4-3,-5 1-1,-4 4-1,8 1-3,0 1 1,0-1-4,-4 0 1,4-4-3,-8 6-2,0 4-7,0-7-4,0-1-8,0 9-8,0-6-2,-4 2-5,0 1-2,-24 55-7</inkml:trace>
  <inkml:trace contextRef="#ctx0" brushRef="#br0" timeOffset="173570.9277">5461 16980 258,'0'0'37,"4"0"2,-4 0 0,5 0-2,-5 0 1,8 0-7,0 3-5,4-3-6,-4 0 0,5 0-3,3 0-2,0-3 0,5 3-1,-1 0-4,1 0-2,3-1-3,1-6 0,0 1-1,7-1-3,-7-5 1,4 1-1,-1 1 0,-3-3 0,-1 4 1,1 1-3,-5-5-1,1 4-3,-9-1-1,4 10-2,-3 0-3,-9-3 1,-4 3-2,4 0 3,-4 0-3,0 3 2,0 0-10,-4 10-11,0 0-10,-9 1-3,1 2-3,-37 33-4</inkml:trace>
  <inkml:trace contextRef="#ctx0" brushRef="#br0" timeOffset="174018.9533">5637 17198 230,'0'-3'46,"0"0"-5,0 3-6,0 0-5,0-7-2,5 1-3,3 1-2,0-1-1,4-7-5,0 3-3,5 4-2,-5-2-3,0 2-1,1-1-3,3 1-1,-4 3-1,5 0-1,-5 3 0,-4 0-1,4 3 0,-12 3-1,9 7 1,-5-5 0,0 1-1,-4 7 0,0 2 0,-4-5 0,0 2 0,-5 3 0,-3 1 1,0-3 3,0-2-1,8 2 0,-5-5 2,5 2-2,-4 0 1,4-4 1,4 2-2,-4-1 0,4-1-1,-4-4 2,4 2-2,0-1 2,0-3-2,0 3 0,4-2 1,0 0-1,0-4-1,-4 0 1,12 4-1,1-1 2,-1-3-2,0 0-1,0-3 0,9-1 0,-5 0 0,5-3-2,-5-2-3,5 2-3,-1-4-4,-4 2-6,-3 6-6,-1-1-9,0 0-8,1-1-10</inkml:trace>
  <inkml:trace contextRef="#ctx0" brushRef="#br0" timeOffset="176449.0923">6268 17179 179,'0'0'31,"0"0"-1,0-3 1,0-5-1,0-5-2,0 0-3,4 2 1,-4-5 1,8 0 1,-4 2-4,4-5-2,1 5-5,-1-9-3,0 3-3,0-6-2,9 6-3,-5-4-3,0 5 2,9-8 0,-5 8-5,0-5 2,1 5-1,-1 1 1,-4-1-2,5 3 1,-5 2 0,-4 8 0,0 2-2,-3 1 1,3 0-2,0-3 2,0 6 1,-8 3 0,4-3 0,-4 3 0,0 10-1,0-2-1,0 8-1,0 0 2,0 2 0,0 1-1,-4 2-3,-4-4-1,4 3 0,-4-3 0,-1-1-2,1-3 0,4-1 1,-4-3 2,0-2 1,0-5 0,-5 1 0,5-3 2,0-3 0,0 0-2,0 0 3,3 0 0,-3 0 0,0-3 0,0 0 0,4-5 0,-4 2-2,4-1 2,-1 4 0,5-3 0,0 3 1,5 3 0,-5 0 3,0 0 2,4-4 0,4 4 1,4 0 2,-4 0-1,5 4-2,-1-1 0,0 6-3,0 1 0,5-7-1,-1 2-1,1-2 0,-1-3 0,-4 3 0,5-3 0,-1 0-1,0 0 0,-3-3 0,-1 0-1,4 1 2,-3-7-1,-1-1 0,4 1 0,-4-3 2,1-4-2,-1 1 0,-4 3 1,5-3-1,-5 2 1,0-1-2,-4 7 1,4-2 0,-8-1 0,4-1 0,-4 5 0,4 2 0,0 1 0,-4 3 0,5 0 0,-5 0 0,0 3 0,0-3 1,4 4-2,-4 7 1,4 1 0,0 1 0,0 0 0,-4 1 0,0 2-3,4-2 1,0 2 0,-4 0-1,4-1-1,-4 0 0,8-2 0,-8-5 1,4-2 0,1-2 1,-5-4 0,8 0 1,-4-4 1,4-5 0,-4 1 0,0-8 0,4 3 1,-3 5 0,-1-8 1,0 4 0,0 1-1,8 1 2,-8 4 0,0-7-2,4 10 0,-3-4 1,-5 0-2,8 3 1,-8 4 3,8 0 1,4 0 0,-4 4-3,-3-1 0,3 0 0,4 2 2,-4-2-3,4 3 1,-3-3-1,3 4 0,-4-1 0,-4-6 0,4 3-2,1-3 2,-1 3-1,0 1 0,0-1-1,-8-3-2,8 0-4,-4 0-1,5-3-5,-9-1-8,0 4-6,4-15-10,0 2-2,-4 2-11</inkml:trace>
  <inkml:trace contextRef="#ctx0" brushRef="#br0" timeOffset="176681.1056">6845 16599 351,'0'-4'53,"0"-2"-9,0 3-12,0 0-9,4 3-10,-4-3-10,0-1-11,4 0-15,0 0-12,5-2-8,19-7-13</inkml:trace>
  <inkml:trace contextRef="#ctx0" brushRef="#br0" timeOffset="177009.1244">7103 16379 344,'0'0'52,"8"-3"-9,-8 0-10,4 0-8,0-4-7,1 4-4,-1 3-4,4-3-3,0 0-1,0 3-2,-4 0-2,4 0-3,-3 3-1,3 3 1,-8 1-1,4 2 1,0-1-1,0 5 1,0-4 0,-4-1 0,0 2 1,0 3 0,0-4-2,0-1 2,0 5 0,0 0 0,0-2 3,-4 1 1,0-5-1,0-1 0,-4 0 0,8 4 0,-4-5 0,4 1-1,-5 1-1,5-4 1,0 0-2,0 0 2,0 3 0,0 1-1,5-2-1,-5 1 0,4-6 2,0 0-1,4 0 1,-4 3 0,4 0-2,0-3-1,5 0-4,-5 0-2,-4 0-3,4-3-9,0 0-3,1 3-8,-1 0-4,0-3-6,0 3-1,21 3-8</inkml:trace>
  <inkml:trace contextRef="#ctx0" brushRef="#br0" timeOffset="177551.1554">7615 16562 218,'8'-3'17,"-8"-3"0,0 2-5,4 1 0,-4-3-2,4 4 1,-4-4 2,0-4 3,0 4-5,-4 3 3,4-4 3,0 4-5,0 3-1,0-9-2,-4 4 0,4-1 0,-8-1-3,8 1-1,-4-1-1,4 1 1,-4 6 1,-5-5 0,5 2 0,-8 0-2,12 0-1,-8 3 0,-4-3-1,3 3-1,-3 3 1,4-3 1,-4 3 1,3 7 0,-3-3 2,4 6-2,-4 3 0,4-2-1,-1 5 4,1 2-1,0 5 5,-4-6 1,4 6-4,-1 4 0,1 0 0,4 10-2,0 3-1,0 0 1,4 0-3,0-4 0,4 1-2,0-10 1,4-3-1,5-8 0,-1-6 0,4-5 1,5-8 1,-9-3 2,4-8-1,1-11 2,3-6 0,1-2 1,-5-9 0,4 2-1,-3-9 1,3 3 2,-7 0 1,-5 6-1,4 1-2,-4-1-1,-4 2 0,-4 5-2,0 0-1,-4 3 0,0-2-1,-8 9-1,0-3-1,-1 9-1,1 1-2,0 4-1,-1 7-5,5-1-3,-8 3-3,12 0-3,0 3-2,0 2-3,-5 8-6,5-4-6,4 7-4,-4-8-2,8 5-2,-4 1-3</inkml:trace>
  <inkml:trace contextRef="#ctx0" brushRef="#br0" timeOffset="177859.173">8249 16575 450,'0'0'44,"0"0"-8,4-7-7,1 7-6,7-9-5,4-1-7,1 4-1,-1 1-2,0-1-4,9-1-4,-9 4-5,1 0-5,3-3-5,-3 3-6,-1-1-10,4 1-9,1 0-7,-5 3-6</inkml:trace>
  <inkml:trace contextRef="#ctx0" brushRef="#br0" timeOffset="178293.1978">9113 16165 293,'0'0'33,"0"0"1,0 6-5,0 2-4,0 11-5,0-2-3,0 3-7,0 2-2,0-5-1,4 7-3,0-2-5,1-1-7,-1 5-6,0-6-7,4-4-7,-8-2-5,12 42-15</inkml:trace>
  <inkml:trace contextRef="#ctx0" brushRef="#br0" timeOffset="178549.2124">8909 16535 381,'0'0'48,"0"0"-8,0 0-4,0-3-7,4 3-7,0-3-3,16 3-5,1-7-3,3 4-3,1-3-3,3-1 0,5-2-1,0 4-5,-4-8-6,3 4 1,1 2-6,0 1 1,-4 1-4,-5-1-4,1 0-3,-9 2-4,4-2-5,-3 6-5,-5 0-1,-4 0-5,21 16-7</inkml:trace>
  <inkml:trace contextRef="#ctx0" brushRef="#br0" timeOffset="178946.2352">9183 16681 291,'0'0'39,"0"-3"-6,4 3-1,-4 0-5,16-6-4,-3-1-4,-1 1-5,0 1-4,0 5-4,1 0 1,-5 0-2,0 0-3,0 0 1,-4 0-2,0 3-2,-4-1 2,0 1 3,0 10 2,0 0-3,0-1 3,0 6 0,-4-9-2,0 3 1,4 3 0,-4-5 2,0-4-1,0 7 0,4-5 0,-4 2-1,0-4 0,4 3 1,-4 3-2,4-3 2,0-3-2,0 1-1,0-4 1,4-1-2,-4 1 2,4-3 0,4 0-3,0 3 0,0 0 0,-3-3 0,3 0 0,4 0-1,-4 0-3,-4-3-1,4 0-5,1-2 0,-1 2-3,0-7-2,0 1-6,0 2-6,-3 3-2,3-6-10,0-3-3,0-14-14</inkml:trace>
  <inkml:trace contextRef="#ctx0" brushRef="#br0" timeOffset="179167.2478">9654 16479 367,'0'0'38,"4"-3"-9,-4 0-8,4 0-7,-4 0-5,4 3-8,0-4-8,4 4-8,-4-3-8,-4 3-5,4 0-4,5 0 0,-5 13-9</inkml:trace>
  <inkml:trace contextRef="#ctx0" brushRef="#br0" timeOffset="179662.2761">10010 16397 264,'-4'-3'36,"4"-1"-5,0 1-2,0 0-6,0 0-1,-4-2-7,4-1-3,-4-1-4,4-2 0,0 2-3,-5-2-3,5 1 1,0-2-1,-4-2 2,0 2 2,4-1 4,-4 8 0,0-4-3,0-2-2,-4 6-1,4 0-1,0 3-1,-5 0 0,1-2-1,0 2 0,0 0-1,0 2 1,-1 1 0,1 6-1,-4 4 0,4-2 0,0 5 0,-1 0 0,1 1 0,4 6 0,-8-3 0,4 6 0,-1 1 2,1 3 0,0-6 2,0 8-1,8-2 1,-4-3-1,4-8-1,0-5 1,4 2 1,0-3 3,8-2 2,1-1 0,3-10 3,0-4-3,-3-2 0,7-5-1,1-5-1,-9-1 3,4-6-2,1-1 0,-5 2 1,0 1-2,-4-1-1,-4-2-1,1 1-1,-5-3-2,0 2 0,0-1-2,0 4-2,-5-1-3,-3 1-4,-4 5-2,4 2-4,0 1-5,-1 7-5,5-2-8,-4-2-8,4 7-4,4 0-5,-8-10-7</inkml:trace>
  <inkml:trace contextRef="#ctx0" brushRef="#br0" timeOffset="180033.2973">10153 15880 366,'4'-3'45,"0"3"0,0-3-9,5 0-6,-1 3-7,0-4-3,0 1-6,0 3-5,1 0-2,-1 3 0,0 1-3,-4 2-2,4 0 1,-4 4-1,-4-2-1,0-2 1,0 7-1,0-4 0,0-1 0,-4 5 1,0 0-1,0 3 1,4-2 2,-8-1-1,4 1 0,0 2 1,0-3-1,4-4 0,0-1 0,-5 5-3,5-4 1,5 1 0,-5 1-2,0-8 3,0 4-2,4-1-1,0 0-1,0-3-3,-4-1-3,4 1-2,0 0-4,0 1-4,4-4-3,-4 0-6,0 0-4,5 0-4,3 0-5,0 0-3,21-15-12</inkml:trace>
  <inkml:trace contextRef="#ctx0" brushRef="#br0" timeOffset="180807.3416">10546 16379 316,'0'0'47,"0"0"1,4 0-3,-4 0-9,4 0-9,-4-6-7,0 6-6,4-6-6,-4 2-7,0 1-4,4 0-7,1 3-6,-5 0-6,4 0-6,-4 0-7,4 0-6,0 3-10</inkml:trace>
  <inkml:trace contextRef="#ctx0" brushRef="#br0" timeOffset="181201.3641">10784 16149 294,'0'-3'38,"4"3"-1,4 0-5,-4 0-6,4-4-9,4 4-3,-3 0-6,3 0 1,0 4-3,-4 2-3,-4 3 0,5 1 0,-1-2-1,-4 5-1,-4 3 0,4-2 0,-4 2 0,0 0-1,0-2 0,0 2 0,-8-2 0,4 2-1,0 0 2,0 1-1,-5 3 2,5-6 1,-4 2 0,8 0 1,-4-2 0,-4 2 1,8-2-1,-4-1 0,0 0-1,4-4 2,-4-7 1,4 4-4,0 0 2,0-2-1,0-1 0,4 0-1,4 0-1,4-3 0,0 0-2,1 0-5,-5 3-3,8-3-6,-4-3-6,1 0-5,-5 0-6,0-4-3,4 1-6,17-11-11</inkml:trace>
  <inkml:trace contextRef="#ctx0" brushRef="#br0" timeOffset="181636.389">11152 15831 331,'0'-7'30,"4"7"-8,0-3-4,-4 2-4,8 1-3,1 0-5,-1 0-1,0 0-3,0 1 2,0 2-2,-4 1 1,5-1-2,-1 9 0,-4-5 0,0-1 0,0 2-1,-4-1 3,4-1-2,-4 0 2,0 1-1,0 2 1,0 5 2,0-4 3,0-4 0,0 9 1,0-3 2,-4 1 1,0-3-1,0-2 1,-4 4-1,4 1-4,4-5 0,-4 5 0,-1-4 2,5-2-4,0 4-1,0-5 1,0 7 0,0-10-2,0 3 1,0-3-2,5 7 0,-1-8 0,0 1-2,4-3 1,4 0 0,-4 0-2,5-3-2,-5 1-6,0-1-3,-4 0-3,4-4-7,1 7-8,-5-6-8,0 0-5,0-1-8</inkml:trace>
  <inkml:trace contextRef="#ctx0" brushRef="#br0" timeOffset="182463.4363">11770 16002 266,'0'-6'43,"0"6"-2,0-3-1,0-3-2,0 6-2,4 3-6,0-3-6,5 0-3,-1 0-5,-4 6-3,4 0-2,4 7-4,-8-2-2,1 5 0,3 5-1,0 4-2,-4-1-5,4 0-4,-8 5-1,8-2-7,-4-5-6,-4 2-6,0-2-4,0-1-2,0-4-6,0-1-6</inkml:trace>
  <inkml:trace contextRef="#ctx0" brushRef="#br0" timeOffset="182711.4505">11684 16238 335,'0'-3'54,"8"-4"-7,1 1-5,3-1-11,0 3-8,9-3-6,-5 1-4,5-4-5,-5 4-5,0-2-7,5 2-6,-5-1-12,0 4-6,1-3-10,-1 0-5,-3-4-4</inkml:trace>
  <inkml:trace contextRef="#ctx0" brushRef="#br0" timeOffset="182943.4638">12405 15724 228,'0'0'27,"0"0"-8,0 0-3,0 0-6,0 3 4,0-3 1,0 4-4,0 7 0,0 5 0,0 0 0,0-2-5,0 2-2,0 4 1,0-1-1,-4-1-2,4-2-1,0 0-7,0 1-10,0-7-7,0 3-7,0 33-13</inkml:trace>
  <inkml:trace contextRef="#ctx0" brushRef="#br0" timeOffset="183178.4772">12229 16033 352,'0'0'38,"4"0"1,0 0-3,0 0-6,8 0-5,-3 0-7,7 0-5,-4 0-4,9 0-1,-5 0 0,4 0-5,1 0 0,-1 0-2,5 0-1,-5-4 0,5-2 0,0-2-3,-5 8-4,5 0-4,-1 0-4,-7-6-8,3 3-3,-8-1-4,-4-2-2,5 6-3,-5 0-2,12 21-9</inkml:trace>
  <inkml:trace contextRef="#ctx0" brushRef="#br0" timeOffset="183574.4999">12417 16287 249,'0'0'40,"4"0"1,-4 0-2,4 0-4,13 0-6,-5 0-4,4 0-4,-3 0-5,3 0-3,0 0-6,-3-3 0,3 3-1,-4 0-2,-4 0-1,1 0-1,-1 0 1,-4 3-2,0 0 1,0 0-1,-4 9 0,0-3 0,0 1-2,0-1 3,-4 2 2,-4-1-1,0 3 0,-1-1 1,1-4 1,0 5 0,4-7 2,0 4-2,0 1 2,-4-5-2,8 1 1,-9 2 0,5-1-1,4-2-1,-4 1 1,4-4-2,0 0 0,0 0-1,0 1-2,0-1 1,4 3 0,-4-1 0,9-2-1,-5 0-1,4 0 2,-4 1-3,4-4-2,0 0-4,-4 0-2,0 0-3,5 0-4,-1-4-4,0 4-7,0-6-3,0-2-5,1-1-3,3-1-4,25-20-8</inkml:trace>
  <inkml:trace contextRef="#ctx0" brushRef="#br0" timeOffset="183804.513">12941 16049 389,'-4'-7'39,"4"4"-7,0 0-8,0 3-7,0 0-7,0 0-10,0 0-8,0 0-7,0 0-3,0 0-1,0 3-2,0-3 0,0 0 0,0 6-3,0-6 1,0 0-4,0 7-8</inkml:trace>
  <inkml:trace contextRef="#ctx0" brushRef="#br0" timeOffset="184449.5499">13260 15871 212,'0'0'35,"0"0"-3,0 0-3,0-7-2,0 4-5,5 3 0,3 0-3,-4 0-1,4-3 1,0 3-1,0-2-1,5 2 2,-5 0-3,0 0-5,-4 0-3,4 2-2,1 1-2,-1-3-1,0 0 0,-4 0 0,0 6-2,0 4 1,-4-4-1,8 4-1,-8-4 0,4 2-1,-4 5 1,0-4 0,-4-1-1,0 5 1,0 0-1,-8-1 2,4 0-3,4 3 3,0-2-2,-1 1 1,-3-1 0,4-2 0,-4 2 5,0 3 0,8 0 0,-4-5-1,0 5 1,-1-2 0,5-1 1,0 0-1,0-1-3,0-4 1,5-1-1,-1 2 0,0-2 1,-4-4-2,8 0-1,0-2 0,0 6-3,1-7-4,3 0-3,0 0-6,-4-7-4,0 3-8,9-6-8,-5-3-5,-4 2-3,25-24-11</inkml:trace>
  <inkml:trace contextRef="#ctx0" brushRef="#br0" timeOffset="184837.5721">13608 15589 337,'5'0'35,"-5"-6"-8,4 1-3,4 2-7,-4 0-2,4-1-5,0 4-3,0 0-1,1 0-2,-5 0-1,0 0-3,4 4 0,-8-1 0,4 0 0,0 2 0,-4 4 0,0 1 1,0-1 0,0-1 2,-4 2-1,4-4 4,0 4 2,-4-1-4,-4 2 3,0-1 4,4 0-1,-1-4-3,1 0 3,0 2-1,4 5 0,0-4-1,-4 3-1,4-6 1,0 0-2,0 1 0,0-1-1,0-3 1,4 0-1,0 1-1,0-3-1,5 2-1,-1 0-1,0-3 0,4 4-2,-4-4-5,1 0-5,-5-4-3,4 4-6,0 0-5,-4 0-11,4-3-8,-3 3-7</inkml:trace>
  <inkml:trace contextRef="#ctx0" brushRef="#br0" timeOffset="185237.595">14104 15834 271,'0'0'46,"0"0"0,0 0 0,0 0-3,4 0-8,4 0-7,-4 0-7,4 0-6,5-3-4,-5 3-4,4 0-5,-4 0-7,5 0-8,-1 0-11,-4-3-11,4 3-7,-3 0-6</inkml:trace>
  <inkml:trace contextRef="#ctx0" brushRef="#br0" timeOffset="185492.6096">14116 15956 320,'0'0'50,"-4"0"1,4 0-7,4 0-10,-4 0-8,0 0-6,16 0-6,-3 0-5,-1 0-5,4 0-7,1 0-6,-5 0-9,9 0-6,-5 0-8,4-3-6,-3 3-5,-1 0-2</inkml:trace>
  <inkml:trace contextRef="#ctx0" brushRef="#br0" timeOffset="185816.6281">15099 15529 298,'-4'-7'38,"4"-2"-8,-9 2-5,-3 1-2,4-5-6,-4 5-5,-1-1-2,1 4-2,0 0-2,-1 3 2,-3 0 4,4 0 3,0 3-1,-5 3 3,-3 7 1,-1 1-1,1 9-1,-1-3 3,1 9-1,-1 1-1,1 7-1,-5-1-2,9 4-4,4 3 1,-1-3-2,5-7-3,8 4 1,4-7-4,4 0 0,5-4 0,11-4-2,-3-2 1,3-2-1,5-9-1,0-2 1,3-7-2,1 0-1,-8-7-2,3 1 0,1-2-5,-4-8-2,-9 0-6,0 2-4,-7-2-5,-1 3-11,-8 7-14,0 1-14</inkml:trace>
  <inkml:trace contextRef="#ctx0" brushRef="#br0" timeOffset="187313.7137">16523 15632 260,'0'0'42,"0"0"1,-4 0 1,4 3-2,0-3-4,0-3-8,0 3-4,0 0-4,8 0-2,9 0-4,3 0-3,5-6-1,4 3-3,3-1-1,1-4-2,0 2-3,4 0 1,-1 2 1,5-2-1,0 3-2,-4 3 3,8-3 1,0 3 2,-4 0-4,0 0 0,4 0-2,0-3-1,0-2 1,4 2 0,-4-4 2,0 1 0,0-4-1,-8 2-1,0-1 3,0-1-3,-8 1 3,-5 2-2,1 1 1,-9-2 0,1 2-2,-5 6-1,-8-3 1,4 3-1,-8-4 2,0 4-1,0 0-2,0 7 0,-8-1 0,-4-1 0,-5 14 0,1 3 0,0-1 0,-1-2 0,1-2 1,-1 3-1,1-6 0,0 2 0,3 1 0,1-4 0,8 0 0,-4-4 0,0 2 1,8-1-2,0-4 1,0-3 1,8 1 0,0-4-1,4 0 0,1 0-1,3 0 0,0-10 1,5-3 0,-5 2 0,5-5 0,-1 0 1,1-4-2,-1 1 1,0-2 0,-3-4 1,-1 1 1,-3 0 2,-5 2 1,0 1 1,-4-4 1,-4 7-2,0-1-2,-4-2-1,-4-1 1,-9 8-3,5-2 1,0 2 1,-1-2-2,-3 6 1,4 1-2,0 2-1,3 6-4,-3-6 0,4 4-3,0 0-3,0 3-3,3 0-3,5 0-3,-4 0-3,4-3-3,0 3-6,4 0-9,5-3-6,7 3-11</inkml:trace>
  <inkml:trace contextRef="#ctx0" brushRef="#br0" timeOffset="187730.7376">18497 15195 257,'4'0'20,"-4"-3"-4,8-4 1,-8-1 3,8 8 0,0-3 0,-4 3-2,-4 0-2,0 0-1,5-3 0,-5 0 1,0 3-2,0 0-1,-5 0-1,1 0 4,4 0-2,-8 0-2,-8 0-2,3 0 0,1 0-1,0 3-1,0 0 1,-1 2 0,1 1 0,-4 7-2,-1 0 1,9 1 1,-4 2 0,0 3-1,-1 11 1,5-3-1,-4 7-1,4-1 1,-5 5-1,9-1-1,0-4 0,4-6-3,0 3 0,4-1 1,4-5-3,-3-8 2,7 1-3,0-1 2,0-5-1,5-4-1,3-1-1,-3 0-4,3-6-4,5 0-5,-1 0-5,-3-3-5,-1 3-7,1-3-8,-1-10-7,5 5-6,-5-1-3</inkml:trace>
  <inkml:trace contextRef="#ctx0" brushRef="#br0" timeOffset="187967.7512">19176 15195 513,'4'-3'43,"0"-4"-12,5-1-6,-1-1-8,8 2-4,-4 7-3,5 0-6,3-3-6,1 0-5,-5 0-5,1 3-4,3 3-2,-4-3-7,1 0-5,-1 0-2,-4 0-3,1 0-4,-9 0-4,4 0-12</inkml:trace>
  <inkml:trace contextRef="#ctx0" brushRef="#br0" timeOffset="188211.7651">19164 15430 337,'0'0'60,"0"3"-7,0-3-9,0 3-7,4-3-8,0 0-8,-4 0-6,12 0-4,1 0-4,-1 0-3,4 0-7,-3-3-2,3 3-4,0-3-4,1-5-6,3 2-4,1-1-3,-5 1-2,0-7-1,5 4-4,-5 6-3,1-5-6</inkml:trace>
  <inkml:trace contextRef="#ctx0" brushRef="#br0" timeOffset="188622.7886">19839 14960 483,'5'0'44,"-1"-4"-13,0 1-5,4 0-5,-4 0-7,4 0-2,5 3-5,-5 0 1,0 3-3,4 0-2,-4 3-1,-4 1 0,5-1-1,-1 0 0,0 1-1,-4-2 1,4 1 2,-4 3-1,5-2 0,-5 2-2,0-1 1,-4 5 0,4 0 1,-4-2-2,0 5 0,0 0 0,0-2 0,0-1 0,-4 4 0,4-1 1,0 3 0,0-5-2,-8 2 2,-5 8-1,5 5-1,-4 1 2,4 0-1,-5 4 0,-3-7-1,4 1 0,-1-1 3,5-1 0,4-9 1,0 1 1,0 1 0,4-3 0,4-2-1,0 2 1,4-3-1,5-5-1,-1-2-1,0 0-1,9 1 0,-5-4 1,4 0 2,1 0-3,-5 0-4,1-3-2,-5 0-3,0 0-1,5-3-3,-5 0-5,0 0-4,1 0-9,-1-4-8,-4 1-11,0-2-11</inkml:trace>
  <inkml:trace contextRef="#ctx0" brushRef="#br0" timeOffset="191709.9652">9944 17179 212,'0'0'37,"0"-3"0,4-2 0,-4 2 1,0-4 0,4 4-2,-4 0-5,0 0-5,0 0-6,0-1-4,5 4-1,-5 0-1,4 4-3,0-1 1,-4 6-4,8 4-2,-8-2 2,4 5-4,4 2-2,-4 4 0,0-3 0,1 2-1,-1 2-1,0 0-4,-4 1-5,8-4-6,-4-4-6,0 2-8,0-2-10,0-1-5,-4-5-5</inkml:trace>
  <inkml:trace contextRef="#ctx0" brushRef="#br0" timeOffset="192002.982">9727 17605 434,'0'-3'41,"0"3"-4,9-3-6,7-10-6,4 0-5,5 5-4,-1-5-6,5 1 0,0 2-4,-5 2-2,9 2-2,0 0 0,-4-1-3,3 4-1,-3-7 0,4 3-3,-9 0-4,5 1 2,0-1-2,-5 4 1,1-3-1,-9 3-2,5 3-5,-5 0-3,-8-5-4,0 5-4,-4 0-3,0 3-4,-4-1-2,0 1-3,0 33-8</inkml:trace>
  <inkml:trace contextRef="#ctx0" brushRef="#br0" timeOffset="192411.0053">10034 17778 342,'4'0'46,"-4"0"-4,5 0-5,-5 0-5,4 0-6,4 0-6,0-6-5,0 3-6,0-2 0,1 5-3,-5-3-1,8 0-2,-4 3-1,-4 0 0,0 0-2,0 3 3,5 0-3,-5-2 0,0 9 0,-4 0-1,4 2 2,-4-1-1,0 5 0,0 3 1,-4-4 0,4 1-2,-8-1 1,4 0 1,4-2 0,-5-6 2,5 0 0,-4 2-3,4 1 2,0-4 1,4 1-2,-4 2 2,-4-7-1,4 1 3,0 0-3,0 0 1,0 0 0,0 1-1,0-4 0,4 3 0,1 0-2,-1-3 0,0 0 2,4 0-2,0 0-2,4-3-1,-8 3-3,5-3-4,-5-1 1,4-2-1,4 0-7,1-1-6,-5 3-7,-4-3-7,4 1-3,4 0-3,17-15-7</inkml:trace>
  <inkml:trace contextRef="#ctx0" brushRef="#br0" timeOffset="193401.0619">10644 17837 300,'0'0'44,"0"0"-4,0 0-3,4-3-6,1-10-5,7-1-5,0-2-5,5-3-3,-1-2-5,0-1-3,5-2 0,-9-3 0,8 5-3,-3 4 1,3-7-1,1 7-1,-5-4 1,1 8 0,-5-8 0,4 7-2,-4 3 1,-3-1 1,-1 6 0,0 4-1,0 2-2,0 1 2,-3 0 1,-5 0 0,0 0-1,4 0 0,-4 4 1,0 3-1,-4 9 0,-1-2 0,-3 5-1,0 5 0,0-2-1,0 5-2,-5-5 0,5 2-2,0-3 2,-4-2-1,4-3 1,-5-2 1,5-4 0,0-1-1,4-2 2,-4-4 1,-5-2 0,5-1 0,0 0 0,-4 0 0,8-1 3,-5-2 2,5 0 1,0-1 0,0-2-1,0 3 1,4 3 1,0 0-2,0-3-1,0-1-1,0 4 0,0-3 0,8 0-2,0-2 0,1-1-1,7 3 1,-4 0 0,5-4 0,3 4-1,-4 0 0,5-5 0,-1 0 0,5 0 0,0 2 0,-1-4 0,1 1 0,-5 2 0,5-1 0,-5-4 0,-3 5 0,-5-4-1,0 5 2,-4-7-1,5 3-2,-9 7 2,0-3 0,-4 6 0,4 0-3,-4-5 1,-4 5-1,4 3 1,0-1 0,0 4-1,-13 7 1,5 0 1,8 1-1,-4 2-1,0-3 0,4-2 1,0 2 0,0-4 0,0-1-1,4 2 3,-4-4 0,4-3 1,4 0 1,5-3 2,-5 0 0,0 0 1,0-3 1,1 0-1,-1 0 0,0-5 0,0 3-1,0 2 1,-4-2-2,0 5-1,5 0-1,-9 0 0,4 0-1,-4 0 2,4 0-2,0 0-1,0 0 1,4 3-1,-4-1-1,0 9-2,5-6-2,-5 1 0,4 0 2,-4 1-1,0-1 1,-4-1 0,4 1 1,0-6 2,-4 3-1,0 1-1,0-4 2,4 0 1,5-4-1,-9 4 1,4 0 0,4-6 1,-4 1 1,0-4 1,4 2 1,0-2 1,1 1-2,-5 0-1,4 3 0,0 5 1,4 0-2,-4 0-1,1 0 0,-1 0 0,0 0 0,4 2-3,-3-2-1,-5 0-5,4 0 0,0 0-4,-4-2-4,0 2-8,4-3-8,-8-3-7,4-1-8,-4-17-9</inkml:trace>
  <inkml:trace contextRef="#ctx0" brushRef="#br0" timeOffset="193658.0766">11218 17360 366,'0'-3'25,"0"0"-6,0 0-6,4-4-10,0 1-9,4 4-10,4-1-7,-4 0-7,29 0-12</inkml:trace>
  <inkml:trace contextRef="#ctx0" brushRef="#br0" timeOffset="193996.096">11557 17161 369,'0'-3'39,"0"3"-3,4-3-9,1-3-4,-5-1-6,4 1-3,4 6-4,0 0-2,0-2 0,0-1-4,1 3 1,3 0-2,-4 3 1,0-3-3,-4 0 2,0 2-1,1 4 0,-1 1-1,0-1-1,0 0 1,-4 4-1,4-2 0,-4-2 0,0 4 0,0-1 0,0 4 0,-4-5 0,4-2 0,-4 7 0,0-3 0,0-4 0,-1 2 0,5-2 4,-4 4-1,0-1 2,0-1 0,0-1 1,4-4-3,0 0 1,0 0-2,4 0 2,-4 1-1,4 2-1,-4-3-1,8-3-1,-3 3 2,3-1-1,0 3-4,-4-5-1,4 0-3,0 0-5,1 1-1,-1 2-7,0-3-3,-4 0-7,0 4-9,0-1-1,0 3-8</inkml:trace>
  <inkml:trace contextRef="#ctx0" brushRef="#br0" timeOffset="194303.1135">11963 17408 339,'4'-3'42,"0"-1"-1,-4 3 1,4-2-5,0 3-9,4-4-3,0 4-4,-4 0-5,5 4 1,-1 0-6,-4 0 0,4 5-3,0 7-1,5-3-3,-5-2 0,0 5-1,4 1 0,-4-4-2,5 6 0,-1-1 0,4 4 0,-3-8 0,-1 2-2,-4 0 0,0 1-1,5-1-5,-9-5-2,4-1-1,0 0-5,-4-1 0,-4-4-4,0 3-6,0-3-4,4-2-5,-4-3-1,0 3-1,0 0-8,0-6-6</inkml:trace>
  <inkml:trace contextRef="#ctx0" brushRef="#br0" timeOffset="194550.1276">12180 17400 295,'-4'-3'54,"-1"3"-2,1 0-4,0 3-9,0-2-10,-4 3-4,4 2-5,-13 10-2,13 0-6,-8 1-1,0 6-3,0-3-1,-1 2-2,1 2-2,0 6 0,4 1-1,-5 4-2,-3-5-3,4 0-6,-1 0-2,1-1-8,4-8-10,-4-2-9,7-5-10,1 2-8</inkml:trace>
  <inkml:trace contextRef="#ctx0" brushRef="#br0" timeOffset="195156.1623">12900 17546 323,'0'0'57,"0"0"-6,0 0-5,0-3-9,0 3-5,4 0-8,-4 0-4,4 0-2,-4 0-3,13-6-5,-1 6-2,0-4-1,5 1-2,-5-2-2,4 2-6,-3 0-3,-1-3-3,-4 6-3,4 0-4,-4 0-4,-3-3-7,3 3-7,0 3-8,4-3-7,-4 3-5</inkml:trace>
  <inkml:trace contextRef="#ctx0" brushRef="#br0" timeOffset="195429.1779">13518 17136 286,'0'-2'43,"4"-1"-6,1 0-4,-5 0 1,4-4-3,0 1-6,0 3-6,0 3-5,-4 0 0,0 3-2,0 0-3,4 7-2,-4 4-3,0 2 1,0 3-1,0-5-1,0 5-1,0 2-1,0 1-3,0-1-4,0 1-8,0-4-3,0 1-7,0-2-11,0 2-5,0-1-5,-4 22-11</inkml:trace>
  <inkml:trace contextRef="#ctx0" brushRef="#br0" timeOffset="195683.1924">13338 17483 332,'0'0'43,"0"-4"-3,0 4 0,8-3-6,-8 3-4,9 0-5,7-3-5,0 3-2,5-3-4,3-4-3,1 4-5,4-3 0,-5 1-1,5-1-1,4-1-2,-1 4-1,-7 0-4,4 0-4,-9 0-6,5 0-2,-5 3-2,1-4-8,-1 4-9,-8 0-4,-4-3-8,9 3-5</inkml:trace>
  <inkml:trace contextRef="#ctx0" brushRef="#br0" timeOffset="196079.2151">13527 17629 271,'4'0'38,"0"0"-2,-4-3-1,0 3-5,12 0 0,0 0-6,-4-7-5,9 1-5,-5 3-3,0-5-4,1 5-3,-1 3 1,0-7-1,-4 4-2,1 0-1,-1 3-1,-4 3 2,0 3-1,-4-2 0,0 2-2,0 8 3,0-1 0,0 1-1,-4-1 0,0 0 1,0 1 2,0 2-1,0 0 0,-5-5 1,1 5 0,4-3 1,-4-2 0,8 1 2,-4-5-1,0-1 0,0-3-1,4 4 2,0-7-3,0 0-1,0 3 2,0-2-1,0 3-2,4-4 3,0 0-3,4 0 1,0 0-3,4 0 1,1-4 0,-1 4-1,0-1 0,1-2-2,-1-4-3,-4-2-5,8 2-3,-3-2-5,-1 2-7,-4 3-8,4 1-8,-3-1-9,3-2-4</inkml:trace>
  <inkml:trace contextRef="#ctx0" brushRef="#br0" timeOffset="196780.2552">14112 17371 238,'-4'-3'43,"4"3"2,0-5-2,0 2 1,0-3-4,0 3-5,4-1-4,4 4-2,0 0-1,5-3-6,-1 2-2,0-4-2,0 5-3,9 0-4,-1 0-2,-3 5-3,3-4-3,-3 2 1,3 4-1,-3 2-5,-1 2-3,0 2-4,-3 1-3,-1 2 1,0 0-1,-4-3-2,0-2-2,-3 8-4,-5-8-6,8 2-9,-8 0-4,4-1-5,-4-4-6</inkml:trace>
  <inkml:trace contextRef="#ctx0" brushRef="#br0" timeOffset="197042.2702">14386 17262 313,'0'-2'54,"0"-1"-7,0 3-6,0 0-9,0 0-7,-8 3-3,4 5-4,-8 11-5,4-2-2,-1 9-2,-3 1-3,-4 3-1,3 0 1,1 4-4,-4 5 0,-1 4-2,5 0-3,0-6-2,-5-1-3,9-4-4,-4-5-6,8-6-3,0-5-7,4-10-2,0-3-4,0-6-6,0 0-1,20-54-9</inkml:trace>
  <inkml:trace contextRef="#ctx0" brushRef="#br0" timeOffset="197429.2923">14493 16947 386,'4'-7'47,"4"3"-4,0-3-9,0 1-9,1 0-6,3 2-5,-4 1-2,0 0-5,0 0-1,1 3-3,-1 0 0,4 0-2,-12 0-1,4 3-1,-4 3 0,0 7-1,4-3 2,0 1 0,-4 1 0,0 1-2,-4-2 2,4-1 0,0-1 0,-4 1 0,4 1 0,-4 2 0,0-4 1,0 1 0,0 1 3,4 2 0,-4-4 1,0 2 0,4-4 0,0 2 2,0 4-3,0-7 1,0-1 0,0-2 1,0 4-3,0-4 0,0 0 0,4 0-1,0 0 0,0 1-1,4-4-1,-4 0 1,4 0 0,-4 0-3,1 0-3,3 0-3,-4 0-3,4 0 0,0 0-3,-4 0-1,4 0-2,1 3-4,-5-3-7,4 3-3,-4 0-5,4-1-1,-8 1-7,13 19-8</inkml:trace>
  <inkml:trace contextRef="#ctx0" brushRef="#br0" timeOffset="197723.3091">14980 17217 323,'0'0'29,"4"0"9,-4 0 2,4 0-4,0 2-5,4 4-6,5 0-4,-5 10-2,0-3-1,-4 1-4,8-1-5,-3-2 0,3 8-4,-4-3 0,4-2-3,-3 2-2,3-5-5,0 2-2,-4 0-5,0-2-5,5-8-4,-9 4-6,0-4-6,0 0-6,-4-3-3,0 0-5</inkml:trace>
  <inkml:trace contextRef="#ctx0" brushRef="#br0" timeOffset="197979.3238">15250 17257 364,'0'0'51,"4"3"-4,-4-1-8,0 1-5,-4 13-6,4-2-5,-8 8-6,-4 4-4,-1 2-4,-3 1-1,4 1-3,-1 3-1,1-6-1,4 8-2,-4-1-5,3-1-1,1-6-4,0 3-2,0-1-2,0-5-7,4-5-4,-5-2-4,5-1-3,0-5-5,-4-4 0,8 2-3,-4-5-4</inkml:trace>
  <inkml:trace contextRef="#ctx0" brushRef="#br0" timeOffset="198325.3436">15344 16979 381,'0'-7'50,"8"-2"-9,1-1-3,3 1-8,0 1-8,5 1-5,-1 1-4,-4 0-3,5-1-4,-5 7-1,0-3-1,0 3-2,-3 0 1,3 3-1,-8 4-2,0-1-3,0 7 1,0-5 2,-4 4 0,0 4 0,0-5-1,0 5 0,0-6 1,-4 4 0,0-1 2,4 0 0,-4-1 1,0-4 2,0 5 0,0-4-1,0 3-1,4 0 2,0-2-1,0-1 0,0-4 0,0 1 0,4 1-1,0-4 0,-4 0-2,8 0 0,0 1 0,0-4-1,1 0-2,3 0-2,0 0-5,-4-4-4,5 1-4,-1 0-9,0-3-9,0-1-12,-3 1-9,15-8-10</inkml:trace>
  <inkml:trace contextRef="#ctx0" brushRef="#br0" timeOffset="198822.372">16229 17029 233,'0'-3'46,"0"0"1,0 3-4,0 0-4,0 0-4,0 0-4,0 3-4,0-3-4,0 3-5,4 10-1,-4 3-5,0-2-1,0 9-5,4 0-2,-4 1 0,4 5-1,-4-2-9,0 0-3,0 2-8,0-6-10,0 1-9,0-5-5,0-1-3,0-2-6</inkml:trace>
  <inkml:trace contextRef="#ctx0" brushRef="#br0" timeOffset="199093.3875">16085 17244 423,'0'0'49,"0"-6"-8,8 3-7,13-7-8,-1 2-7,5 2-4,-5-4-7,1 1-5,3 2-9,1 4-7,-4 0-7,-9 3-7,8 0-8,-7 0-7,3 0-5,29 0-12</inkml:trace>
  <inkml:trace contextRef="#ctx0" brushRef="#br0" timeOffset="199351.4023">16851 16754 331,'0'0'49,"4"-9"-5,-4 9-8,4 0-5,0 0-7,-4 0-5,8 3-5,-4 0-1,1 0-1,-1 10-2,-4 5-3,0 1-1,0 11-1,0-3-1,0 5-2,0-2-1,0 0-6,-4-3-4,-1-5-4,1 2-8,4 2-9,-4-6-9,0 3-8,-4-3-3</inkml:trace>
  <inkml:trace contextRef="#ctx0" brushRef="#br0" timeOffset="199610.4171">16638 17098 389,'0'0'41,"0"0"-2,0-3-2,16 3-9,-3-4-5,3 4-7,0-3-3,5 3-3,3 0-1,1 0-1,0 0 1,-1 3-2,9-3-4,-4 0 1,3 0-2,1 0 1,0 0-1,-5 0-1,5 0 0,-12 0-5,3 0-3,-3 0-3,-1 0-3,1 0-2,-13 0-4,4 0-6,0 0-8,-8 0-4,1 0-6,-5 0-1,-13 4-12</inkml:trace>
  <inkml:trace contextRef="#ctx0" brushRef="#br0" timeOffset="199941.436">16957 17281 336,'9'0'47,"-5"0"-3,4-4-8,0 4-7,0-3-5,0 0-7,1 0-6,-1 3-2,0 0-2,-4 0-1,0 3-2,4 0-2,-4 0 1,0 1-5,-4 5 1,0-1-1,0 2 0,0-1-1,0 1 1,-8-1 0,4-1 0,-8 8 0,4-5 2,-5 2 0,5 0-1,0-2-1,4-5 3,-4 7-1,4-7 3,0 4 1,0-2 2,4-2 1,-9 0-2,9 4 1,0-4 0,0 1 0,0-3-1,0 0 0,4-1-1,1-3-2,-1 0 2,4 0-3,4 0 1,0 6-1,-3-6 1,3 0-7,4-3-1,-8 3-3,5-3-5,-1 3-7,0-7-4,-4 4-10,5 2-10,-9-6-5,20 4-8</inkml:trace>
  <inkml:trace contextRef="#ctx0" brushRef="#br0" timeOffset="200208.4513">17395 17155 370,'0'0'48,"4"0"-10,1 0-7,-5 0-3,4 3-5,4-3-5,0 3-6,0 7 0,-4 1-4,5-1-2,-1 2-1,0 3-2,-4 1 0,0-1-2,0 0-5,0 1-3,-4-4-2,4 3-7,-4-6-3,0 1-3,0-1-3,4-1-7,1-1 0,-5-4-3,4 0-6,0 6-10</inkml:trace>
  <inkml:trace contextRef="#ctx0" brushRef="#br0" timeOffset="200480.4668">17645 17142 375,'0'0'55,"0"0"-5,0 0-9,-4 3-5,-4 4-8,-4 12-5,-1 2-4,1 6-5,-4 1-2,-1 2-5,1 1 1,-1-1-4,1 6-1,0-5-2,-5 7-3,5-5-3,0 1-2,-1-1-1,1 3-3,-1-2-1,1-6-1,4 0-3,-1-6-5,1-8-6,4 2-5,4-5-2,-4-5 0,4 1-1,-1-7-5,10-3-9</inkml:trace>
  <inkml:trace contextRef="#ctx0" brushRef="#br0" timeOffset="200847.4878">17743 16858 295,'4'-11'41,"1"-2"-1,7 0-3,-4 2-2,0-5-7,4 7-7,1-4-4,-1 8-4,0-1-4,-3 3-2,3-7-1,-4 7-1,0 3 0,-4 0 1,0 0-2,-4 3 0,0 0 2,4 0-1,-4 1 1,0 5 2,0 2-2,-4 2 1,0 3-1,0 1 1,-4-4 0,4 0 0,4 4 1,-4-1-2,-4-3 0,8-2-2,-4 5 2,-1-3-3,5-2-1,-4 1 1,4-2-2,0 0 0,0-6 0,0 3 0,0 2-1,0-9 0,0 7 0,4-4 0,1 0 0,3-3-1,0 0-1,0-3-1,0 3-2,0-7-5,1 1-3,7 0-4,-8 3-3,9-4-4,-9 7-5,4 0-8,-4-1-4,5-3-1,-5 4 0,16 12-10</inkml:trace>
  <inkml:trace contextRef="#ctx0" brushRef="#br0" timeOffset="201169.5062">18296 16910 370,'4'-3'52,"-4"0"-4,0 3-6,4-3-9,0 3-8,9-4-5,-5 3-6,4 1-5,0 0-1,1 0-3,3 0-3,-4 0-5,1 1-6,3-1-4,-8 4-6,4-1-8,1 0-9,-9 0-7,0 0-7,8 4-10</inkml:trace>
  <inkml:trace contextRef="#ctx0" brushRef="#br0" timeOffset="201435.5215">18333 17168 408,'0'0'48,"0"0"-8,0 0-8,0 0-8,4 0-6,12 0-3,1 0-5,3 0-6,-8 0-7,1 0-5,3 0-4,1 0-9,-5 0-9,4 0-8,-4 0-10,25 0-12</inkml:trace>
  <inkml:trace contextRef="#ctx0" brushRef="#br0" timeOffset="202049.5566">19004 16711 331,'4'-6'41,"-4"3"-2,9-2 2,3-1-8,0-1-6,5 1-6,-9 0-5,8 3-3,5 3-3,-5-4-1,0 4-3,1 4-3,-5 2 0,-4-3-1,4 10 1,-3-4 1,-5 6-1,0 4 3,-4-2 2,-4 2-1,4 5-1,-4 3-1,-5 5 1,-3-2 0,4 0-2,-4-3 1,-1 2 0,1-5 0,4 3-1,-4-2 0,3-6 0,5 2 0,0-3 0,0 1 0,0-2 0,4-1 1,0 0 0,-4-2 0,4-1 1,0 0-2,0-5 2,0 4-1,0-2-1,0-1 1,4-2 1,4-2 0,5-2-1,3 0-1,0-3 1,1 0-2,3 0 1,1 0-3,-1 0 1,1 0-2,-1 0 2,5 0-1,-5-3-4,1 0-2,3 3-6,1-2-3,-5 2-5,-3-6-5,3-1-4,-4 4-6,-3 0-8,-1 0-7,-4 0-11,0-1-10</inkml:trace>
  <inkml:trace contextRef="#ctx0" brushRef="#br0" timeOffset="206187.7933">10493 16855 235,'0'0'34,"0"-2"-1,0 2-3,0 0 0,0-3-4,0 3-6,0 0 1,0 0-6,0-3-1,0-1-1,0 1 0,-4-3-2,4 3-1,0 0-4,-4-1-1,4 0 2,0 0-2,-4 1-2,4 3 0,-4 0 0,-1 0-1,-3 0-1,0-6-1,-4 3 1,-1 3 0,1 0-1,0 3-1,-4 0 2,-1-3-1,1 3 2,-9 4 2,9 1-1,-9-2-1,1 0 2,-5 4-1,5-5 1,-1 1 0,-4 7 1,1-7 0,3 4-2,-4-7 0,1 0 0,3-2-1,-3 3 0,7 2 0,-4-3 1,5 0-3,-9 4 3,9-4-2,-5 3 0,1 1 0,-1 1-1,5 1 0,-5-3 0,5 1 0,-5 2 0,1-1 0,3 2 2,-3-1-2,3 1 0,1-2 1,-1 1 1,1 4 0,-1 3 2,1 2-1,-1-3 0,1 0 0,-1 4-3,5-2 2,0 6-1,-1-3 2,-3 6-2,3 1 0,5-3 0,0-2 0,-5 2 1,5-2-2,0 8 2,-5-6 0,5 6 0,0-1 1,4 1-1,0 7 0,-5-4 0,5 7 1,4 6-2,0-3 1,0 0-1,4 3-1,-4-3 0,0-4 1,4 1 1,0-3-2,0-4 0,0 0 0,4-2 1,0-1 0,4-2 1,4-4-1,1 2-1,-1-9 0,0 9 1,4-2 0,-3-10 0,-1 8-1,8 0 0,-3-7 0,3 4 0,-3-5 0,7 8 1,-3-11-1,7 2 0,1 3 0,4-5 0,0-4 0,3-1 0,9 0 0,-4-6 0,0 0 1,4 0 0,0-3-2,0 3 2,0 0-2,0-3 1,1 3 0,-10-3 1,9 0-2,-4-1-1,0 1 1,0-3 0,4 6 2,-4-2-2,0-1 1,0 0-2,0-3 2,0-4 0,-4 4 0,-4 2-1,3 3 1,-3-2 0,8-1-1,-8-2 0,0 3 2,3-3-2,-11-4 2,8 4 0,0 1-1,-1-1 0,-3-1-1,0 1 2,-1-1-1,-3 4 0,-1-3 0,1 0 0,4 1 0,-5-2 0,1 4 0,-1-6 0,1 2 0,-1 1-1,1-2 2,0 2-1,-5-4 0,9 7 0,-9-3 0,9 2 0,-9 1-1,1 2 2,3-6-1,-3 4 0,-1 3-1,5-3 2,-1 3-1,-3-3 0,3 3 0,5-3 0,-4 3 0,-1-4 0,5 1 0,0 0 0,-1 3 0,-3-6 0,7 3-1,-3 3 2,4-2-1,-4-1 0,3 0 0,-3-1 0,4 4 0,-1-3 0,5 0 0,0 3 2,0 0-2,4 0-1,0-3 1,-4 3 0,4 0 0,0 0 0,4 0 1,0 0-1,0-3-1,-4 3 1,0 0 0,4 0-1,-4 0 1,-1 0 2,6-7-1,-1 4 0,-4 0-2,4 0 2,-5 0-2,6 1 1,-6-1 0,5 0 0,1 3 1,-6 0 0,1 0-1,0-4 0,-4 4 0,0 0 0,4-3 0,-4 3 0,0 0 1,4 0-1,-5 0 0,9 0 1,-8 0-1,0 0 1,4-3-2,-4 3 2,0-3-2,0 3 1,-1 0 1,1-3 0,-4 0-2,4 3 0,0 0 1,-4-4 0,-1 4 0,-3 0 1,8-3-2,0 0 1,-5 0 1,5 0-3,0 1 2,-4-1 0,8 3 1,-8-3 0,3 3-2,1-7 1,0 4 0,0 3 1,0-3-2,-4 3 1,3-3 1,1 3-3,4 0 2,0 0 0,-4-3 1,0 3 0,4-4-2,-4 4 1,3 0 0,1-3 2,-4 3-1,4 0 1,0 0 1,0 0-1,4 0 0,0 0 0,0 0 2,-4 0 0,4-1-2,4 1-1,-4 0 0,4 0 1,1 0-1,-1 0 0,0 0 1,4 0-2,-4 0 0,0 0 0,-4 0 0,0 0 1,5 0-2,-1 0 1,0 0 0,12 0 0,-8 0 0,5 0 0,3 0 0,-8 0 0,5 0 0,-1-3 0,0-1 0,1 1 0,-1 0 1,-4-3 0,4 2-1,-3-2-2,7 0 2,-8-1 1,9 6-2,-9-6 1,0 4 0,5-3 0,-5 3 0,-8-7 0,4 7-1,4 0 2,0-4-1,-4 3 1,5-3-2,-1 1 1,0 0 0,0-1 0,1 2 0,-1-4 0,0 3 0,0-4 1,-4 1 0,5 1-1,-1-2 0,0 0 0,0-2-1,0 1 0,1 1 2,-5-3-2,4 1 2,0 1 0,-4-5-1,1 3 0,3-1 1,0 4 1,-4-1 1,4-5-1,1 0-1,3 3 1,-4 2 0,0 2-1,1-1-1,-1 1 1,0 7-2,-8-4 2,8-4 0,-4 7-1,0 0 0,-3-7 0,-1 4 0,0 1 0,0 2 0,-4 0-1,-1 0 2,1-1-1,0-2 0,-8 0 0,4-1 2,-4 1-1,-1-2 0,1-5 0,0 4 0,4-5 0,-4 1 1,-1 3-2,1 1 1,0-6 0,0 0-1,3 2 0,-7 2 0,8-2 1,-4-3-1,-5-1 0,5 2 0,-4-1 0,-1-3 0,-3-1 0,0 1-1,-1-5 2,-3 0-1,-1-2 0,-4 3 0,-3-6 0,-5-1 0,0 0 2,-4-7-2,0 4 0,-4-7 0,0 3 0,0-2 0,-8-1 0,4-3 0,-8 0 0,-1 6-1,-3 4 0,0-2 1,-5 5 0,1 0 0,-5 6 0,-3-2 0,-1 6 0,-4-3 2,4 3-3,-7-3 1,3 6 0,-8 1 1,0-1-1,-8 1 1,8 0 1,-4 8-2,-4-8 1,4 3 0,4 5 0,-8-4-1,4 5 0,-5 1 1,5-4-1,-8 2 0,4 2 0,0 0 0,-4-1 1,4 1 0,-1 0-1,5 4 0,-4-1 3,0 0-2,0-1 1,-4-2 0,4 3-1,0 0 0,-5 3 0,5-3-1,-4-1 1,8 1-1,-4 3 0,4-3 0,4 3 0,-4-3 0,0 3 0,-4 3 0,4-3 2,0 3-2,-5 0 0,1-3 0,0 10 1,8-4 0,-8 1-1,0-1 0,4-1 0,4 1 0,0 0 0,0 4 0,0 0 0,0-6 0,-8 6 0,8-1 0,-4 1 0,4-2-1,-4-2 2,0 1-2,0-1 2,0 0-1,4 1 0,4-1 0,5-1 0,-5-2 0,4-3 0,-4 0 0,0 3 0,0 0 0,-3 1 0,3 2 0,-4 0 0,4 1 0,-8-3 0,4 3 0,0-1 0,0 0 0,0 4 0,0-4-1,4 2 2,0 2-1,1-7 0,-5 3 0,4 4 0,0-7 0,-4-1 0,4 4 0,0-3 0,-4 0 0,-4 4 0,4-1 0,-4 0 0,0-2 1,4-1 0,0 3 0,1-1-1,-1 1 2,4 1-2,-4-1 1,4-3-1,0 0 0,-4 1 1,8-1-2,-8-2 1,5 6 0,-1-4 1,0-3-2,0 0 1,0 3 0,5-3 0,-1 0 0,0 0 0,-4 0 0,4-3 0,1 3 0,-1 0 0,0 0 0,-4-3 0,5 3 0,-5 0 0,0 0 0,0 0 0,0 0 0,-4 0 0,4-3-2,-4 3 2,5 0 0,-5 0 1,0 0 0,0 0-1,4 0 0,0 3 0,0-3 1,0 3-1,-4-3 0,5 3 2,-1 0 0,-4-3 0,0 0-1,0 0 1,0 0-1,-4 7 0,4-7 0,-4 0-1,0 6 1,4-3-1,0-3 0,0 7 0,-4-3 0,0-1 0,-4 1-1,0 2 2,4 0 0,-4 4 0,0-4-1,-1-3 0,1-3 0,4 0 0,0 0 0,4 0 2,0 0-2,4 0 0,-3 0 0,3 2 0,0-2 1,-4 0-2,4 0 1,0 0 0,-4 0 1,0-2-2,0 2 1,0 0 0,1 0 1,3 0 0,-4 0-1,0 0-1,4 0 2,0 2-1,-4-2-1,4 0 2,5 0-1,-5 0 0,0 0 0,4 0 0,-4 0 0,0 0 0,1 0 0,-1 0 0,-4 0 0,4 0 0,0 0 0,-4 0 0,4 0 0,-4 0 1,5 0 0,-1 0-1,0 0 1,0 3 0,4 0-2,0 1 2,1-4-1,-5 0 0,4 0 0,0 0 0,1 0 0,-1 0 0,-4 0-1,4 0 2,1 0-1,3 0 0,-4 0 0,0 0 0,5 0 0,-5 3 0,8-3 0,-3 0 0,-1 3 2,5 3-2,-1-6 2,-4 3-2,5-3 0,-1 4 0,-3 2 0,7-6 0,-4 0 1,1 0 0,-1 3 0,-3 0-1,7-3 0,-3 0 0,-1 0 0,1 0 0,7 2 2,-3 1-2,-1 0 1,1-3 0,3 0 0,1 0-1,0 0 0,3 3 0,-3-3 0,4 7 0,-1-1 0,-3-3 0,4 1 0,-5 2 1,5-6 0,4 0-1,-4 2 0,-1 1 0,5 0 0,0 0 0,-4 0 0,3 7 0,-7-10 0,8 6 0,-4-6 0,3 3 0,-3-1 0,0-2 0,4 3 0,-5 0 0,1 2 2,0-3 0,-5 1-1,5 0-1,0-3 1,0 3 0,-1 0 1,1 1-1,0-1-1,4 0 0,-5-3 0,9 0 0,0 0 0,-4 0 0,4 0 1,0 0 0,0 0-1,4 0 0,0 0 0,-4 0 0,4 0 0,0 0-1,0-3 2,0 3-2,0 0-4,-5 0-3,5 0-1,0 0-3,0 0-3,0 0-3,0 0-7,0 0-5,0 0-9,0 0-14,0 0-18</inkml:trace>
  <inkml:trace contextRef="#ctx0" brushRef="#br0" timeOffset="227811.0301">10243 7553 151,'4'0'16,"-4"0"2,0 0 2,0 0-3,0 0-1,8 0 0,-8 0-3,0 0 0,9 0-2,-5 0 2,0 0-3,0 0 3,4 3-1,-4-3 0,8 0 4,-3 6-2,3-2 5,4 5 3,1 4-1,3-5-2,-3 5-2,3 2-3,0 3 0,1 4-4,4 2 0,-5-3-3,5 1-1,-5-1 2,5-2-1,-1-3 0,-3-5 1,7 1-2,-3 1 1,-1-2-1,1-1-1,4-4 1,-5-3-1,5 1 0,0-4-1,-5 0 1,5-7 0,3-2-1,-3-2 0,8-12-1,-8 6 2,3-5 0,-3-2-1,4-2 0,0 2 0,-5-3 0,1-4 0,0 7-1,-1 0 0,1 2-1,0 7 0,-5-1 0,1 1-1,3 0 1,1 6-2,0-4 2,3 3 0,-7 2 1,4 5-1,-1-3 0,-3 3 1,-1 3-1,1-3 3,-5 3-2,-3 0 2,-1 3-1,1-3-2,-1 3 1,-4-3 0,0 3-1,-3-3-1,3 6-1,-4-1 1,0 5 1,-4-4-2,1 1 1,-1-1 0,0 3-1,0-4 1,-4 5-2,0-1 1,4-2 1,-4-1-2,0 0 1,0 2-2,-4-1 2,4 2-1,0-9 1,0 0 0,-4 7 0,4-4-2,-4 0 1,4-3 0,0 0 0,0-3-1,0 3 0,0 0 0,0-7-1,4 7 0,-4-12 0,4-1 1,0 2-1,8-5 0,-4 3 0,1 5 2,3-4-2,-4-1 3,4 3-1,1-1 0,-1 2 1,4-4 0,-3 3 0,3 6-2,4-6 2,-7 4 0,7-1 0,1 1 0,-5 1 0,4 2 0,1-3 0,-5 2 0,5 4 0,7 0 0,-3 0 0,0 0 0,-1 4 0,1-1 0,3 0 1,-3 5 1,4-2-1,-1 4 2,-3-4-1,12 4 0,-5-2-1,1-2 1,4 0 0,0 1-2,-4-1 0,7 4 1,-3-10-1,0 0 1,4 1 2,0-1 2,-4 0 0,0-1-1,4-3 3,-9-2-1,5-3 0,-4-1-1,4-3 2,-4 2-2,-1-5-1,1 2 0,-4-2 0,-1-1-1,1 1-1,-4 0-1,-5 2 0,1-2 0,-5 6-1,0 2-1,-3-1-4,-9 5 0,-4 1-2,4 3-2,0-3-3,-4 3-3,0 0-5,0 3-4,0-3-4,0 7-11,-12-4-11,-5 11-11,-3 2-9</inkml:trace>
  <inkml:trace contextRef="#ctx0" brushRef="#br0" timeOffset="228631.077">11652 8353 279,'4'0'43,"0"0"-4,-4 0-1,0 0-2,0 0-3,4 0-6,-4 0-5,4-4-3,-4 1-4,0 0-3,4-7 0,-4-5-4,0 0 0,8-1 1,-8 0-2,0 2-2,4-2 0,-4-4-1,4-3-1,-4 3-3,0-3 2,0 3 0,4-2-1,-4 4-1,0-3 0,0-1 0,0 3 0,0-2 1,0 2 0,0 5-1,0-2 0,0 7-1,0 4 2,0-5-2,0 4 0,5 3 1,-1 0 1,0-1 0,-4 4-2,8 4 2,-4-1-2,4 6 0,0 6 2,5-3 0,-5 4 1,0 2-1,4 4-1,1-1 1,-1 4-1,4-4 0,-3 3 0,-5-2 0,0-2 2,4 0-2,-8-6 0,9 2 1,-5-4-1,0-5 2,-4-1 1,4-4-1,-8-2-1,8 0 2,-3 0 0,3-2-1,-4-4-1,0-7 0,0-3 1,4-1 0,-8-2-1,8-2 3,-8-1 0,4 1-1,-4 0 0,0-4-2,5 1 1,-5-8-1,0 5 0,0 0-1,0 3 0,4 2-3,-4 6-2,0 2-2,0 1-6,0 7-5,0 3-6,0-1-10,0 4-14,0 0-16</inkml:trace>
  <inkml:trace contextRef="#ctx0" brushRef="#br0" timeOffset="231049.2153">942 7728 165,'0'0'14,"0"0"-1,0 0 3,4 0-1,-4 6-3,0-6 0,0 10-2,4-2-1,0-2 4,0 4 6,0-1-5,4-6 0,-4 7-1,5-2 4,-1-2-3,-4 4-1,0-1 4,4 2-1,4 2-4,-3 0-2,7 1 2,-4 2-2,1 3 2,3-1 1,0 1-2,1-2-2,3 2-2,1-1 1,-1-2 0,13-2-1,-5 2-1,5-7 0,4 1 1,0-1-1,4-4-1,0-2 0,0 0 1,0-3-2,0 0-1,0-3 1,0 0-1,-1-2 0,1-1 0,0 3 1,0-4-2,4 4 0,0 0-1,4 3 2,1 0-1,-1 0 1,-4 0-2,-4 0 0,8 0-1,-8 0 1,4 0 1,-8-3-1,-1 0 2,5-4-1,0 4 0,0-3 0,0 1-1,4-1 2,0-4-1,0 1 0,4-2-2,-3 1 1,-1-3 0,0 1 2,0 0-1,-4 0 0,-5 2 0,1 2 0,4-1-2,0-1 1,4 1-1,4-1 1,-8 4-1,4 1 1,4-5-2,-4 4 3,0 0-1,0-5 0,1-2 0,-1 0-1,0 0 2,0-1-1,-4 5 0,-5-1-1,9 0 0,5 3 0,-9 0 0,-1-2 0,1 2 0,0 2 0,-4 1 0,4-1 0,-8 2 0,-4 3 3,3 0 0,-3 0-1,4 0 2,-5 0 0,-3 0-3,4 3 1,-5 0-1,5-3 0,-5 0 1,5 6-2,0-6 0,3 2 1,-7 1 0,4 0-1,-1 1-1,-3-1 2,-1 3-1,1 1-1,-5-1 2,-3 5 1,-1 2 0,-4-1 0,1 3-2,3 1 1,-8-4 0,5 3 0,-5-3-1,4-2 0,-4-5 0,-4 1 0,5 0 0,-5-2 0,0-1 0,0 0 0,-4-3 0,4 0 0,-4 0 0,0 0 1,0 0-1,0 0 0,0 0 0,0-3 0,0 3 1,0 0-1,0-7-2,0 4 2,0-3 0,0-2-1,0-2-1,4 1-1,0-4-1,4-1 1,1 1-1,-5-1 3,4-2-2,4 3 2,-4 4-2,5 1 2,-1-5 1,0 0 0,0 2 0,1-2-2,3 4 1,0-1 1,-3 6 0,3-3-1,0-2 0,5 2 1,-5-2 1,5-2-2,3-2 1,-3 7 1,3-1 0,1 1-1,-1-1-1,1 3 0,0 4 1,-1-3-2,5-1 1,-5 1 1,1 0 0,0 3-1,-1 0-1,1 0 3,-1 0-1,5 3 0,-9-3 0,5 0 0,-1 0 0,1 0 1,0 0-1,-1 0 0,1 3 1,3 1-2,1-1-1,0-3 2,8 3-1,-5-3 1,1 0 0,4 0 2,4 0-2,-4 0 0,0 0 0,3-3 0,-3 0 1,0 3 0,0 0 0,0 0 0,4-4 1,-4 4 0,-1 4-1,1-4 0,4 0 1,0 0-1,0 0 0,-4 0 0,4-7 2,-4 4-2,4 0 2,-4-4-2,-1-2 1,-3-2-2,0 1 1,0-6 0,-1 5 1,1-1-1,0-8 0,-9 9 1,5-5-2,-4 1 2,-1 0-1,-3-1-1,-1 2 0,-7 1 0,-1 1-1,4 4 2,1-2-1,-9 1-2,0 2-2,0 1-3,-8 3-1,4-1-2,-4 1-2,0 3-3,0 0-3,0 0-9,-4 0-7,4 0-15,-8 3-14</inkml:trace>
  <inkml:trace contextRef="#ctx0" brushRef="#br0" timeOffset="232025.2711">4917 8426 306,'0'0'50,"0"-3"-8,0 3-6,0 0-6,4 0-7,-4 0-5,0-4-5,0-2-3,8 0-3,-8 2-2,8-8 1,-8 1-1,4-2 1,5-1-2,-5-2 3,0-3 0,0-2-1,0 5-1,0-5 0,-4 2 2,8-1-3,-4-6 0,0-1-1,1 3-1,3-4 0,-4 1 0,4 3-2,-4-2-1,0 6 3,0 1-2,-4 4 0,4 6 0,-4-1 0,5 4 0,-5 0-1,4 6 0,-4 0 0,0 0 1,0 0-1,4 3 1,-4-3 0,4 3 0,-4 10 0,0-1-1,4-4 0,0 2-1,-4 3 0,4-4 0,0-4 1,0 1 0,4-3 1,-8 4-1,5-7 1,3 0 0,0 0 0,-4-3-2,8-1 2,-4-5 0,1-2 0,-1-2-1,0-1 1,0 4 0,0-6 0,5 0 0,-5 2 0,0 1 0,-4 2 0,4 2 2,1-1 0,-5 4 0,4 3 2,-8-1-1,4 4 0,0 0 4,0 0 1,-4 7 0,4 2 1,0 7-2,0 2 2,0 1-2,-4 1-1,5 3-2,-5-3-1,0-2-1,8 1 2,-8 0-3,4-2 1,0 3-2,-4-6 0,4 5-3,-4-5-2,4 5-4,-4-3-2,4-1-2,-4 0-1,0 0-4,0 4-7,0 0-7,0-5-7,0 5-9,0 2-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18T02:58:15.404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250">
        <inkml:traceFormat>
          <inkml:channel name="X" type="integer" min="-1024" max="1680" units="cm"/>
          <inkml:channel name="Y" type="integer" max="1050" units="cm"/>
        </inkml:traceFormat>
        <inkml:channelProperties>
          <inkml:channelProperty channel="X" name="resolution" value="45.59865" units="1/cm"/>
          <inkml:channelProperty channel="Y" name="resolution" value="28.37838" units="1/cm"/>
        </inkml:channelProperties>
      </inkml:inkSource>
      <inkml:timestamp xml:id="ts1" timeString="2016-02-18T03:04:02.096"/>
    </inkml:context>
  </inkml:definitions>
  <inkml:trace contextRef="#ctx0" brushRef="#br0">901 3877 286,'0'0'31,"0"0"3,0 0-1,0 0-2,0-3-3,0-5-6,0-1-3,0-4-1,0-1-3,4-2-3,-4-3-1,4 1-2,-4-4-1,0 1 0,4 2-2,4-1 0,-4-7-1,0 1-3,0-4 1,5 0-1,-5 0-1,0-5-1,0-2 1,4-3 0,-4 0-1,0 4 0,0-1 0,5 7 2,-9 3-1,8-1 0,-8 10 1,0 2-1,0 7 1,0 4-1,4-2-1,-4 7 1,0 4 1,0 0 1,4 9 0,0 9 0,0 5 0,0 4-1,0-1 1,4 3-1,1 7 1,-1 0-1,-4 1-2,0 0 2,4-1 0,0-2-1,1-4-1,-1-4 1,0 0-2,0-6 2,-4 5 0,4-9-1,1-1 0,-5-4 0,4-3 0,0-2 0,-4-7 2,-4 0-1,4-3 0,5-3 1,-5 0 0,0-10 0,4-4-1,0-9-1,-4-1 1,4-3-2,1 0 2,-1-7 1,0-1 1,0 1-1,0-5-1,-4 0 2,5-5-2,-1 2 0,-4 2 1,-4 3-1,4 4 0,0 4-2,0 2 1,-4 6-2,-4 5 0,4 8-1,0-2-2,0 3-4,0 1-1,0 1-2,0 8-2,0-3-5,0 0-9,0-1-5,0 4-10,-4 0-4,0 0-1,-4 34-7</inkml:trace>
  <inkml:trace contextRef="#ctx0" brushRef="#br0" timeOffset="448.0256">1453 3615 289,'0'0'25,"0"0"-2,0 0 2,0 0 2,4 0-2,1 3-1,-5 7 1,12-7-3,-4 8-3,0-1-3,0-1-2,1 6-2,-1-3-2,4 1-4,-4 1 0,5-4-2,-5-4 0,4 10-1,-4-10-1,4 2 0,-3 2-2,3-4 1,-4 1 0,-4 7-2,4-1-2,-3-4-2,-1-2-3,0-7-3,-4 4-4,4-1-3,0 4-4,-4-1-6,8-6-2,-8 3-5,0 1-2,4-4-8</inkml:trace>
  <inkml:trace contextRef="#ctx0" brushRef="#br0" timeOffset="784.0448">1658 3618 263,'0'0'32,"0"0"-2,0 0-4,-4 3 0,0 7-3,-4-2-2,4 1-3,-5 1 0,1 0-4,4-2 1,-4 1 1,-4 4-4,3-5-1,5 1-2,-4 4-2,0-3 0,0-1-2,0 2-1,-1 2-1,1 3-2,-4 1 1,4-1-1,0-2-5,-1 2-4,1 0-7,4-8-6,0 2-6,-4 2-1,4 1-1,0-8-3,0-2 0,4 0-4,-9 4-6</inkml:trace>
  <inkml:trace contextRef="#ctx0" brushRef="#br0" timeOffset="1091.0624">1949 3358 361,'0'0'23,"0"0"2,0 0 0,4-4 1,4 4-2,-4-3-5,12 3-7,-3-5-2,-1-1-3,4 0 0,-3-1-3,-1 4-1,-4 0-1,4-3-3,-3 1-6,3 2-4,-4-4-6,0 1-6,0 0-5,1-1-6,-5 4-5,0-11-12</inkml:trace>
  <inkml:trace contextRef="#ctx0" brushRef="#br0" timeOffset="1310.0749">2022 3510 313,'0'0'32,"0"0"-1,0-1 0,0 1-4,5 0-5,7 0-7,0-4-2,0-5-5,1-1-1,3 1-3,0 1-8,1-5-4,-1 0-6,1 1-7,-1 1-5,-4-2-5,0 6-2,1-2-3,15-5-7</inkml:trace>
  <inkml:trace contextRef="#ctx0" brushRef="#br0" timeOffset="2360.135">2555 2933 294,'0'0'35,"-4"0"-2,4 0-1,0 0-3,0 0 0,0 0-4,0 3-3,0-3-2,-5 7-2,5 4-6,0 1-1,0 4-1,0-4-2,-4 0-2,4-2-1,0 6-2,0-2 0,0-1-2,0-2 1,0 2 1,4-1-2,-4-2 1,0 1 0,9-2 0,-9 1 0,0 0 0,0-6-1,8 3 0,-4-1 0,-4 0-1,0 1 2,4-1-2,0-3 1,-4 0 0,4 1-2,0 0 2,0-4-2,-4 0 2,9 4-1,-5-1 0,4 0 0,4-3 0,-4-3-1,5 3 2,-5-3-2,4-1 1,4 3 0,-3-2-3,-1 3-1,0-4-2,1 4-3,-1-3-1,0-3-5,-4 6 0,1 0-3,-1 0-7,0 0-3,0-3-1,-4 3-6,4 0-2,-4 0 0,13-7-4</inkml:trace>
  <inkml:trace contextRef="#ctx0" brushRef="#br0" timeOffset="2662.1522">2784 2814 318,'0'0'32,"0"0"0,0 0 4,0 0 1,4 6-4,-4 7-4,0-2-5,4 5-2,-4 1-3,0 9-5,4-2-2,-4 6-1,0 3-1,-4 9-4,4-6-3,-4 7 2,-8-2-2,8 1-1,-5-4 0,1 2-1,4-5 0,0-5-1,0 0-4,0-3-2,0 2-3,0-2-5,0-2-2,0-4-5,-1 0-6,1-2-6,0-7-5,4 3-4,0-3-6,-8 22-7</inkml:trace>
  <inkml:trace contextRef="#ctx0" brushRef="#br0" timeOffset="3050.1744">3025 3194 316,'0'-3'23,"0"-1"0,5 4-1,-5 0 4,0 0 1,4 0 1,0 0-2,0 4-3,4 0-5,0 6-1,-4 3-4,9-1-2,-9-4 0,4 2-1,4-1-2,5 4-3,-9-5 0,0 5-1,0 0 1,8 1-2,-3 2-3,-1 0 2,-4-2 0,5 2-1,-5-5-1,4 2 1,0-1-2,1-2-1,-1-2-2,0 1-4,-4-2 0,5-1-3,-9-3-1,4 0-4,0 1-6,-4-4-3,0 0-6,0-4-4,5 4-4,-5-3 0,0-3-2,0-16-4</inkml:trace>
  <inkml:trace contextRef="#ctx0" brushRef="#br0" timeOffset="3340.191">3328 3116 320,'0'-3'31,"-4"6"1,4-3-2,0 6 1,-8 10-3,0 5-3,-4-2-4,3-2-4,-3 9-3,8-5-3,-12 4-1,3-1-2,1 0-2,-4 1-1,-1-1-2,1 1 0,8-4-2,-4 0 2,-1 4-4,1-6-1,-4 2-5,3-4-3,1 2-7,-4 1-7,7-6-8,1 5-10,0-8-4,-16 32-11</inkml:trace>
  <inkml:trace contextRef="#ctx0" brushRef="#br0" timeOffset="4351.2489">987 5095 318,'0'-3'44,"0"0"-6,4-7-4,0-10-3,4-7-6,4-5-4,1-2-4,3-2-6,4-4-3,-7 0-3,3 1 0,-4-4-2,5 3 0,-5-6-1,-4 6 0,0 7-1,1-7-1,-5 10 1,4 4-1,-4 9 2,-4 1-2,0 10 0,4 1 0,-4-2 0,0 4 0,0 3 0,0 0 0,0 3 0,0-3-1,4 4 1,-4 10 0,0 5 0,4 5-1,-4-5 1,0-2-1,0 2 2,4-4-2,0-9 1,5 7 0,-5-4 0,4-5 0,0-4 0,4-4-2,1-5 2,-1-7 0,0-2-1,5 3 0,-5 0 0,0-1 1,0-6-2,5 11 1,-5-8 1,-4 5-1,0 7 1,1 1 0,-5 0 1,0 2-1,-4 4 2,0 0 2,0 0-1,0 7 4,0 2 0,0 6 0,0 10 4,0-1-1,0 8-2,0 4 1,-8 1-3,-1-1-2,5 1 0,-4-4-2,4 1 0,4-1-1,-8 2 0,8-5-2,-8 0-5,4 1-2,0-4-2,4 1-6,-5-4-2,1-5-7,0-1-4,4-2-5,0-5-6,0-5-3,0-3-6</inkml:trace>
  <inkml:trace contextRef="#ctx0" brushRef="#br0" timeOffset="4757.2721">1556 4927 336,'0'-4'43,"0"4"-2,0-3-3,0 3-4,0-3-5,0 0-5,4 1-4,4 2-3,-4 0-3,0 0-2,4 0-3,-8 2 1,4 1-2,5 7-2,-5 2-1,-4-1-2,8-1 0,-4 3-2,0-4 1,4 4-4,-4-8-4,5 1-4,-1 0-1,-4-2-2,4-1 0,-4-3-4,0 0-6,0 0-2,0-3-4,5-1-7,-1-2 0,-4-3-2,0 1-2,12-15-7</inkml:trace>
  <inkml:trace contextRef="#ctx0" brushRef="#br0" timeOffset="4978.2847">1740 4869 189,'0'0'36,"0"0"2,0 0-4,0 0-1,0 0 1,0 0-1,0 5-2,-4 11-3,4 3-3,0-1-5,-4 4-3,-4 2 0,3 3-4,-3 1-2,0-1-3,4 0-2,0 5-2,0-8-1,-4 3-2,-1 0-4,5-5-3,0-1 2,0 4-4,0-7-1,4-2-3,-8 5-5,8-2-1,-8 0-7,8-8-3,0 5-7,-4-8-6,4-2-2</inkml:trace>
  <inkml:trace contextRef="#ctx0" brushRef="#br0" timeOffset="5245.3">2125 4679 426,'0'0'34,"4"-4"-8,4 4-4,0 0-7,0-6-2,5 1-4,-1 2-2,-4 0-1,4 0-4,1 0 0,-1-1-3,-4 4-1,5-6-3,-5 6-5,-4-3-7,0 0-8,-4 3-8,0 0-8,4-2-7</inkml:trace>
  <inkml:trace contextRef="#ctx0" brushRef="#br0" timeOffset="5440.3111">2141 4900 308,'0'0'42,"0"0"-2,0 0-7,8 0-1,-8 0-9,4 0-7,9 0-3,-1 0-5,-4-4-1,4 4-6,5-6-4,-5-3-7,0-1-5,5-1-6,-1 1-5,-4 1-8,1-1-6,24-10-11</inkml:trace>
  <inkml:trace contextRef="#ctx0" brushRef="#br0" timeOffset="6378.3648">2858 4502 341,'0'3'38,"0"-3"3,8 0-1,-8 0-7,4 0-4,4 0-5,0 5-2,0-2-3,5 7-4,-1 3-3,0-4-2,5 9-3,-5 1-1,0-5-3,1 11 0,-1-7 0,0 7-2,0-1-1,5-2 0,-1 5 1,-4-6 0,5 1-3,-5-4-1,4 1-4,-3-5-2,-1 2-2,0 0-2,5-2-4,-5-1-4,0-7-5,-4 4-4,5-4-3,-5-4-7,0-2 0,17 3-11</inkml:trace>
  <inkml:trace contextRef="#ctx0" brushRef="#br0" timeOffset="6665.3812">3202 4456 313,'-5'0'34,"-3"0"2,0 6-1,0 1-4,4 4-4,-9 8-4,1 2-4,0 7-1,0 2-5,-1 1-2,1-1-3,-4 6-1,3 1-3,-3 1-1,0-4-3,3-1-4,-3-3-5,4 0-6,-1-4-9,1-2-9,4-2-6,-4-1-9,-33 52-8</inkml:trace>
  <inkml:trace contextRef="#ctx0" brushRef="#br0" timeOffset="30813.7624">7852 3903 291,'0'0'26,"0"0"-4,0 0-7,0 0-1,8 0-2,-8 0 0,5 0 1,3 0 1,4-3-3,-4 3 6,4 0-2,-3 0 5,3-4 1,4 4-4,-3-3-1,-1 3-3,4-3-2,1 3 0,-1-3 0,5 3-3,-5 3 2,4-3-3,1 0-2,-1 0 1,1 3 1,3 0 1,1 1-2,4-4 1,3 0-1,1 0 1,8 0 2,4 0-2,0 0-1,4 0 2,-4 0 1,4 0-1,5 0 0,-5 0-2,0 0-1,-4 0 0,4 3-2,4 0 0,-4 0 0,-4 2 0,5 5 0,3-1 0,-8 1 1,4-4 0,0 2-1,4 1 1,-8-2-2,4-1 2,-4 1-2,5-1-1,-5 0 1,4-1-1,0 1 1,0 1-2,0-4 2,-4 3-1,0-3 1,4-3 1,0 0-3,1 0 1,-10 0 0,6 0 1,-6-3-1,6 0-1,-6 3 1,5-9-1,-8 2-1,4 4 1,-4 0 0,0 1 1,-8-1-2,-1 0 2,-3 3-2,-1-5-1,1 5-3,-9 0-1,1 0-2,-5 0-1,0 0-3,-4 0-3,1 0-3,-5 0-3,0 0-1,-4 0-6,0-1-9,0 1-13,-4 0-11,-33-16-12</inkml:trace>
  <inkml:trace contextRef="#ctx0" brushRef="#br0" timeOffset="31647.8101">8765 4788 384,'4'0'44,"-4"0"-11,0-4-5,4-9-5,9-3-6,-1 2-5,0-5 0,-4-2-4,5-1-1,-1-5 1,4 0-1,5 1-2,-9 5 0,9-2 1,-9-3-3,4-1-2,-3 5 2,-1 4-2,0 3 0,0-3-1,-7 9 0,3-4 0,0 6 2,-4-2-2,-4 4 0,4 5 0,0 0 0,0 0 0,-4 0 0,0 0-1,0 0 1,0 3 0,0 2 0,0 1-1,0 4-1,0 3-1,0-4 0,0 2-3,0-4 2,0 5 0,0-8 0,0 4 1,0-5 0,0 6 0,4-2 2,5-4 0,-1-3 0,-4 6 1,4-6 0,0 0-2,0 0 2,-4 0 0,9-3 0,-1-3-1,0-1 2,1-5-3,-1 4 2,0-5 0,5 0-2,-5 2 1,0-2 3,0 1-1,-3 2 3,-1-1 2,0 5-4,-4 2 2,4-2-2,-8 3 1,4 3 2,-4 0 4,0 3-2,4 7 1,-4-1 0,0 5 1,0 9 0,-4-3-2,4 6-1,-4 1-1,0 3 0,0 3-2,-4-1-1,4-2 0,0-3-2,0 0-4,-1 2-2,1-2-4,0-3 0,-4 5-6,0-6-4,0 0-11,0-3-15,-1 1-12,-23 44-9</inkml:trace>
  <inkml:trace contextRef="#ctx0" brushRef="#br0" timeOffset="34435.9696">8032 3658 252,'0'0'28,"0"0"5,0 3-2,0-3 0,0 3-1,-4-3-2,4 0-2,0 0-1,0 0-1,0 0-7,0 4-2,4-4-2,-4 0-1,0 0 0,0 0 0,0 0-2,0-4-1,5 4-2,-1-3 1,-4-10-3,8-1 0,4-2-2,-4-6 1,0 1-2,5-1 0,-9 1 0,4-2-1,0-3 2,0-1-1,1-1-2,-5-6 0,4 4 0,-4-3 0,4-4 0,-8 0 1,4 1-2,0-1 0,0 1 0,1 1-1,-1 8 1,0 6 1,-4 2 0,0 5 0,0 4-1,8 4 0,-8 3 1,0-1 0,4 1 1,-4 3-2,0 0 1,4 7 0,0 5 0,0 9 1,0 6 0,0 5-1,-4 4 0,9 4 0,-1 0 1,0 0 0,-4-1 0,0-5 0,-4-4-1,4 0 0,0 2 0,-4-8 1,9-2-1,-1-8 0,-8 2 0,4-8 0,4-1 0,-4-1 0,4-3 2,-8 0 0,9-3 0,-1-6 0,0-7-2,0-4 2,0-10 1,5-2 0,-5-8 0,8 1-2,-4-7 0,1 0 0,-1-3 0,-4 5 0,4-5-2,-3 6 0,-5 3-1,-4 5-2,8 5-1,-8 4 0,4 3-1,-4 8 0,0 1-4,0 4-1,4-2-5,-4 6-6,-4 3-5,0 0-4,4 6-6,-8-3-4,4 3-7</inkml:trace>
  <inkml:trace contextRef="#ctx0" brushRef="#br0" timeOffset="34849.9933">8495 3505 290,'0'0'33,"0"0"-5,0 0 3,0 0 0,8 5-2,5 2-5,-5-1-2,0 0-5,0 1-5,0-1 1,-4 5-2,5-1-1,-5-1-1,4 1-2,0 1-3,0-2 0,0 4-2,1 3 0,3-8-2,0-2-3,-8 4-4,4-7-2,-3 3-6,-1 1-1,0-2-3,4-2-6,-4-3-3,-4 0-6,4-3-6,0-1-3</inkml:trace>
  <inkml:trace contextRef="#ctx0" brushRef="#br0" timeOffset="35126.0091">8675 3447 264,'0'0'29,"0"0"-4,0 0 4,-8 3-3,8 9-3,-8 1-5,-4-2 1,7-1-1,-3 3-5,0-2 0,0 5-1,0 0-2,-1-5-2,5 5-3,-8 4-1,0-1-1,8-6-2,-9 4-3,5-1-5,-4-1-6,8-3-6,-4 1-3,4-8-4,-5 4-4,9-5-2,-4-4-2,-8 12-7</inkml:trace>
  <inkml:trace contextRef="#ctx0" brushRef="#br0" timeOffset="35359.0224">8909 3456 314,'4'0'37,"-4"0"-4,8 0 1,0 3-9,0 0-5,4-3-6,1 0-3,-1 4-3,-4-4-1,5 0-4,3 0-4,0-4-2,-3 1-3,3-3-3,-4 0-1,0-1-6,1 1-6,3 0-6,-4 4-6,1-1-4,24 0-7</inkml:trace>
  <inkml:trace contextRef="#ctx0" brushRef="#br0" timeOffset="36042.0615">9420 3621 317,'0'0'34,"0"0"-6,0 0-2,0-3-2,4 3-2,-4-3-6,9 0-2,3-10-3,0-1-1,-4-2-2,5 0-1,-5 2 4,4-2 0,0-5-3,1-4 0,-1 1-3,0-1 1,0-3-1,9-2 0,-9-3-4,9 0 2,-5-4-2,0 0 1,1 1-2,-5-2 0,0-2 0,1 7 1,-1 6 0,0 6-2,-4 2 2,1 3-2,-5 3 2,-4 2 0,0 11-1,0 0-1,0 0 2,0 3-2,0-3 0,0 3 1,-4 15 0,-9 1 0,13-3 0,-8 8 0,4 0 1,0-2-2,0-2 1,4-4 1,-4 2 0,0-2-2,4 0 0,4-5 1,-4-2 0,8-9 1,-4 3-2,4-3 1,0 0 0,5-3 0,-1-3 0,0-4 0,1-4 1,-1-5-2,0-2 1,0 2 0,1 5 0,3-11 0,0 4 1,-3-5-2,-5 9 2,4 1 0,-4 3 2,1 2-1,-9 5 3,4-1 0,0 7-2,-4-6-1,0 3-1,0 3 1,4 0 3,-4 9 4,0-5-2,0 13 1,0-1 1,0 9-1,0 6-2,-4-1 2,-4 0-1,-1 3-1,1 6-1,-4-3 0,0 1-2,3-1 0,-3 1-3,4-4 1,4 1 1,-4-4-3,4-2-4,-5-4-3,1 0-3,0-2-3,4-2-1,-4-9-6,8 1-3,-8 1-7,8-2-9,0-8-7,-5 4-5</inkml:trace>
  <inkml:trace contextRef="#ctx0" brushRef="#br0" timeOffset="36342.0786">10055 3377 400,'0'0'26,"0"0"-1,4 0-1,-4 3 0,4 0-1,0 0-3,0 5-2,0-2-3,0 1-4,5-1 1,-5 4-2,-4-5-2,8 1 0,0 0-3,-4 1-2,4-1-1,-4 0-1,1 1 0,-1-1 1,8-1-2,-12 4-1,8-5-2,0 2-2,-4-3-5,0 0-1,1 0-4,3-3-5,-4 0-7,0 0-5,-4 0-6,0 0-4,4-3-1,-4-3-8</inkml:trace>
  <inkml:trace contextRef="#ctx0" brushRef="#br0" timeOffset="36586.0926">10284 3343 267,'0'0'28,"4"0"-3,-4 0-1,0 0 0,0 3 3,-4 1 0,4 0 3,0 15 0,-12-3-1,4-1-5,-5 4-4,1 1-4,0 6 0,0-2-1,-1 0-5,1-2-4,-4 2 0,3 1-2,-3-1-2,4-2-3,3-1-4,-3 3-4,0-5-4,0-2-9,8 2-10,-5-3-10,1-1-14</inkml:trace>
  <inkml:trace contextRef="#ctx0" brushRef="#br0" timeOffset="37512.1455">11037 3903 364,'0'3'22,"0"-3"-4,4 0-1,1 0-5,7 0-3,4 0-3,1-3 0,-1 0-1,-4-1-4,5-2-4,-5 3-3,4-3-5,-7-1 0,7 6-5,-8-3-5,0 4-3,0-3-8,5 0-9</inkml:trace>
  <inkml:trace contextRef="#ctx0" brushRef="#br0" timeOffset="37737.1584">11115 4165 276,'0'0'33,"0"-3"-1,0 3 0,4 0 0,4 0-4,1 0-4,3 0-6,0 0-7,1-3-2,-1 3 0,-4-3-6,4 3-6,-4 0-10,1 0-7,3-4-3,-4 4-9,4-1-4,-3 1-3</inkml:trace>
  <inkml:trace contextRef="#ctx0" brushRef="#br0" timeOffset="39948.2849">12028 4019 212,'0'0'28,"0"0"1,4 0-4,-4 0 1,0-3-2,0 3-4,0-3 0,4 3 4,-4 0-1,0 0 0,9 0 0,-1-4-2,4 4-2,0 0-2,1 0-4,-1 0 0,8-3 0,5 0-3,-9 0 0,13 1-1,0-4 0,-5 1-1,9 0 1,4-1-3,-5 0 0,5-1 1,0 1 1,4 6-3,-4-8 0,0-2-1,4 4 1,0 0-2,4 3 2,4-1 0,0 1-1,0 0-1,4-2 1,1-1-1,3-1 2,-4-5-1,8 1 0,-3 1-2,-5 1 1,4-1 0,1-3 0,3 5 2,5-4-3,-5 2 0,0-4 0,1 4-1,-5 4 1,0-7-1,-3 2 0,-5 5 0,0-1 1,0 1-1,0-4 0,4 4 1,-8 0-2,5 1 1,-10-1 0,1-1-1,0 1 0,-4 0 0,0 2 0,-4 3 0,-5-6 0,1 4 0,-4 0 0,-1-3 0,1-1 0,-5 4 0,5 3 0,-9 0 0,1 0 0,-5 0 0,0 0-1,-4-3-3,9 3-1,-9 0-2,4 0-4,-8 0-1,0 0-4,-4 0-3,0 0-6,0 0-6,0 0-8,-4 0-13,0 0-14</inkml:trace>
  <inkml:trace contextRef="#ctx0" brushRef="#br0" timeOffset="40545.319">12876 4324 222,'0'-3'36,"0"0"0,0 0-3,0 3-2,0 0 1,0 0 0,0 0-1,0 0-1,0 0-1,4 0-1,-4 0-4,8 3 0,0-3-4,0 3-2,0-3 0,5 6-1,-1 4-1,0-4-2,1 2-4,3 5 1,-4 0-2,5-4-1,-1 2-4,-4 5 0,9 0-2,-5-5 1,0 5-1,1 0-1,-5-2-1,5 2 2,-1 2-4,-4-6-1,0 4-1,1-1-4,-1-6-2,-4-6 1,0 7-4,1-4-2,-5-4 0,0 1-1,-4 3-1,4-6 0,0 0-3,-4 0-5,4 0-5,-4-3-5,0 0-8,4-2 0,-4-1-6</inkml:trace>
  <inkml:trace contextRef="#ctx0" brushRef="#br0" timeOffset="40853.3367">13191 4224 252,'0'0'35,"0"0"-6,0 0-3,-4 0-1,4 0-2,0 0 0,0 0-1,0 3 1,0 2-1,-4-2 1,0 13-4,-9 0-2,5-5-1,0 5-2,-4 0 0,3-2-1,-3 5-3,0 2-2,-5 1 1,5-1-3,0 6-2,-4-2 0,3 5-2,1-3 1,0 2-1,-1-2-6,5-3-3,0-8-3,0 3-4,8-5-3,-4-1-5,0-3-5,0-3-5,4-3-10,0-4-3,0 0-4</inkml:trace>
  <inkml:trace contextRef="#ctx0" brushRef="#br0" timeOffset="41164.3544">13572 4248 501,'0'-3'30,"4"3"-9,0 0-4,0 3-2,0 0-3,4 3-2,-4 4-1,4-1 0,-3-1 0,-1 2-1,4-4 1,-4 4-2,0-5 0,0 1-1,0 3 0,4 1 0,-4-4-1,1-1-1,-1 5-1,8-4-2,-4 4 1,-4-1-1,8-6 0,-3-1-5,-5 1-1,4-3-5,-4 6-2,4-2-1,0-1-4,-8 0 0,5-3-5,3 0-6,-8 0-8,4 0-9,0-3-6,12 0-9</inkml:trace>
  <inkml:trace contextRef="#ctx0" brushRef="#br0" timeOffset="41451.3709">13907 4168 366,'0'0'33,"0"0"-1,0 0-2,0 0-2,-8 0-2,8 4-4,-4 11-3,0 0-4,-4 1 0,0-2-1,-5 5 0,1 0 1,0-1 0,-1 1-2,-3-2 1,0 7-4,-1 1 0,5-1-3,-4 2-3,-1-2 0,5 1-2,4-8-6,-5 4-2,5 5-2,-4-3-6,4 3-2,-4-9-4,-1 2-5,5-1-8,0-2-10,-4-3-9,3-2-5</inkml:trace>
  <inkml:trace contextRef="#ctx0" brushRef="#br0" timeOffset="43976.5153">12032 3056 309,'0'0'37,"0"0"-2,0 0-5,0 0-2,0 0-2,0 0-4,0 0-4,0 0-5,0 0-3,0 3 0,0 0 0,0 0 1,0 8-4,0 8 3,0-3-3,0-2-2,0 6-1,4-3 0,-4 5-1,0-4-1,0 1-1,0-2 0,0 2 0,0-4 0,4 1 0,-4-4-2,5 1 2,-1-2-1,0-4 0,-4-1 0,4-3 0,-4 0 0,4 0 0,-4 1 0,0-3 0,4 2 0,-4-3 0,0 4 0,4-4 0,4 3 0,-4-3 0,5 0 2,-1 0-2,0 0 0,0 0 0,0 0 0,5-3 0,-1 3 0,-4-7 0,4-1 0,5 5 0,-5-3 0,0-1 0,5 4-2,-1-3-1,-4 3-1,1-2-2,-1-1 1,4 2-1,-3 1-1,-1 0 0,0 0-2,-4 3-5,0-3 1,1-1-3,3 4-3,-4-3-2,-4 0-2,4 0-3,-8 0-1,5 1 0,-5 2-5,-5 0-7</inkml:trace>
  <inkml:trace contextRef="#ctx0" brushRef="#br0" timeOffset="44576.5496">12331 2946 260,'0'-3'38,"0"-1"-4,0 1 1,0 3-3,0 0-2,0 0-1,0 0-4,4 0-1,-4 3-3,4 7-2,-4-2 1,8 21-4,-8-2 0,9 6-2,-9 0-3,4 7-1,0 3-4,0-3 0,0 0-2,0-1-2,-4 1 1,4-3-1,-4-4-1,4-1-1,0-2-3,-4-3-3,5-8-3,-1-5 0,-4 5-5,0-3-3,4-5-7,-4 5-3,0-6-7,0-4-7,0-1-5,0-2-2,0 16-3</inkml:trace>
  <inkml:trace contextRef="#ctx0" brushRef="#br0" timeOffset="45864.6233">12675 3350 297,'0'0'37,"0"0"-1,0 0 2,4-4-2,-4 4-2,0-3-3,0 3-6,0 0-4,0 0-4,0 0-1,0-3-2,0 3-3,4 0 0,-4 0 1,12 3-1,-7-3-2,3 3-1,0 9-1,0 3 0,4-2-2,1 1 1,-1-1-4,4 2 1,1-3 0,-5 1-2,4 0 0,-3-4-2,-1-1-5,0-5-2,5 7-2,-9-7-3,4-3-1,-8 3-4,4 0-4,-4 1-4,-4-4-7,0 0-6,5-4-10,-5 4-4</inkml:trace>
  <inkml:trace contextRef="#ctx0" brushRef="#br0" timeOffset="46148.6395">12876 3221 276,'0'0'44,"0"0"-4,0 0-3,0 3 1,0 3-5,0 6-5,-9 0-5,9 4-4,-12-2-4,8 6-3,-8-3 1,8 2-4,-5-1-2,1 1 0,4-2-3,-8 2-1,4-4-2,0 4-1,-1-4-1,-3-2-5,12-2-4,-4 2-2,0-2-5,0 2-6,0-4-6,0-2-4,0-1-5,-1 2-3,5-5-2,0 20-5</inkml:trace>
  <inkml:trace contextRef="#ctx0" brushRef="#br0" timeOffset="46380.6528">13162 3257 373,'0'0'32,"4"0"-6,0 0-2,-4 4 1,9-4-2,-1 3-7,0-3-2,0 0-4,0 0-1,1-3-3,-1-1-3,4-2 0,-8 3 1,4 0-3,5-4-3,-13 1-5,8 4-7,-4-1-4,4 0-7,-8 0-6,4-4-5,4 4-5,9-13-12</inkml:trace>
  <inkml:trace contextRef="#ctx0" brushRef="#br0" timeOffset="46701.6712">13572 3062 363,'4'0'34,"0"0"-5,0 3-1,0 0 0,0-1-2,4 7-4,0-2-6,1-1 0,3 4-2,-4 1-1,4 1-1,-3-2-2,-1 4 0,4 2-2,0 0-2,5-2 0,-9 5-1,4-3-2,0-1 0,-3 1-2,3-2 1,0-1-1,-4 3-1,5-7 0,-5-1-1,0-2-3,4 4-5,1-4-2,-9-3-1,0 1-4,0-4-4,4 0-7,-4 0-10,4 0-10,-8-4-3,0-2-9</inkml:trace>
  <inkml:trace contextRef="#ctx0" brushRef="#br0" timeOffset="46963.6861">13854 3000 364,'0'3'36,"-4"3"-1,0 4-1,-4 11-4,4 1-6,-9-1-6,1 1-1,0 2-6,-1-1 0,5 0-4,-4 1-2,0 1-1,-1-4 0,1 1-5,0-1-7,4 1-4,-1-1-8,-3-6-8,4 0-7,0 1-5,0-2-2,-5-1-3</inkml:trace>
  <inkml:trace contextRef="#ctx0" brushRef="#br0" timeOffset="47542.7193">15033 3722 368,'0'0'39,"0"0"2,4 0-7,0 0-6,9 0-7,-1-4-7,4-2-3,-3 6-5,-1-6-3,-4 6-6,4 0-2,5-2-6,-5-1-2,-4-3-5,4-1-7,1 1-7,-9 0-6,4 2-5,17 0-5</inkml:trace>
  <inkml:trace contextRef="#ctx0" brushRef="#br0" timeOffset="47730.73">15082 3954 298,'0'0'47,"0"3"-6,0-3-1,0 0-4,4 0-9,5 0-5,3 0-5,0 0-7,-4-3-2,13 0-2,-5-5-5,-4 1-7,1 1-6,-1 0-8,4-4-9,-3 5-8,-5-1-8,25-23-9</inkml:trace>
  <inkml:trace contextRef="#ctx0" brushRef="#br0" timeOffset="48512.7747">15811 3006 327,'0'0'35,"0"-3"-1,0 3-4,0-9-3,4 2-1,0 6-6,8-3-3,1 4-3,-1-3-4,0-3-1,1 3-1,-1-4-2,8 7-1,-3-6 0,-5 6-1,0 0-1,1 0-2,-1 0 1,0 3-2,0 0 1,-3 7 0,-5-1-1,0-4 0,-4-2 0,0 10-1,0 0 0,-8-4 0,8 2-1,-13 5 0,5-3 1,-4-5 0,4 5 0,-1 3-2,1-2 3,0-5 0,0 4-1,0-3 0,4-2 2,0-5-2,4 3 2,-5 1-2,5-1 0,0 0 0,0-3 1,0 1 0,0-1 0,5-3 1,-1 1 0,0 6 1,4-4 2,4 0-2,-4-3 0,1 3 1,-1 4-2,0-1 2,-4 0 0,0-1 1,0 5 0,0-1-1,-4 1-2,0 1 1,0 2 2,-4 3-1,0-2-1,0 2 0,-4-4 0,0-4 0,-5 2 0,5-1-2,-4-2 2,8-1-1,-4-1-1,4 1 0,-9-6 1,9 3-2,-4-3 2,4 0-1,0 0-1,-4 0-4,-1 0-3,1 0-3,-4 0-5,0 0-8,3-3-7,1 0-7,0 0-6,4-5-5,-21-11-7</inkml:trace>
  <inkml:trace contextRef="#ctx0" brushRef="#br0" timeOffset="48780.7901">16290 3148 360,'4'1'35,"4"-1"-6,0 7 3,1 5-3,3 1-4,0-3-7,0 1-4,-3 1 1,3 1-4,4-2-3,-3 2-1,-1 3 0,0-5-3,-4 2-2,5 0 2,-1-4-2,-4-1-1,0 2-1,1-4-3,-5 0-6,4 1-2,-8-3-6,8 0-4,-8-1-6,0-3-5,0 0-4,0 0-8,-4-3-9</inkml:trace>
  <inkml:trace contextRef="#ctx0" brushRef="#br0" timeOffset="48998.8025">16536 3079 351,'0'0'44,"0"10"-4,-4 6-4,-5 4-4,9 0-11,-16-3-4,4 8-4,-1-1-4,1-3-2,0 1-2,0-1-1,-5-2-2,13 0-2,-8-1-3,4-3-6,-5 0-4,-3 1-9,4-7-7,3-1-5,-3 2-2,0-1-1,-4-2-4,-29 23-6</inkml:trace>
  <inkml:trace contextRef="#ctx0" brushRef="#br0" timeOffset="49360.8233">15647 3671 277,'0'0'32,"0"-3"-1,0 3 2,4 0-1,0 0-2,13 0 0,-1 0-4,5 0-5,-1 0-1,9 0-4,-5-4 0,9 4-3,8-9-1,0 6-2,4-4-4,0 4 0,0-3 0,0 4 1,4-1 0,0-3 0,-4-4 2,0 7-3,0 0 0,0 0-2,-8-1 1,4 1-3,4 0 0,-4 3 1,0 0-2,0-5 0,0 5 0,-4 0 0,-4-3 0,-5 0-4,1-3-4,-9 6-2,1 0-2,-5-7-4,1 4-2,-5 3-1,-4 0-6,0 0-5,-8 0-6,0 0-8,0 0-7,-20 0-9</inkml:trace>
  <inkml:trace contextRef="#ctx0" brushRef="#br0" timeOffset="49890.8536">15995 4116 283,'0'0'33,"4"0"1,-4 0 4,0-3 0,0 3-2,0 0-2,4 3-3,-4-3-6,13 0-2,-5 6-4,0 4-2,0-4-2,0 0-3,1 2-1,3-1-2,0 6-2,0-4-1,1 1-3,3-2 0,-4 4 0,1 4-1,-1-5-1,4 5-1,-7 0 1,-1-8 0,0 2 1,4-1-2,-4 7-4,1-8-5,-1 1 0,0 1-3,-4 1 0,4-4-2,-4-1-4,-4-3-4,4 0-5,-4-3-6,0 0-11,5 0-2,-5-3-2</inkml:trace>
  <inkml:trace contextRef="#ctx0" brushRef="#br0" timeOffset="50178.87">16237 4036 287,'0'-3'35,"0"3"-7,0 0-2,0 0-2,0 0-3,-4 0-3,0 3 1,4 7-2,-5 6 0,-3 1 2,0 2-2,0-1-5,-4 1 0,-1 2-3,1 1-3,0-1-2,4 1 1,-5 2-2,5-5 0,-4-2-5,8-1-2,-4 0-1,-1-5-3,5-1-4,0-1-5,4-1-4,-4-5-5,4 1-5,0-1-3,0 0 1,0-3-5,0 0 3,4 6-7</inkml:trace>
  <inkml:trace contextRef="#ctx0" brushRef="#br0" timeOffset="50439.885">16446 4076 327,'0'0'49,"0"0"-1,0 0-7,0 3-1,0 0-10,4 4-5,4 6-7,0 1-2,-4-1-2,4-1-1,1-2-5,-9-2 0,8 1-4,-4 1 1,4-1-2,4-2 0,-8 1-3,0-2 1,1 0 0,3 1 1,-4 1-5,0-5 0,0 0-3,0 3-3,0-2-2,0-1-5,4 0-1,-3-3-5,-1 3-5,0-3-4,-4 0-9,4 0-1,-4-3 0,0 3-2</inkml:trace>
  <inkml:trace contextRef="#ctx0" brushRef="#br0" timeOffset="50687.8992">16671 4032 286,'4'-4'46,"-4"4"-3,0 0 0,4 0-1,-4 0-7,0 5-2,0-2-6,0 13-2,0 2-3,-4 1-5,4 3-2,-8 5-1,-1 0-3,1 7-2,-4-4-2,0 2-2,-1-2-2,5-3 1,-4 3-1,0 2-2,-5-5-4,5 0-4,4-5-2,4-1-1,-4-2-1,-1-2-2,9-4-2,-4-3-4,-4-7-2,8 3-2,0-6-5,0-3-8,0 0-6,8-7-7</inkml:trace>
  <inkml:trace contextRef="#ctx0" brushRef="#br0" timeOffset="50951.9143">17301 3685 400,'0'0'33,"8"0"-9,-4 0-5,1 0-5,7 0-1,-8-3-5,4 3-1,4 0-2,1-3 0,3-4-6,-4 6-8,1-2-6,-1-4-6,0 4-3,-4 0-7,1 0-7,11 3-11</inkml:trace>
  <inkml:trace contextRef="#ctx0" brushRef="#br0" timeOffset="51144.9253">17260 3912 407,'0'0'47,"0"2"-7,0 1-6,0 0-7,8-3-5,1 7-5,7-1-3,0-3-5,1-3-2,7 0-2,-3-3-2,3 0-6,5-7-7,-4 2-7,-1 2-10,1-7-15,-5 1-14,42-25-13</inkml:trace>
  <inkml:trace contextRef="#ctx0" brushRef="#br0" timeOffset="52428.9987">18239 3046 247,'0'0'32,"0"0"-5,0 0-3,4-6-4,4 2-1,0 4-5,0-1-2,5 1-4,-1-3-3,0-1 1,-4 4 0,9 0-2,-5 0 0,0 0 1,5 0-1,-9 0-1,0 0 0,0 0-2,0 4 2,-3 0-2,-1 3-1,-4 2 0,0 1 0,0 1 0,-4 5 2,4-3-1,-5-2-1,-3 1 0,0 1-2,0-2 3,4-1-1,-4-4 1,4 7 0,-5-4 3,5-2 1,0-2 2,4 4 1,-4-6-2,4 0 1,0 1 1,0 2 3,0-3-2,0 5-1,0-5 1,0 4-2,4-1 0,0-3 0,0 0-2,5 4 0,3-1-2,-4-1 1,0 1 1,4 1 0,-7-4-2,-1 6 2,0 1-1,-4-2 3,4 5-1,0-1 0,-4-4 0,-4 5 0,0-4 0,-4 1-2,-1-2-1,1 1 1,0-2-1,0 2-1,-4-2-1,-5-2 0,1-2-1,4 3 1,-5-3 0,5 0-5,4 1-4,-1-4-3,-3 0-4,4 0-3,0 0-5,4 0-9,-4 0-10,3-4-5,-3 4-7</inkml:trace>
  <inkml:trace contextRef="#ctx0" brushRef="#br0" timeOffset="52771.0183">17870 3698 367,'0'0'36,"4"0"-6,9-3 2,11-1-2,1 1-3,-5-3-4,9 0-4,4 6-1,4-5-2,-1 2 0,1 3 0,0-4-1,4 4-2,0-3 1,4 0-3,-4-3 0,4 2-2,0 1-1,-4-3-2,0 6-2,0-3-1,-8 3-2,-1-2 2,1-4-2,-4-1 0,-5 1-1,5 3-1,0 0-3,-9 0-1,5-1-4,-9 4-1,0 0-4,-3-3-2,3 0-5,-8 3-5,0 0-6,-4 0-9,-4 0-12,0 0-6</inkml:trace>
  <inkml:trace contextRef="#ctx0" brushRef="#br0" timeOffset="53090.0366">18300 4019 391,'0'0'46,"0"0"-2,0 3-7,0-3-6,4 6-2,-4 2-4,4-1-4,5 2-4,-5 4-1,8-2-3,-4 5-2,4 0-1,-3-2-3,3 2-2,0 2 0,4-2-1,-3-1-2,-5 3-1,-4-5 1,12-2-2,-3 1 0,-1-2-3,0 0-2,1-1-4,-9-3-1,4-4-3,-4 1 0,4 0-1,0-3-4,-8 4-6,4-4-8,1 0-15,-1-7-11,-8-20-9</inkml:trace>
  <inkml:trace contextRef="#ctx0" brushRef="#br0" timeOffset="53401.0543">18714 4016 374,'0'0'44,"0"-3"-6,0 3-5,0 0-6,-4 3-6,4-3-5,-9 3-1,1 11 0,-4 2-2,4 0 0,-5 1 2,1 3-2,0 0 1,-5 6-3,1 1 0,-4 0-1,3 3 0,1 2-5,0-2 0,-1 0-3,-3 4 2,-1-3-2,9 0-5,-4-4-3,-5 3-2,13 2-5,-4-5-2,-1 3-3,1-3-3,4-2-6,0-1-12,-5 2-7,9-9-8,-20 50-11</inkml:trace>
  <inkml:trace contextRef="#ctx0" brushRef="#br0" timeOffset="87233.9895">20679 3924 306,'0'0'36,"0"0"1,0 0-3,0 0 0,0 0-6,4 0-5,-4 0-3,0 0-3,0-4-3,0 4 0,8 0-1,0 0-1,0 0-2,1 0 0,-1-3-3,-4 0 1,4 3-3,0-2-1,-4-1 0,0 0 0,1-7 0,3 7-1,-8-3-1,4-4 0,-4 6-1,4-3 0,0-2-1,4 2 0,-8-5-1,4 1 0,-4 1-3,0-3-2,0 1 0,0-3 1,0-1 1,0 8-1,0-1 1,-4 3 1,0-4 1,0 4 0,-4 2 0,0 4 0,-1 0 1,-3 4 0,0-4-1,0 3 2,-1 6 0,5-2 0,-4 5 0,4 3 1,-1-3 1,1 3 1,0 1 0,0 0 1,0 11 2,4-7-1,0 9 1,-1-2-1,5 0 1,0 2 1,0-6-1,5 4 1,-1-1 0,0-6-2,4 3-1,0-6-2,4-1 1,-3-3 0,-5 1-3,8-4 0,0-4 2,1 0-2,3 1 0,0-7-5,-3 0-3,-1 0-4,0 0-3,0-3-5,1-1-7,3-5-8,-8-1-12,9 1-10,3-15-9</inkml:trace>
  <inkml:trace contextRef="#ctx0" brushRef="#br0" timeOffset="88058.0366">21215 2707 183,'0'0'27,"0"0"-5,0 0 0,-4-3-3,4 3-5,0 3-3,0-3 1,-4 0 0,4 0 1,-4 0-1,4 0-1,-8 0 1,4 0-1,-1 2 0,1-2-3,-4 0-2,0 0-2,4 3-1,-8 3-1,3-2 1,-3 2-3,4-3 1,-4 0 0,3 4 1,-3 2 0,4-4 1,-4 1 0,-1 1 1,5-4 1,0 3 5,4 1-3,0 4 1,-4 2 2,4-1 1,-1 3 0,5-3 0,0 4-3,0-2 0,5 6-1,-5-1 0,0-5-2,8 5 2,-4 2 0,4-1-2,-8 9 2,8-8 0,0 4-2,-8-1 0,9 0 2,-5 4 2,4-4-2,-4 5-1,-4-2 2,8-6-1,-4 4-2,-4-1 1,4-2 0,-4-1-1,0-1 0,0 3 0,0-6 0,0 2 0,-4-1 0,4 1-1,-4 0-2,-8-5 0,4 5 1,-1-4-1,5 0 0,-4-5-2,0 1 0,4 5 0,-4-10 0,-5 1-6,5 4-2,0-5-1,0 1-1,0-1-1,4-3-2,0 0-3,-5 0-3,5 1-4,0-4-4,0 0-6,4 0-9,0 0-6,0-13-10</inkml:trace>
  <inkml:trace contextRef="#ctx0" brushRef="#br0" timeOffset="88821.0803">21420 2758 212,'0'0'28,"0"-5"1,0 5 0,-4 0-4,4 0-2,0 0-2,0 0-4,0 0 0,0 0 2,0-3-1,0 3-1,4 0-3,0 0 0,0 0-3,8 0 0,-4 0-3,5 0-1,-9 0-2,4 0-1,-4 0-2,4 0-1,-8 3 0,8-3 1,-3 0-2,-1 2 1,-4 4 0,0 1 0,0 5-2,0-5 2,0-4-2,0-1-1,0 1 1,0 3-1,-4-3-1,4-3 2,0 4 1,-5-1-3,5 3 1,0-6 0,0 0-1,0 0 0,-4 0-1,4 3 1,0-3 1,0 3 0,4-3 1,-4 0-1,0 0-1,0 0 2,0 0 1,0 0 0,0 0 0,0 0 0,0 0 0,0 0 0,0 4 2,0 2 2,9-6-1,-9 5 2,4 1 1,0 0-1,0-2 1,-4-1-2,4 3-1,-4-3 1,4-1-2,-4 1 0,0 0 1,0 0-2,0 4 1,0-4 1,0 0 0,-4 4-1,4-4 0,0 0-1,0 3 0,-4-3 1,-8 1-2,3 4 1,1-5 0,4-3-1,0 3 0,0 0-2,0 0-2,0-3-2,0 0-4,4 0-4,-4 0-5,0-3-8,4 3-1,0 0-5,-5-3-6,1 3-2</inkml:trace>
  <inkml:trace contextRef="#ctx0" brushRef="#br0" timeOffset="89427.1149">21244 3036 126,'0'0'16,"0"0"1,4 0 7,-4 0 3,4 0 3,-4 0 1,8 0 2,0 0-2,5 4-3,-5-4 1,0 0 1,4 3-2,1-3-8,-1 0 1,4 0-3,1-3-7,-1-1 0,4 0-2,1-3-3,-5 4-1,5-6-1,-5 2-1,5-2-1,-1 2-1,0 4 0,-3 2 0,3-6 0,5 4-1,-9 0 0,1-4-2,3 4-1,1 3-4,-1-6-2,-8 6 0,1-6-3,-5 4 1,0 2-4,-4 2-2,0-2-3,4 0-5,-4-2-3,-4 2-4,0 0-7,0 0-2</inkml:trace>
  <inkml:trace contextRef="#ctx0" brushRef="#br0" timeOffset="89743.133">21453 3165 273,'0'0'32,"4"3"2,0 1 1,-4 2-3,8-3 0,0 3 0,0 1-4,-4-6-4,5 9-5,-5-7-3,8 3-3,-8 1-2,8 2-2,1-4-3,-1 2-2,-8 2-1,4-3-1,0 1-2,-4-1-3,5 2-1,-9-2-4,8 1-1,-8-1-4,0 1-1,4-1-2,0-3-5,-4-1-4,0 1-3,0-3-3,4 0-5,-4 0 0,0 0-9</inkml:trace>
  <inkml:trace contextRef="#ctx0" brushRef="#br0" timeOffset="89974.1462">21682 3149 225,'0'0'33,"0"0"0,0 0 3,0 3-1,0 7-2,-4 6 0,-4 0-3,-1 4-6,-3 1-4,4 1-3,0 2-2,4 2-2,-5-2-1,-3 3-3,4-2-4,4-4 0,0-5-2,-4 1-1,3 2 0,5-3-5,-4-2-3,4-1-5,0-2-5,-4-4-8,4-4-7,0 0-6,0-3-9,4 0-3</inkml:trace>
  <inkml:trace contextRef="#ctx0" brushRef="#br0" timeOffset="91250.2192">22153 3108 240,'0'0'23,"-5"0"4,5 0-1,0 0-1,0 0-2,-4 0-1,4 0-3,-4 0-2,4-6-4,-4-1 1,4-2-4,0-1-1,-4 7 4,4-5-1,-4-1 1,4-1-5,-4-1-1,0 1 0,4 1-5,-8 2 1,4 1 1,-5 0-2,1-1-1,-4 4 0,8 2 0,-4 1 0,-5 0-1,5 1 0,-4-1 0,0 7 0,-1-1 0,1 3-1,0 1 2,-1 6-1,1 1-1,-4 1 0,4 7 1,-1-1 0,1 6 0,0-1 0,-1-2-1,9 0 1,0-2-1,0-4 0,4-2 0,0-3 1,4-5 0,0-1 0,0-4 0,5-6 0,7 0 0,-4-3 2,5-10 2,3-1 1,-4-12-1,5-1 0,-1-3 0,1-3-1,-1-2 0,1-5-2,3-3 1,-3 2 0,3-4 2,-7 4-3,7 1-1,-7-1 2,-1 3-1,-4-5-1,5 3 1,-1 0-2,-4 1 1,-3-1 0,3 2 0,-4 4 0,-8 7 0,4 0 0,-4 5 0,0 5 0,0 1 0,0 3 1,0 5 0,0 5-3,0 0 2,0-4 0,-4 7 0,4 3 0,-4 1-2,0 4 2,-4 17 0,0-1 0,3 4 0,1 3 1,-4 2 1,-8 0 0,12 4 1,-5 3 0,-3 3-1,0-7 1,0 4-2,3 0-1,1-1 0,-4 0 2,4-4-2,8 0 0,-4-5 0,0-6 0,-1-2 2,5-8-4,5-1 2,-1 0-1,-4-7 1,4-3 0,4-3-2,4-6-1,-4 3-3,1-10 1,3 0 1,-4 2-2,0-5 2,5 10-2,-9-2 0,0-5 4,4 7-4,-4 6 2,0 0 2,-4 3 0,0 0 2,4 7 0,-4 7-2,0 2 2,4-1 1,0-2 1,-4-2 0,9 2-2,-5-7 2,-4-1 1,8-5 1,0 1 0,-4-4 1,8 0-1,-3 0 0,-1-7-2,4-1 2,-4-8 0,0 4-1,5 4-1,-5-8 0,0 6-2,0 1 1,-4 4 1,5-4-1,-1-1 0,-8 4 0,4 6 0,4-4-1,-4 0 1,0-3 1,0 4 1,5 3-1,-9 0-1,8 0 1,-4-6-1,0 6 1,0 0-1,0-3-1,-4-1 2,4 4 0,-4 4 2,4 5 1,-4 4 0,0 1-1,0 2-1,0 2 1,0 7-2,0-4 0,-4-1-1,0 6 0,0-2 1,-4-2-2,0-1 2,-5 1-1,1-2-1,4 3 1,-4-3 0,3-1-2,-3-4 2,8-3-1,-12 1 0,3-2 0,1-4 0,8-4 1,-8 0 0,-1 0-3,9-3 2,-8 0 1,4-3 0,0 3 1,4-3 0,-5-4-1,9-2 1,-4 1-2,4-2 0,0 1 0,0-1 1,0-1 0,4-1-2,5-4 1,-1 5 0,8-2 0,1 0 0,3 2-2,-4-5-3,5 3-1,3-1-2,5 1 0,-4 1-6,-5 0-1,5 3-8,-1 3-8,-7-4-11,-1 4-10,0-1-2</inkml:trace>
  <inkml:trace contextRef="#ctx0" brushRef="#br0" timeOffset="91693.2445">22652 3606 349,'0'0'32,"0"-4"0,0 4 0,0 0-3,0 0-4,0 0-5,8 0-3,5 0-6,-5 0-2,4 0-3,0 0-1,1-6-2,3 3-1,-4-2-2,-4 5-5,1-3-10,-1 0-8,0-4-13,-4 4-8,4 0-9</inkml:trace>
  <inkml:trace contextRef="#ctx0" brushRef="#br0" timeOffset="91920.2575">22673 3774 363,'0'0'38,"0"0"-3,0 0-4,4 0-7,-4 0-5,8 0-6,4 0-3,0-3-3,1 3-1,-1 0-1,0-13-3,1 8-1,-1-4 1,4 3-2,-4-4-2,9 7-7,-9-7-4,-4 7-8,5-3-9,3 1-4,-4-5-6,-8 7-1,21-9-7</inkml:trace>
  <inkml:trace contextRef="#ctx0" brushRef="#br0" timeOffset="92559.2941">23131 3734 297,'0'0'35,"0"0"0,0 0-2,4 0-3,-4 0-3,4 0-5,-4 0-4,4 0-2,0 0-2,5 0-2,-1 0-2,4 0 0,-4-6-3,5 0-1,-5-4 1,4 2-2,-4-1 0,4-1-3,-3 1 1,-5-3-2,4 6 0,0-4 1,-4 1-1,0 1-2,0-2 1,-4 1-4,0-1 0,0 1 2,0 1-2,0 2 2,-4-1-1,-4 1 0,0 3 3,0-1-4,-5 4 4,5 0 0,-4 0 0,4 0 0,-4 7 3,3-1 0,-3 4 1,4-4 0,0-1 0,0 4 2,-5 7 1,5 0-1,0 2 1,4-2 0,-4 1-2,-1 4 1,5 1-1,4 3 1,-4-1-2,0 0 0,4 2-1,0 1 0,0-7-2,0-1 0,4 2 0,0-2 0,-4-1 0,8-3-2,5-2 2,-1-5-1,-4 0-2,5-3-4,7-5-3,-8 0-4,9-2-4,-5-9-7,5 3-8,-1-8-11,-4-1-7,1-2-5,36-27-2</inkml:trace>
  <inkml:trace contextRef="#ctx0" brushRef="#br0" timeOffset="93297.3363">23475 2979 336,'0'0'36,"0"-3"-3,0 3-3,4 0-2,0-3-3,-4 0-5,0 3-5,4 0-2,0 0-3,5 0 1,-5 0-3,4-4-3,0 1 1,0 3-2,0-3-2,1 3 0,3-3-1,0 3 2,-4-3-2,-4 3 0,5-3-1,-5 3 0,0 0-1,0 0 0,0 3 1,0 0 0,-4-3 0,0 13 1,0-1 0,-4 0-2,-4 0 0,0 1 1,-5 0-2,1 1 2,4 2 0,0-5-1,-1 2 0,5-1 2,-4-5-1,8 1-1,0-2 0,-4 0 1,4-2 0,0 2 0,-4 0 1,4-2 0,0 0-2,0 3 0,4 2 4,-4-6 0,4 1-2,4-1 0,-4 0 4,9 0 0,-5 3-1,-4-2-1,0 0 1,0 0-1,0 2 1,-4 3 1,4-2-3,-4 4 2,0 5 0,0-3 0,0-2-2,-4 5 1,-4 0 0,0-5-1,0 1 0,4-2 0,-5-1 0,1-1-1,0 2 1,0-4 0,0 1-1,4-4 0,-9 0 0,5 0 0,4 0-5,0-3-2,0 0-2,0 0-7,0 0-2,4-3-3,0 0-5,0-3-9,0-7-7,0-1-1,4 4-6,33-23-8</inkml:trace>
  <inkml:trace contextRef="#ctx0" brushRef="#br0" timeOffset="93960.3742">23655 3437 295,'0'0'28,"0"0"0,0 0 0,12-3-2,5 3-3,-9-3-2,4-5-3,5-5-1,-1-3 1,0 2-4,1-5 0,3-2-3,1-4 0,-1 1-2,1 0-2,-1-8 0,-8 5-2,9 0-2,-9-6-1,0-4 0,1-4-1,-5 6-1,0-3-1,0-2 0,0 7 0,1-7-1,-5 10 2,4-1-1,-8 3-1,4 4 2,-4 6-2,0 3 2,0-1-1,0 6 1,0 2-1,-4 5 2,0 0-2,-4 3 0,-1 0 1,1 3 1,0 3-1,0 5 0,-9 9 2,9-3 2,-4 5-2,0 2 1,-5 5 0,5-2 1,0 3 0,0 0-3,-5 7 2,5 3-3,0 1 1,3-6 0,-3 3-1,4-5 0,0-2 2,4-1-2,-5-8 0,9-1 0,-4-5 0,4-5 0,0 1 0,4-5 0,1-1 0,3-6-1,0 0 1,4-3 0,0 0-1,1 0-1,-1-4 2,0-4-1,-3 2 0,3-1 0,-4 4 0,0 3 1,0-4 1,1 4-2,-5 1 1,0 2 0,-4 0 0,4 0 1,0 0 0,0 2-1,-4 1 2,4 0-1,0 7 2,-4-1-1,0 1-1,4-5 0,-4 1 0,4-3 1,0 4-2,1-1 1,-1 0-1,0-2 0,0-4 0,0 3 1,0 0 0,0 0 0,0-1-2,4 1 2,1 0-2,-5-3 2,4 3-2,-4 4 0,4-7-3,0 0-4,-4 0-4,5-4-2,-1 1-5,0 0-9,0-5-5,-4-5-6,0 1-1,0-1-3,1-24-7</inkml:trace>
  <inkml:trace contextRef="#ctx0" brushRef="#br0" timeOffset="94202.388">24155 3132 267,'0'-3'45,"0"-1"-5,0 4-2,0 0-5,0 0-2,4 4-4,0-4-5,-4 0-5,0 6-1,0 0-4,4 1-1,-4-3-2,4 3-2,0-1-2,0 1-2,-4 2 0,4 1-2,-4-7 2,4 2-3,0 1 2,0 0-1,5 1-2,-9-1-4,8-3-2,-4 0-4,-4-3-3,8 0-5,0 0-5,-4 0-7,-4-3-6,9-3-4,-9-1-2</inkml:trace>
  <inkml:trace contextRef="#ctx0" brushRef="#br0" timeOffset="94428.401">24343 3022 281,'4'0'42,"-4"0"2,0 3-1,-4 0-3,4 12-9,0 1-5,-12 1-6,-1-1-6,9 0 0,-8-2-6,4 5-1,0-1-1,-1 7-2,1-4-2,-4-2 0,4-1-1,4 1-3,-9 1-4,5-1-2,-4-1-4,-5 1-9,5-5-5,8 2-8,-4-3-8,4-2-8</inkml:trace>
  <inkml:trace contextRef="#ctx0" brushRef="#br0" timeOffset="95155.4426">24400 3569 264,'0'0'38,"-4"0"1,4-3-4,0 3-4,0 0-4,0 0-3,0 0-3,0 0-2,4 3-2,4-3-3,5 0-3,-1 0-2,0 0-2,5 0-1,-9-3-2,0-4-2,0 4 0,0 0 0,1 2-3,-5-3-3,4 4-5,-4-3-5,0 0-2,0 3-6,0 0-7,0 0-4,-4 0-3,4 0 1,0 0-3,1 0 3</inkml:trace>
  <inkml:trace contextRef="#ctx0" brushRef="#br0" timeOffset="95351.4538">24421 3691 243,'0'0'30,"0"0"1,0 0-3,4 4-3,-4-4-3,0 3-2,8 0 0,0-3-4,4 0-1,1 0-4,-5 0-2,4 0-2,-4 0-2,1 0-1,-1 0-1,0-3-2,0 3-5,0 0-7,-4 0-5,5 0-8,-1 0-3,-4-3-2,0-1-8,0-5-7</inkml:trace>
  <inkml:trace contextRef="#ctx0" brushRef="#br0" timeOffset="95684.4728">24732 3609 261,'4'0'36,"0"-3"-7,-4 3-3,4-4 3,0 4-2,0 0-1,-4 0 1,4 7-2,0-4-4,1 6-4,-1-2-1,4-1-1,-8-1-3,8 1-2,-4 1-2,0-1-2,0 7-1,0-5 0,0 1-3,-4-2 0,5 4-1,-1 5-1,0-7 0,0-2 1,0-7-4,4 6-1,-4-3-4,0 0-1,0-3-6,1 0-2,-5 3-3,0-3-5,0 0-6,4 0-2,-4 0-3,0 0-1,0-3 0,4-19-4</inkml:trace>
  <inkml:trace contextRef="#ctx0" brushRef="#br0" timeOffset="95913.4859">24920 3582 223,'0'0'35,"0"0"2,4 0 0,-4 6 0,0-1-1,-4 8-5,4-1-4,0 4-5,-8-2-4,0 9-6,-5 4 0,5-3-6,0 1-1,-4 8-2,0 1 0,-1-4-1,5 3 0,0-1-1,4-2-4,-9-6-3,5 0-2,0-5-3,4-3-3,0-5-6,0-1-3,4 2-3,-4-5-2,4-1-5,-4-4-4,4 4-3</inkml:trace>
  <inkml:trace contextRef="#ctx0" brushRef="#br0" timeOffset="96528.5211">24998 3205 181,'0'-3'31,"0"0"-3,0 3-1,0 0-4,0-4-4,0 4-3,0-1-4,8-2 1,-8 3 0,0 0 1,8 0 1,-4 0-3,5 0-2,-5 0 0,0 3-2,0-2-2,4 3 0,-4-1-1,0 3-2,-4-3 0,4 4-2,-4-4 1,4 6 0,-4-7 0,0 4-1,5 1 1,-5-1-2,0-3 1,0 7 0,-5-7 0,5 2-2,-4 1 0,0 0 2,0 1 0,0-1-1,0 4-1,0-4 2,4-4-1,-4 4 0,4-3 0,-4 0 0,4 1 0,0-4 0,0 3 0,0-3 0,0 3 0,0-3 0,0 0 0,0 3 2,0-3 3,4 0 3,0 3 1,4 0 2,0 1-2,0-3-2,1 2 2,-5 1-4,0-1-1,-4 0 0,4 3 1,-4-3 0,0 1 1,0 2-1,0 0-1,0-1-1,-4 1 0,4 4 1,-4-7-2,-4 4 0,3-4 1,1 0-2,0-1 1,0 1-2,-4 0 0,4-3 0,0 3-2,-4-3-3,3 0-5,-3 0-3,0-3-9,4 0-5,-4-2-10,4-5-4,0 4-8</inkml:trace>
  <inkml:trace contextRef="#ctx0" brushRef="#br0" timeOffset="99415.6862">25178 2304 171,'0'0'14,"0"3"2,0-3 0,-4 0-1,4 5 0,0-5 2,-4 6 0,4-3 0,-12 0-1,3 0 2,-3-3-3,4 0 1,0 0-4,0 4 1,-5-1-5,5-3 0,-4 0-2,4 0 0,-5 0-1,1-3 0,0 3-1,-1 0 0,-3 0 1,0 0 4,-5 0-4,5 0 2,-5 0-2,5 0 0,-4 0-3,-1 0 2,1 0-2,-1 0 0,1 0-1,-5 0-1,5 0 1,-1-4 1,5 1-2,-5 3 2,1 0-1,-5 0 1,1 0 0,3 0 0,1 0 0,-5 0-1,5 0 0,-1 0 0,-7 3 0,7-3-1,-3 0-1,-1 4 4,0-1-2,1-3-1,-1 3 1,1 0 1,-1 0 0,-3 0-1,7 2 0,-8-5 0,9 0-1,-5 0 0,9 3 1,-4 1 0,-5-1-1,-4 3 2,9-3 0,-5 1-1,-3-1 0,3 0 1,1 0-2,-1 0 0,-4-3 0,5 0 0,-5 0 1,-4 3 0,5 1-1,-5-3 1,0 2 0,0 4 3,5-4-3,-5 3 1,0-3-1,5 4 0,-1-4 1,4-1-2,-7 1 1,7 0 0,-4 0 0,1 3 1,3-2-2,-3-4 0,3 3 0,-8 0 0,5 0 0,3-3 0,-8 0 0,5 3 0,-5 1 2,0-4 0,4 0-1,-3 3 1,3 0 0,-4 0 1,0 0-1,5-1 1,-1 1-2,5 0 1,-1-3-2,-4 3 0,5 4 1,-1-4 2,-3-3-1,3 0 0,-4 0 0,5-3 0,-5 3-1,0-3 1,-3-1-1,3 1-1,0 0 2,-3-2-1,-1 2-1,4 0 1,-3-3 0,3 2 1,-4 1-1,9 0 1,-5 0 1,4-7-2,1 7 0,-1 3 1,-3 0 1,3 0-1,-4 0 0,1 0-2,-5 0 1,0 3 0,0-3-1,5 0 1,-9 0 1,8 0-1,-8 0 0,9 0 0,-5 0 2,4 0-1,1 0 3,-9 0-1,4 0-1,9 0 0,-5 0-2,4 0 2,-3 0-1,3 0-1,-4 0 1,5 3-1,-5-3 0,1 0 1,3 4 1,-4-1-1,-3-3-1,3 3 0,-4 0 0,-4 0 0,9 1 0,-9-4-1,4 3 0,4-3 0,-3 3 0,-9-3 1,12 0 3,4 0-1,-3-3-1,3 3 0,-3 0 0,-1 0 0,4 0-1,-3 3-1,3 0 1,-4 2 0,-3 1-1,3-3 2,-4 4-2,5-4 1,-1 3 0,0-3 0,1 1-2,-1-1 1,4-2 1,1 3 0,-1 2-2,1-6 2,-1 3-1,1 0 0,3-3 0,5 0 0,-1 3-1,-3 1 2,4-4-1,-1 0 0,1 0-1,4 0 2,-1 0-1,-3 0 0,4 0-1,-1 0 0,1 0 1,-4-4 0,3 4 0,1 0 1,4 0-2,-4 0 1,-1 0 0,5-3 1,-4 3-2,4-3 2,0 3-2,3 0 2,-3 0 0,0 0-1,4 0 0,0 0 0,4 0 0,0-3 0,0 3 0,0 0-2,0 0 2,0 0 0,0 0 0,0 0 1,0 3 0,0-3-1,4 3-1,4 10 0,-4-3 1,0 1 0,0-2 0,1 7 0,-1-5 0,0 2 1,-4-3 0,0 4-2,0 5 0,0-3 1,0-2 1,0 2 0,4 1-2,0 3 0,-4-3 1,0 2 1,4 5-2,-4-2 1,0 2 0,0-2 1,0 2 0,0 6-2,-4 4 0,4 2 1,0 2 0,0-1 0,0 0 0,0 6 0,0-4 0,-4-5 1,4 2 0,0 1 0,0 3 0,0-4 0,0 1 0,0-1 2,0 1-2,0-1 0,0 3 1,0-3-1,4 4 1,-4 4-1,0-7-1,0 9 1,4 0-1,0-6 0,0-7 2,-4 2-1,4-1 2,-4-4-2,0 0 2,0-1-1,0-6 2,4-2-3,-4 1 1,0-4-1,0 1 1,0-2-2,0-1 1,4 0 0,-4-1-2,0 4 2,0-5-1,0 2 0,-4 3 0,4-5 0,0 2 0,0 0 0,0-5 0,0 2 1,0 1-1,0-1 0,0 3 0,0-2 1,0-1-1,0-7 0,0 1 1,0-1-2,0-3 1,4 2 0,-4-5 0,0 6 1,0 4 0,0-4-1,5 0 0,-1 1-1,-4-4 2,8 8-2,-4-8 0,0 4 2,0-1 0,0-3-1,-4 4 0,4-7 0,0 0 0,0 0 1,1 0 0,-5 0 1,4 0-1,4-4 1,-4 4-1,0-3 1,0 0-2,0 3 0,0-6 1,5 2-2,-9 1 1,4-3 1,4 3-2,-4 0 2,0 3 0,8 0-1,-8 0 0,5 0 0,3-2 0,-4-1 1,4 3 2,5 0 0,3-3 0,1 3 0,7 0 0,1-4-2,4 4 0,4-6 0,-5 3-1,1 0 0,4 3 2,-4 0-2,-1 0 0,5 3 0,-4-3 0,0 0 0,-5 0 0,5 3 0,-8-3 1,3 3 0,1 0-2,4-3 0,-5 10 2,5-8 1,4 4 0,4-3 0,0-3 2,0 0-1,0 0 0,4 0-1,-4 0 1,-4-3-1,4 0 1,-5 3-3,5-3 1,-8 3-1,4-5 1,-4 5 0,4 0-1,-1 0 1,-3 0-2,8 0 2,-4 0 0,0-3-1,4-1 0,0 1 1,-5-3 0,1 3 0,4 0 1,-8-1-2,4 1 1,0 0 0,0 3 0,-5-3-1,1 1 0,4-4-1,0 3 1,4-4 0,0 4 0,0 0 0,4-3 2,0-1-1,0-1 0,0 2 0,0 0 1,0 2-1,4 1 1,-4-3 0,0 0-1,-4 6 0,8-7 0,-4 7-1,-4-3 0,8 3 0,-8-2 0,4 2 0,-4 0 0,0-3 0,-4 3 0,0 0 0,4-3 0,-5-3 0,1 6 0,0-7 2,0 4-2,0 0 1,0-3 0,0 1-1,-5 5 1,1-3 0,4 3 0,0-4-1,-5 4 0,5 0 0,-4 0 0,4 0 0,0 0 0,-4 0 0,-1 0 0,5 0 0,0 0 0,-4 0 0,-1 0 0,1-3 0,0 3 0,0 0 0,-1 0 0,-3 0 0,0 0 0,4-3 0,-5 3 0,-3 0 0,3 0 0,1 3 2,0-3-2,-1 0 0,1 0 0,-4 0 0,3 0 0,-3 0 0,-5 0 1,1 0-2,-1 0 2,1 0 1,-9 0-2,4 0 1,1 0 0,-9 0-2,4 0 2,-4 0-1,9 0 0,-5 0 0,0 0 0,-3-3 0,-5 3 0,4 0-2,0 0-3,-4 0-5,-4 0-4,0 0-4,0 0-5,0 0-5,0 0-8,0 0-11,0-3-19,-4 3-15</inkml:trace>
  <inkml:trace contextRef="#ctx0" brushRef="#br0" timeOffset="102526.8642">721 5979 185,'-5'0'32,"1"0"-3,-4 3-2,0-3-2,4 0 2,-4 0-2,0 0 0,3 3-1,-3-3 3,8 0-2,-4 4-4,0-4 1,4 0-4,0 0-2,0 0-3,0 0 0,0 0-2,4 0-1,0 0-3,4 0-2,5 6-1,3-6-1,0 0-1,5 2 2,-1-2-1,5 0 0,0 0 1,7-2 0,-3-1 1,4 3 1,-1-7-3,5 1 1,0 0 0,4-1-1,-4 4 1,8-3-1,4-1 0,0 4 1,0 3-1,9-1 0,-1-3-2,4-2 1,-3 3 0,-1-3 1,0-1 1,5 1 1,-5-2-1,13-2-1,-1 1 2,5 2-1,-4-2-2,3 1 1,-3-2-2,4 1 2,-9 3-3,5-6 2,-5 3-2,17-7 1,-4 2-1,0-2 1,-1 0-2,-3 2 2,0-5-1,-5 1 0,1-1 3,12-2-3,-4 5-2,-1 0 1,-3 2 1,0 1 0,-5 4 3,-3 1-3,-5-2 0,13 4 0,0 0 0,-1-4 0,5 5 0,-4-4 0,0 3 0,-9-4 1,1 4-2,3-1 1,1 4 0,3 0 0,1-2 0,0-1-2,-5 3 1,-3-1 0,4 1 2,-5 0-1,1 0 0,-1 3 0,9 0 0,-1 0 3,1-3-3,-4 0 0,-5 1 0,9-1-2,-9 3 2,1-7 0,3 1 0,5-4 0,4 4 0,0-3 0,-5-3 0,-3 6 0,4-3 0,-9-1 2,5 7-2,4-2 0,-1 5 0,1-3 0,4 0 1,-5-4 0,-3 7-2,0-3 0,-1-3 1,1 6 0,-1-3 0,5-1-2,4 1 2,-4 2-1,3-6 1,-7 1 0,0 0 0,-5 2 3,9 4-3,-5 0-2,5-6 2,0 3 2,-1 3-2,-3-3 0,0-4 1,-1 6-2,-7 1 2,3-3 0,5-1-1,3 4 0,1 0 0,-4-6-1,3 0 2,-3 3-1,-5-1 0,5-2 0,-4 1 0,-1 2 0,5-3 0,-5 2 0,1-2 0,-1 0 0,1 6 0,-5-3-1,1-1 2,-9 4-1,4 0 0,-4 0 0,5 0 0,-1 0 0,4 0 0,-3-3-1,3 0 2,-4 3 0,1-3-1,-9 0 0,4 3 0,-4 0 0,0 0 0,9-2 0,-1 2 3,0-3 0,1 3-1,-1 0 0,0-3 0,0 3-1,1-3 0,-1 3 1,-4 0-1,1-7 0,-1 4-2,4-3 2,5 2 0,-5 1-1,0 0 0,5 2 0,-5-3 0,0 1 1,1 0-1,-5 0 1,4 0 1,-4-1 1,9 1-1,-1 3 0,0 0-1,5 0 0,-5 0 0,-3 0 0,3 0-1,-4 0 1,9 0 0,-5 0 1,1 0 0,3 0 0,9 0 0,-4 0-1,-1 0 1,1 3-1,-5-3 0,1 0 0,3 0-1,9 0 0,0 0 1,0 0 0,4 0 0,-5-3-1,1 0 1,0 0 0,0 0-1,4 0 1,4-2-2,0 5 2,0 0 0,0-3-2,-5 3 2,-3 0-2,4 0 2,4-4-1,4 4 0,-4 0 0,0 0 0,-4 0 0,0 0-1,0 0 2,8 0-1,-4-3 0,4 0 0,-4 3 0,0 0 2,-4 0 0,0 0 1,-1 0-1,5 0 1,0 0 0,-4 0 0,4 0 0,-8 0-2,0 0 1,4-3-2,0 0 0,4 3 1,4-7-2,4 1 1,-8 3 1,4-4-2,-4 3 2,0 1 0,4-4-1,0 7-1,0-6 2,0 3-1,-8-1 0,-4 1 0,4 0 0,4 3 0,4-3 0,0 3 1,0 0 0,-8 0 0,4-3-1,0 3 2,4 0-1,4-2-1,0 2 1,-4 0-1,0 0 0,-8 0 0,4 0 0,0 0 0,8 0 0,-4 0 0,0 2 0,0-2 1,0 0-1,-4 0 1,0 3-1,8-3 0,-3 0 1,-1 0 0,0 0-1,-4 3 0,0-3 0,-5 0-1,10 0 0,-1 3 1,0-3 0,-4 0 0,0 0 0,-4 0 0,-1 0 0,1 3 1,0-3-2,0 4 2,-4-4 0,4 6-1,-9 0-1,1-2 0,-4-1 2,3 0-2,-3-3 0,8 0 1,-5 0 0,1 0 0,0 0 0,-5 0 0,1 0 1,-4 0-1,-1 0 1,9-3 0,-5 0-2,5-1 2,0-5-2,-1 2 0,-3 1 1,-5 3 0,1 0 1,-1 1 0,-3-1-1,8 0 2,-5 0 0,5-1 1,-5 1-1,1-3-1,-5 3 0,5-4 0,-9 4 0,4 2 0,5-6 0,-1 4 0,-3 3-1,3 0 2,-3-3 0,3 0-2,-8-4 0,1 7 1,-9-3-2,4 0 2,0 0-2,-4 0 2,5 1-2,-5-4 2,4 1 0,-4 5-1,4-5 0,-4 5 0,-3 0 0,-1-3 0,-5 0 0,1 0 0,0-1 0,0 1 0,-4 3 0,0 0 0,-8 0 0,-5 0 0,5 0-1,-17 0-4,0 0 0,-3 0-2,-1-3-1,-4 3-1,-4 0-1,0 0 0,4 0-3,-4 0 2,0 0 0,0 0 1,4 0-2,-4 0 1,0 0 1,0 0-4,-4 0-5,4 0-5,0 0-14,0 0-21,0 0-19</inkml:trace>
  <inkml:trace contextRef="#ctx0" brushRef="#br0" timeOffset="104414.9722">3865 6357 301,'0'0'33,"0"0"-1,4 0-2,-4-3-2,0 0-1,4 0-2,0 3-2,-4-3-2,8 1-1,-4 2-3,4 0-1,1 0-2,3 0-2,-4 0-3,9 2-2,-5 1 2,4 3-3,-4 4 0,5 6-1,3-2-1,-3 8-1,-1-7 0,0 7-1,1-2 0,-5 0-1,4 0-1,-3-1 0,-1 0-2,0-1-3,-4-2-2,5-2-2,-5 2-1,0-7-4,-4-2-3,4 1-4,-8 1-2,5-5-5,-5-1-2,4 0-1,-4-3-1,0 0-1,0 0-1,0 0-1,0-22-9</inkml:trace>
  <inkml:trace contextRef="#ctx0" brushRef="#br0" timeOffset="104715.9894">4147 6205 290,'-4'0'35,"4"0"0,0 3-3,0 0-1,-4 13 1,0-2-4,-4 5-2,0 2-6,3 5-1,-3 4-3,0-3 0,0 1-4,0-1-2,0 0-3,-5 0-1,5-1-2,0 1 1,-4 2-3,3-9 0,1 4-2,-4 1-1,4-4-2,-5-2-2,1-4-4,0 0 0,4 5-5,0-9-5,-5 1-6,13 1-4,-8-8-5,8-2-2,0-3-3,0 0 1,16-14-9</inkml:trace>
  <inkml:trace contextRef="#ctx0" brushRef="#br0" timeOffset="105010.0062">4311 6380 345,'4'0'44,"4"0"0,-4 0-6,5 0-7,-1 0-8,4 0-6,-4 3-1,4 0-6,1 3 1,-5 2-3,0 2-1,4-1-1,1 1-1,-5-2-2,0 1-2,0 1 1,0 3-1,1-5-1,-1 4-3,-4-2-2,4-2-3,0-2-4,-4 7-4,0-4-5,1 1-3,-1 0-3,0-6-5,0 3-3,0-4-5,4 0-2,21-6-4</inkml:trace>
  <inkml:trace contextRef="#ctx0" brushRef="#br0" timeOffset="105292.0223">4651 6364 320,'-4'3'43,"4"0"-2,0 3 0,-9 12-5,5 1-6,-4-1-6,4 7-3,0-1-5,-4 1-4,0 2-3,-1 0-1,5 4-5,0 0 0,-4 0 0,4-1-1,0 2-3,0-2-3,-4-3-2,4 3-5,-1-1-3,1-6-7,0-2-5,4-5-5,0 0-5,0-8-4,0-2-5,17 4-7</inkml:trace>
  <inkml:trace contextRef="#ctx0" brushRef="#br0" timeOffset="106014.0636">5343 6357 366,'0'-6'18,"0"3"-1,4 0 1,0 1-4,-4-4 1,0-1-3,0 1 0,0 0 3,0-2 3,0-2-4,0 1 0,0-1-2,0-1-1,0-2-3,-4 1-2,4 0 0,-4 3-3,4-1 0,-4-2-1,-1 0 1,-3 3-2,4 3-1,0-4 0,-4 10 0,4-3 0,-4 3 2,-5 0-2,1 3 0,0 7-1,-5 2 1,1 3-1,-4 1 0,-1 4 0,1 2 1,3 2-2,-3 3 1,-1 5 1,5-2 0,4 4 0,-1 2 0,1-2 0,4 2 0,4-1 0,0-8 0,4 0 0,0-5-1,8-4 1,4-2 0,0-10 1,5-6-1,3-3 4,5-10-1,4-4 1,-1-12-2,1-4 1,-1-4-1,5-6 0,-8-3 2,3-3-2,1-5 2,-4-5-2,-5 2-1,1 4 0,-5-4 0,-4 8 0,-4 0-1,1 3 0,-5 3-3,-4 0 0,0 3 1,0 3 1,-8 7-1,-1 5 2,1 7 0,0 2 0,0 10-1,0 1 1,-1 5 0,5 2 1,-4 7-1,0 10 0,4 8 1,0-3 1,0 8 0,0 8 1,0 0-2,4 2 1,0 8 0,0 4-2,0-2 0,0-2 1,4 0 0,-4-3-2,4-5 1,4-2 0,-4-10 0,4-4-3,0-9 3,5-1 0,-5-6-1,4-7 0,4-3 1,-3-6-2,-1-4 1,0-6 0,5 2 1,-1-2-2,-4 0 2,1 5 0,3-2 0,-8 4 0,4-2 0,1 4 0,3 7 2,-4-3 1,1 3 2,3 3 0,-4 0 2,1 8-2,7 2-1,-4 0 1,1 1-2,-1-1-1,5 0 0,-9-4 0,8 2 0,-3-4-2,3 2 0,1-2 0,-5 1-5,1-2-3,-5 0-6,0-3-1,4 1-2,-7 2-6,-1-3-8,0-3-8,0 0-10,-4 3-3,9 5-6</inkml:trace>
  <inkml:trace contextRef="#ctx0" brushRef="#br0" timeOffset="106251.0772">5883 6168 377,'-4'3'41,"0"7"-6,0 1-5,0 5-5,0 3-5,-9 5-6,5 3-2,0-2-4,4-1-2,-4 3-1,-1 2-1,1-2-1,-4-3-4,4 4-2,0-4-6,-1 0-6,-3-2-7,8-3-7,0-4-10,-4-3-7,4 0 0</inkml:trace>
  <inkml:trace contextRef="#ctx0" brushRef="#br0" timeOffset="106996.1198">6657 5966 281,'0'-3'44,"0"3"-6,0 0-3,4 0 1,-4-3-3,4 3-1,-4 3-4,0-3-4,8 7-3,-4 8 0,0 0-4,0 1-3,1 4-5,-5 9-2,4 4-1,0 1-2,-4-4-4,4 0-3,0 5-6,-4-5-1,0 0-5,0 1-4,0-6-6,0-4-8,0-2-8,0-5-7,-4 29-15</inkml:trace>
  <inkml:trace contextRef="#ctx0" brushRef="#br0" timeOffset="107215.1323">6575 6221 471,'0'3'41,"0"-3"-9,0 0-6,0 0-5,4 0-6,-4 0-5,8 0-1,5 0-2,-1 0-3,4 0-3,1 0-3,-1-10-2,0 1 1,1 2-1,-1-1-1,0 2-3,-3-3-4,-1 2-6,-4 1-6,4-4-8,1 7-7,-5-2-8,4-1-2</inkml:trace>
  <inkml:trace contextRef="#ctx0" brushRef="#br0" timeOffset="107598.1542">7328 5621 372,'-4'0'32,"4"0"-4,0 0-1,0 4-1,-4 2-3,-4-5-7,4 12 0,-4 0-2,-1 3-2,1-5-2,4 2 1,-4-2 1,0 2-1,4 2 0,-9 0-1,5 1-2,0 0 1,4 1-1,-4 8 1,4-1-2,0-3-1,-1 4-1,1 6 2,0-1-3,4 8 0,-4-3-1,4 8-1,0 3-1,0-3 1,0 3 0,0 0-2,4-3-2,4-6-3,-3-1-2,3-6-3,4 1 0,-4-3-2,4-4-3,1-5-5,-5-1-5,8-3-10,-3 1-5,-1-8-10,0-1-1,25 9-6</inkml:trace>
  <inkml:trace contextRef="#ctx0" brushRef="#br0" timeOffset="108002.1773">7517 5884 376,'0'0'46,"4"-7"-11,0 1-10,0 1-5,4 2-4,4 0-2,-8 3-2,9-3-1,-5 3-2,4 0-1,0 0-1,1 0-2,-5 3 1,4 0-1,0 0-1,-3 2-2,-1 4 0,0 4 0,-4 0-2,0-2 0,-4 2 2,4 3-2,-4-2 1,0 2-1,-4 3 1,4-5-1,-4 5 0,-4 2-1,4 0 1,-4-2 0,-1 0 1,-3-2-1,12 7 3,-8-2 1,0-1 1,4 1-2,4-1-1,-4-2 0,0 0-2,4-1 1,0-2-1,0-2 1,0-1 0,0-2-1,0 1-1,0-2 2,8-4-1,-4 1 0,8-1-2,-4-3-2,0 2-2,5-5 0,3 0-4,-4 0-5,5-5-8,-5 2-7,4-10-11,-3 1-4,-1-1-8</inkml:trace>
  <inkml:trace contextRef="#ctx0" brushRef="#br0" timeOffset="108251.1916">8016 6016 377,'4'0'51,"-4"0"-8,8 0-4,1 3-9,-5 3-3,8-1-6,-4 8-6,4-4-4,1 4-1,-1 1-3,0 2-2,0 8-1,1 5-2,3-6 1,-4 1-1,-3 5-2,3-2 0,0-3-6,-4 1-1,-4-1-3,5-5-4,-1-5-6,0 2-7,-4-3-7,4-7-5,-4-6-2,0 0-4,9-3-9</inkml:trace>
  <inkml:trace contextRef="#ctx0" brushRef="#br0" timeOffset="108454.2032">8217 6036 400,'-4'7'53,"-1"-1"-14,1 11-9,-4 9-9,-4 7-4,0-6-7,3 2-1,1 1-5,0 0-5,0 2-1,4-2-6,-9-3-3,5 0-2,4-4-4,0-9-3,-4 2-3,4-3-4,0-7-2,4-1 0,-4-5-7,-9 3-11</inkml:trace>
  <inkml:trace contextRef="#ctx0" brushRef="#br0" timeOffset="108824.2244">8368 5669 401,'0'0'42,"4"0"-8,-4 0-7,8 0-7,-4 0-3,5 0-3,-1 0-4,-4 0-2,0 0-3,8 0 0,-8 0-2,-4 5 1,9-5-1,-5 1 2,-4 9-2,0-4-1,4 4 0,-4 1 1,0 2-3,-4-1 2,4-2-2,0-2 1,-4 5-1,-5-1 0,5-4 1,0 5 1,0-3 3,4-1-1,0-3-1,-4 2 0,4 2 0,0-4 0,-4 4 0,4-1-1,0-1 0,4-5 1,-4 1-1,4-1-1,0 0 2,0 0-2,0-3-1,5 3 0,-5 1 0,4-1-5,0-3-1,4-3-1,-3 3-3,-1 0-1,4-4-2,0-2-6,-3 0-10,3-4-8,0 5-7,-4-1-5,33 3-10</inkml:trace>
  <inkml:trace contextRef="#ctx0" brushRef="#br0" timeOffset="109070.2384">8896 5752 391,'4'0'40,"-4"0"-3,4 3-4,-4 0-6,0 7-2,0 9-2,0-2-6,0 2-3,0 5-5,-4 3 0,4-1-4,-4 1 0,4 0-2,-4 1 0,4 2-5,0-3-3,0-1-3,0 1-4,0 0-2,0-2-7,0-4-7,0-2-8,0-1-8,0-6-4,0 31-8</inkml:trace>
  <inkml:trace contextRef="#ctx0" brushRef="#br0" timeOffset="109314.2524">8773 6019 494,'-4'0'46,"0"0"-11,4 3-11,0 0-6,0-3-3,0 5-5,0 4 0,0-5-3,17-4-1,-5 3-2,0-3-1,0 0 0,5 0-2,-1 0 1,1-3 0,3-1-3,-4-2-1,5 3-3,-1-2-7,-3-1-3,-5-1-6,9 1-9,-1-3-12,-4-3-8,5 3-8,44-17-5</inkml:trace>
  <inkml:trace contextRef="#ctx0" brushRef="#br0" timeOffset="109988.2909">9453 5731 344,'0'0'38,"0"0"-2,0 0-6,4 0-1,4-9-5,-4-1-2,13 5-4,-1-4 0,1-1-1,3 4-3,0-2-2,1 1-6,-1 1 1,1 0-3,-1 3 1,-3 3-4,-5 0-2,0 0-2,1 0 0,-1 3-2,-4 0 1,-4 3 1,0 5 0,-4-1 1,0 6-1,0-5 0,-8 5 2,4 3 0,-12-5-1,3 2 2,-3-2 0,4 2 0,3-3 0,5 1 0,-4-4 0,8-1-1,-4 1 1,0-2 1,4-5 0,0 7 1,-4-7 0,4 3 2,4-3 0,0 1 0,0-1 1,4 0 0,-4 0-1,9 2-1,-1-2 0,0 3 1,-8 1-2,5 2 2,-1-1 2,0 2-1,-8-1 1,0 4 0,0 5 1,0-3-1,0 3 0,-8 1 1,-5-2-2,1 6-1,0-4 0,0-5 0,-1 2-2,1-5 1,4-1-1,-4-4 0,-9 4-1,9-4-1,0-6 0,-1 0-3,1 0-6,-4-3-2,7-4-8,-7 1-2,4-7-7,-1 10-12,5-2-9,0-4-7,-16-28-11</inkml:trace>
  <inkml:trace contextRef="#ctx0" brushRef="#br0" timeOffset="110229.3047">9867 5954 383,'8'0'56,"0"0"-10,4 0-9,0 0-5,5 0-7,-5 0-4,4 6-6,-3-3-2,-1 4-5,4 8-1,-3 0-2,-1 1-1,0-2 0,-4 5-3,1 2 1,-1 1-2,-4 0-3,4-8-3,0 6-3,-8-9-3,9-2-4,-5 1-7,0-7-6,4-3-8,-4-3-4,4-7-4,-8 4 2,21-34-8</inkml:trace>
  <inkml:trace contextRef="#ctx0" brushRef="#br0" timeOffset="110434.3165">10174 5963 232,'0'-3'38,"8"3"4,-8-3-2,0 3 2,0-3-3,0 3-3,0 3-3,0 0-7,-8 7-1,8 12-5,-13 2-4,5 6-3,0 0-4,4 5-2,-4 3-1,-1 3-1,5-4-3,-4 3-1,4-4-4,-8-2-1,8-4-2,-4 0-5,-1-4-1,5-6-1,-4-1-5,4-4-4,-4-3-5,8-2-7,0-4-6,0-4-5,0-2-7</inkml:trace>
  <inkml:trace contextRef="#ctx0" brushRef="#br0" timeOffset="110852.3404">10350 5639 416,'0'0'42,"0"-3"-10,8-1-7,-4 3-5,4-2-4,4 3-4,-3-3-2,-5-1-2,8 1 0,0-3-3,0 3 2,-3-4-1,-1 4-1,0 3-1,-4 0 1,0 0-3,0 0 0,0 0-1,-4 3 0,0 4 0,0 9-1,-8-2 1,8 2 0,-8-2 1,0 2 0,0-3 2,4-2 2,-1 2-1,1-1 1,0-2-1,4-2 3,-4 4-3,0-2 1,0 0-2,4-3 0,-4 0 0,4-1-2,0 1 2,-4 2 0,4-6-4,0 0 3,0 4 1,4-6-2,0 3-1,4-4-1,0 0 1,1 0 0,3 0-1,-4 0 0,0 0-4,5-4-4,-5 3-1,0-6-3,4 1-3,0 0-3,-3 3-5,-1-1-7,-4-2-7,4 3-10,-4 3-4,0 0 1,21 13-3</inkml:trace>
  <inkml:trace contextRef="#ctx0" brushRef="#br0" timeOffset="111047.3515">10714 5946 336,'0'0'48,"0"0"-2,8 0-7,-4 0-3,4 1-6,1-1-7,3 3-6,-8-3-4,8 0-3,1 0-3,-1 0-2,0-3-2,5 3-4,-9-5-5,8 2-4,-4 0-2,1-6-9,3 2-7,-8 1-10,0 1-7,1 2-4,7-19-8</inkml:trace>
  <inkml:trace contextRef="#ctx0" brushRef="#br0" timeOffset="111456.3749">11103 5679 436,'4'-4'39,"0"3"-7,4-6-6,5 4-7,-1 0-5,0 3-2,0-3-3,1 3-2,-1 0 1,0 0-2,1 0-1,-5 3 0,4 3 1,-4 2-3,0 2-1,1-1 1,-1 4-1,-4-2-2,-4 5 0,4 0 1,-4 2 0,0 1 0,0-5-1,0 5 0,-4-5 0,4 5-1,-4-3 2,0 2-1,4 1 0,-13-5-1,5 5 2,0-4-1,0 4-1,0 0 2,-5-5-1,5 8 1,4-4 3,-4 2 0,4-4-1,-4 3 0,4-4 0,-1 1-1,1 0 0,4-5-1,0-2-1,0 4 0,0-4 1,4-4 0,1-2-1,3 1-1,4-4-2,0 3-5,5-3-4,-5-3-3,8-4-6,-7 2-2,7-7-8,1-4-6,-1 3-6,-4 2-4,38-26-12</inkml:trace>
  <inkml:trace contextRef="#ctx0" brushRef="#br0" timeOffset="111881.3992">11791 5887 370,'4'-7'38,"0"-2"-8,-4 1-4,0-2-2,0 1-3,4-2-3,0 1-3,-4-2-4,0 2-2,0-3-3,-4 2 1,0-2-1,0 4 0,0 1-1,0-5 2,0 4-1,-5 2-1,5 1-2,0 3 1,-4 1-2,0 2 0,0 0-1,-5 0-1,1 2 1,-4 4 0,-1 10-1,5 0 1,-8 1 0,-1 6 0,1 1-2,-1 6 1,1 3 1,-1 5 1,5 0 0,-1 7 0,1-1-1,4-1-1,4-3 1,-1-10 0,9-1-1,9-12 0,3-10 0,0 2 2,9-9 4,3-3 1,5-13 2,-5-4 0,1-3 0,0-4-2,-5 0 0,-4 2-3,1-2 1,-5 0-3,-4 0 0,0 1 1,1-1-6,-5 0-2,-4-1-5,8 4-4,-8-2-2,0 3-6,0 0-5,0 3-13,0 4-10,0 1-9</inkml:trace>
  <inkml:trace contextRef="#ctx0" brushRef="#br0" timeOffset="112222.4187">11930 5229 447,'4'0'39,"4"6"-4,-4 0-5,4 10-1,9 3-2,-5-4-3,0 9-2,1 9 1,3 5-1,5 2 0,-9 3 0,0-2-3,-4 4-1,5-1-1,-5 2-1,0 0-5,-4 0-2,4 1-1,-8-1-3,0-2-1,0 2-1,0 0-1,-8 4-1,4-4 0,-8 3-3,-5-8-5,5 5-4,-4-6-5,3-5-8,-3-1-4,4-4-7,-5-3-6,5-2-12,0-10-10,4-6-9,-5 15-1</inkml:trace>
  <inkml:trace contextRef="#ctx0" brushRef="#br0" timeOffset="113416.487">12556 5989 270,'0'-10'36,"4"4"-6,0-4 0,-4 4-5,0-1-3,5-1 0,-5 2 1,0 0-4,0-4-3,4 4 0,-4-5-4,0 1 2,0 4-3,-4-1 0,4 4-4,-5 0 0,1 3-1,-8 0-2,4 0-2,0 3 0,-5 4 0,-3 2-1,4 7 0,-5 2-1,1-3 0,-4 0 1,-1 10-2,5-1 2,-5 3-1,5 2 0,-1 1 0,1 10 0,0-4 0,8 1 0,-5-4 0,5-1 0,4-5 0,0-6 0,4-5 0,0-7 0,4-4 3,4-5 2,0-3 1,9-5 1,3-11 0,1-8 1,3-10 0,1-3-1,-1-3 2,1-9-3,4 3 1,-1 4-1,-3-4-1,3-4-1,1-1 0,0-1-3,-5-4 1,1-2 0,-5-1-1,-3 5 0,-5-5-1,-4-1-1,0 4 0,1 8 1,-5 11-2,-4 10 2,0 1 0,0 15 2,0 5-2,0 2 1,-4 7 0,0 0-1,-5 10 2,-3 4 0,4 21 0,-4 5 2,-1 4-2,5 6 1,-8 2 1,3-1-2,5 1-2,-4 4 1,0-2-1,-1 2 1,1-1 0,8-5-2,-4-6-1,4-1-3,4 0 2,-4-3 0,4-10-1,0 2-1,4-5 0,4-5 1,0-5 1,0-4 0,5-5 0,-1-8-1,0 0-2,0 0 0,5-5-3,3-11 0,-3 4-1,-1 1-3,0-2 5,1 3 0,3 4 0,-12 0 3,5 6 1,-5-4 1,4 4 0,-4 7 4,1 6 1,-5 6 0,4-2 0,-4 2 0,0-1-1,0-2-1,0-4 0,0-4 0,0 2 2,5-7 0,-5-3 1,4 0 2,0-3 0,4 0 0,1-7-1,3-4 1,-4-2-1,5 3-1,-5-1 0,4 4 0,-3-4 1,-5 4-1,4 1 1,-4 3 1,0-1-1,1 1 0,-5 6 1,4 3 0,-4 0 2,4 4-1,-4 8 0,0 0 2,0 7-1,-4-1-1,0 4 1,0 2-2,0 7 0,0-1-2,-4-1 2,-4 3-2,-4 3 0,-4-5 1,3 1-2,1-1 1,-4-3 0,-1-1 0,-3-2-2,-1-6 1,5 1 0,-5-6 0,5-2 0,-4-1-1,-1-4 0,1-1-1,-1-8 0,5 0 0,-9 0 1,9 0 1,0-1 0,3-6-1,5-5-1,-4-4 0,8 1 0,4-1-2,0-1-2,4-9-1,4 6-4,4-6-2,9 3-3,3-1-2,1-5-2,3 2-1,1 3-2,4-4-4,-4-3-3,3 1-7,5 0-8,-4 1-8,61-64-12</inkml:trace>
  <inkml:trace contextRef="#ctx0" brushRef="#br0" timeOffset="113614.4984">13498 5914 490,'4'0'39,"0"0"-11,4 0-7,5 0-6,-1-2-3,0 2-4,4 0-5,-3 0-7,3-3-6,-4 3-7,-3-3-3,3-3-7,0-4-6,0 4-9,-3 2-5,19-2-9</inkml:trace>
  <inkml:trace contextRef="#ctx0" brushRef="#br0" timeOffset="113819.5101">13498 6190 450,'0'0'45,"0"2"-11,4 1-8,0 0-5,0 1-8,4-1-2,5-3-3,-1 0-3,0 0-2,5 0-3,-1 0-3,4-3 1,1-1-3,-1-4-3,1-7-6,-1 2-8,5 3-9,-5-1-11,1-8-8,28-2-9</inkml:trace>
  <inkml:trace contextRef="#ctx0" brushRef="#br0" timeOffset="114412.544">14411 5893 320,'0'-3'36,"0"-3"-6,4-4-3,0-1-7,-4 1-2,4-2-2,0 1-2,-4-2-3,0 0 3,0-3-2,0 2 1,0 1 0,0-1 0,0-2-5,0 0 2,0 5-4,-4-5 1,0 2-1,0 4 1,-4 1-3,0-1-1,3 4 0,-7 3-1,0 3 0,0 0 0,-5 3-1,1 6 0,0 7-1,-1 2 0,-3 4 0,-5 8 4,1 0 0,-5 13 0,0 3 0,1 7 1,-1-2 1,4 8-3,5-5 0,-1-2-1,9-6 0,12-6 0,0-10 0,4-1 0,8-15 4,1-4-1,11-4 2,1-9 3,4-4 1,-1-7 2,5-18-1,-4-1 1,-1-10-3,1 6-2,-4-5-2,-1 2 0,-3-3-1,-5 3-2,-4 0-1,0 7-1,-7 3 1,-5 4-2,0 6 0,0-3-4,-13 9-5,1 1-5,-4 7-8,3 3-6,1 0-8,0 3-14,4 0-13,-13 0-18</inkml:trace>
  <inkml:trace contextRef="#ctx0" brushRef="#br0" timeOffset="115405.6008">14636 5119 267,'-4'0'31,"0"0"0,0 0-2,4 0-1,-4 0 0,4 0 2,0 0 2,4 0-4,-4 0-1,0 0-2,4 0-2,-4-3-4,8 3-3,0 0-1,4 0-4,1-2 0,-1-7-3,0 2-1,-3 4-3,7 3 0,-4 0-2,0 0 1,5 0-2,-5 0 0,0 0 1,5 0-1,-1 7 2,1-4-1,-1-3-1,0 9 0,1-4-1,-1-2 2,0 0-1,-3 4 2,-1-4-2,0 3-1,1-3 2,-5-3-2,0 4 1,0-1 1,-4-2 0,4 3 2,-4-1-1,1 3 0,-1-6-1,-4 6-1,0-6 1,4 7 0,0-1 0,-4 2 0,0-2 0,0 10 0,0-1-2,0 7 1,0-3 0,0 5-1,0 9 3,0 7-1,0 3 2,0 3 0,0 0-1,0 0 0,0 2-1,0 1 0,0 4 0,-4-1 0,0-1-1,0 1 0,-1 1 0,1 4-1,0-4 2,0 1-2,4 4 1,0-2-2,-4-7 2,4-4 0,0 1-2,0-3 2,-4-6-1,0-1 0,4-3 0,-4-1 0,4-2 0,0-3 0,0-1 0,0 1 0,-4-6-1,4 1 2,0-5-2,-4-1 0,4-3 2,0-3 0,-4-3-1,4 0 0,-5-1 0,1 1 0,0-4-1,-4-3 2,0 6-1,0-6 0,-5 0 0,1 5 0,0-2 0,-5-3-1,1 0 2,-4 0-1,-5 3 0,5 0 0,-13 1 0,4 5 0,-4-9 0,5 3 0,3 0 0,1 2-1,-1-2-2,5 1-4,-1 2-3,13-6-5,-4 0-4,8 0-7,4-3-7,0 0-12,4-4-16,4-1-10</inkml:trace>
  <inkml:trace contextRef="#ctx0" brushRef="#br0" timeOffset="115755.6208">15725 6187 448,'0'0'35,"4"-3"-9,-4 3-4,0 0-5,0 3-3,4 8 0,0-1-6,9 0-1,-1 1-2,-4-2 0,0 4-3,0 0 1,1-4-1,-1-1-1,0 5 0,0-4 0,0-1-4,1 2-1,-1-1-6,-8-2-7,8-4-5,-4 0-9,0 2-3,-4-5-3,4 0-7,4 3 2,5 7-9</inkml:trace>
  <inkml:trace contextRef="#ctx0" brushRef="#br0" timeOffset="116021.636">16020 6098 377,'0'0'47,"0"3"-6,0 4-8,0-1-7,-4 12-6,0 2-4,-9 9-1,1 1-2,0 4 1,-5-1-3,1 3 0,0 4-1,-1 0-5,1-3 2,0 2-3,-5-2-1,5-2-1,-1-2-3,5 1-3,-4-4-1,3-5-2,5-4-1,0-2-5,4-5-4,0-4-10,0-4-6,0 1-10,4-7-6,8-4-13</inkml:trace>
  <inkml:trace contextRef="#ctx0" brushRef="#br0" timeOffset="116533.6653">16302 5648 358,'0'-3'38,"8"0"-7,-3 3-4,-1 0-5,4-3-6,0 3-3,0 0-5,0 0-1,5 0-2,-9 0-1,4 0-1,0 0-1,-8 3-1,8-3-1,-4 3 0,-4 4 0,0-1 0,-4 5-3,4-1-1,-8-1-1,0 1-1,0-1 0,4-1 2,-5 2-1,1-4 1,0 4 2,4-4 0,4-3 2,-4-1 1,4 1 5,0-3 0,0 3 0,-4-3 1,4 0 1,0 3-1,0 0 1,0 1 0,4-4-1,-4 0-3,8 0 0,4 0-2,-3 0 1,-1 0 1,4 0-3,-4 3 0,0-3 1,1 3 0,-5 7 2,-4-6 3,0 6 2,0-1-1,0 4-1,-4 0 1,0-2-1,-5 2-1,-3 1-2,0-1 1,-1-7-2,5 4 0,0-4 0,0-3-1,0 0 0,-5-1-1,5-2-2,0 0-4,4 0-3,-4 0-5,0 0-2,-5 0-9,9 0-10,-4 0-10,4 0-10,-12 0-10</inkml:trace>
  <inkml:trace contextRef="#ctx0" brushRef="#br0" timeOffset="118151.7579">3967 5602 302,'0'0'35,"0"-6"0,4 6-6,-4-3 0,0 3-3,0-2-5,-4-1-1,0 0-5,4 3 0,0-3-5,-8-1-2,4 4 0,0 0-1,-9-3 0,5 3-1,4 0 1,0 0-2,-4 0 0,4 0-1,-13 3 1,9 1-2,-4-1 0,0 5 0,-1-2-2,-3 0 1,4 4-1,-1-7 0,1 4-1,-4 0 1,-5 0-1,5-1 2,-1 1-1,5-1 1,-8 0 0,7-1 0,-3 0 1,4 0 0,-1 1 1,1-3-1,4 0 0,0-3-1,0 3-1,-1 1 0,5-4 1,4 3-2,-8 0 0,8 2 2,0 1-1,0 1 1,0 2 0,0 4 2,0 1-2,0 2 1,0-2 0,0 5-1,0 0 0,4-1-1,-4 1 1,4 5 0,5 1 1,-5-1 0,0 6 0,0 1 0,-4 2 3,4 3-3,0 12 3,0 0-1,0 1 1,0 4-2,-4 1-1,8-2 0,-3 1-2,3-6 1,-8-1-1,4 0 1,0 4-1,0-4-1,-4 0 1,0-3-1,4 5 1,-4-5-1,0 3 0,-4-7 0,4 4 0,0-3 2,-4-10-1,0 0-1,0-1 1,-4-2-1,8-1 0,-5-3-1,5-2 1,-4 1 0,0-4 0,4 1 0,0 0 0,-4-5 1,0 2-1,0-2-1,4-4 2,-4-4-2,0 1 2,4-1-2,0 0 2,0-6-1,0 4-1,0-1 2,0-2-2,8-1 1,-4 0 0,4 0 0,0 0 0,5 0 0,-5 0 0,0 0 1,4 0-2,1 0 1,-5-1 0,4 1-2,-4 0-4,5-3-1,-1 3-2,0 0-5,0 0-3,5 0-5,-5 0-7,-4 0-13,-4 0-14,5 0-10</inkml:trace>
  <inkml:trace contextRef="#ctx0" brushRef="#br0" timeOffset="121821.9678">3754 8356 337,'0'1'38,"0"-1"-4,0 0-1,0 7-4,4 2-3,-4 4-6,4-8-3,5 7-3,-5-2-2,4 3-2,-4 1 1,4 2-2,4-7 0,1 6-1,3 4-2,-4 1 0,5 0 0,-1-6-3,0 5-2,-3-2 1,-1 3-1,4-5-3,1 0-2,-5 4-3,0-5 0,-8 2-3,5-2-2,-1-1-2,-4-3-7,-4 2-4,4-7-6,0 1-1,-4 1-4,0-4-1,4 0-6,-8 3-4</inkml:trace>
  <inkml:trace contextRef="#ctx0" brushRef="#br0" timeOffset="122148.9865">4033 8297 252,'0'-3'35,"0"3"-2,0 0-3,0 0-3,0 0 0,0-3-5,0 3-5,0 0-5,-5 0 1,5 0 2,0 6-2,-8 3 1,4 6-1,-8 4-1,8-2 1,-4-1-2,-1 5-1,-3 1 1,0 2-4,0 3-1,-5 5-1,5-2-1,-4 0-2,3 0 0,-3-1 0,-5 1-2,9-6-1,-4 2-2,-1-6-2,9-1-4,0-1-2,0-2-5,0-2-4,4 2-6,-9-3-3,9-4-4,0-4-4,-4-2-7,0 13-5</inkml:trace>
  <inkml:trace contextRef="#ctx0" brushRef="#br0" timeOffset="122541.0089">4270 8367 306,'0'0'31,"0"0"-2,0 0 0,4 0-1,-4 0 0,0 6 0,4-6-2,0 0-3,0 7-2,1 2-2,-1-1-1,0-5-1,0 4-2,4 2-1,0 1-3,0-2-2,1 1-3,-1 7-1,0-2-1,0-1-2,0 3 0,-4 1-1,0-1 0,5 0 0,-5-1 0,4 4-2,0-5-1,-8-1-3,4 3-6,-4-8 0,4 1-5,0 4-3,-4-4-5,5-4-3,-1 1-7,0-2-3,4-1-2,-4-3-3,4 0-1,0-10-5</inkml:trace>
  <inkml:trace contextRef="#ctx0" brushRef="#br0" timeOffset="122835.0257">4573 8330 274,'0'0'42,"0"3"-4,0-3 2,-4 4-2,4 5-4,-4 1-5,0-2-5,-4 14-3,3 2-2,-3-4-3,0 9-3,4-2 0,-4-3-2,-9 8-1,13-2-3,-4 0 2,-4 2-3,0-2-3,-1 0 1,1-3-2,8 0-1,-8 2 0,-1-2 0,5-3-3,0 1-3,0-7-3,4 1-3,-5 2-4,1-6-1,4-3-7,4 0-5,-4-5-8,4 2-5,0-6-3,-4 1-6</inkml:trace>
  <inkml:trace contextRef="#ctx0" brushRef="#br0" timeOffset="123445.0606">4782 7814 313,'0'0'38,"0"-4"0,0 4-6,0 0-4,0-3-3,0 3-6,0 0-1,0 0-4,4 0 0,-4 0-2,4 0-3,0 7 1,-4-7-1,4 6-2,-4 4-2,4-6 0,-4 6 0,4-4-2,-4 1-2,0 2 0,4-1 1,-4 2-1,0 2-1,-4-2 1,4 1-1,0-1 1,0-1 0,0-3-1,0 2 0,0-4 0,0 2-1,0 0 2,0 1-1,0-4 0,0 0 0,0-3-1,0 0 0,0 0 2,0 0-2,9 0 1,-1 0 0,0-3 0,-4 3 1,4 0-2,0-3-1,1-1-3,-1-2 0,0 3-3,0-3-1,-4 6-6,0-4-5,5 3-2,-5-2-6,0 3-4,0 0-2,0 0-2,-4 0-1,4-4-8</inkml:trace>
  <inkml:trace contextRef="#ctx0" brushRef="#br0" timeOffset="123707.0756">4933 7801 298,'0'0'38,"0"-3"1,0 3-3,0 0 1,0 3-5,0 0-4,0 0-2,0 10-3,0-2-4,4 2-5,-4 0 0,4-2-3,-4 5-1,5 3-1,-5 1-5,0 3 2,0 0-3,0 1 0,0-1-1,0 0-3,0 3-4,-5-6-4,5 6-1,-8-2-5,4-4-7,-4 3-6,0-6-7,4-1-9,4-3-8,-17 30-7</inkml:trace>
  <inkml:trace contextRef="#ctx0" brushRef="#br0" timeOffset="124598.1266">5515 8440 331,'0'-3'29,"0"3"-8,0 0-3,0-3-6,0-12 0,0 6-5,-4-1-1,4 1 3,0-2 2,0-5 0,0 8 2,0-8 0,-5 9 5,5-8-2,0 5-3,-4 2-1,4-5-2,-4 4-1,-4 2-1,0 3-3,4-3-1,-4 1-2,-1 0-1,1 2 0,0 4 0,-8 0-2,3 0 1,1 0-2,0 7 2,0-1-1,-5 8-1,1 2 2,-5 3-1,5 2 0,-5 5-1,1 1 2,4 9 0,-5-2-1,9 2 0,0 1 1,3-4-1,-3 4 0,12-2-1,-8-5-2,8-6 0,4-4 0,0-4 0,0-3 1,8-4 1,5-9 2,-5 0 0,9-9 0,-1-4 3,5-11 0,-1-6 2,-3-3-1,3-9 1,1-2 0,-1 1-1,1-6 2,-1-4-1,1 6 2,0-9-1,-1 7-1,1-1 0,-5-1-2,1-1-1,-9 0 0,4-2-1,-3 1 0,-1-6-1,0 5 1,-4 2 0,1 9-1,-9 3 1,4 10 0,-4 8 0,0 7 0,0 9 0,0 0-1,0 6 1,0 6-1,-4 8 1,-5 21 0,1 5-1,-4 4-1,0 6 2,3 5-2,-3 4 2,0-2-1,4-1-1,-1 1-1,-3-1-1,0 0 0,4-6 2,8-3-1,0-1 0,-4 0 2,4-16 0,0 0-2,0-8-1,0-7 2,4-3-2,4-2 1,4-7-1,0-3-3,5-3 3,-1-7-2,1-5 3,-1-3 0,4 5 0,-3-6 2,7 2-2,-7 1 0,3 2 6,-3 4 0,-1 1 3,0 5-1,5 4 1,-9 0 1,0 0 0,5 7 0,-5-4 1,0 10-1,1 1-2,-1 5 0,0-5-1,0 2-1,1 3-1,-1 2-1,4 1 1,-3-4 0,-1-2-1,0-2-1,1 5-2,3-6-3,-4-2-1,-4 2-3,5-4-5,-1-3 0,-4 1-5,0-4-4,1-1-8,-5 1-9,4-3-6,-4 3-5,4 10-10</inkml:trace>
  <inkml:trace contextRef="#ctx0" brushRef="#br0" timeOffset="124870.1421">6063 8303 391,'-4'3'49,"0"-1"-9,0 11-10,-4 3-7,-5-4-5,5 6-4,0 4-2,-4 2-2,0-7-4,3 9 2,-3 1-2,0 0-1,-5-2-2,1-1 0,0 3-2,3-1-2,1-4-4,-4-8-7,8 5-9,-1-4-11,1-3-13,0-4-13,-13 30-6</inkml:trace>
  <inkml:trace contextRef="#ctx0" brushRef="#br0" timeOffset="125586.1831">6829 8022 377,'0'0'45,"0"0"-7,0 0-7,0 0-4,4 3-5,0-3-3,0 5-2,0 4-3,0-2-2,0 5-1,-4 6-2,0-2-2,4 3-2,1-2-1,-5 7-2,0 2 0,0-2 0,4 6-7,-4 2-3,0-5-4,0 0-5,-4-5-7,4 5-7,0 0-5,-9-8-7,9 2-1,-24 31-10</inkml:trace>
  <inkml:trace contextRef="#ctx0" brushRef="#br0" timeOffset="125810.1959">6731 8260 420,'0'0'44,"4"0"-4,-4 0-8,4 4-5,4-4-6,0 3-4,0-3-5,5 0-3,-1 0-2,4-3-2,1 3-3,-5 0-3,0-4-4,5 1-3,-5 0-4,0 3-4,4-3-5,-3-7-8,-1 10-7,0 0-10,-3-3-3,27 3-8</inkml:trace>
  <inkml:trace contextRef="#ctx0" brushRef="#br0" timeOffset="126270.2222">7566 7675 223,'0'-4'24,"-4"0"-4,4 1-4,0 3-2,0 0-3,-4 0-2,-1 0 1,5 3 0,0 1 2,-4-3 2,-4 6 0,4 8 3,-4-5-2,4 1 0,-4-1 1,3 6 1,-3-2 0,0 2 0,0 3 0,0 1-5,0 0-2,-5 0 0,5 4 1,0 5-2,0 1-1,-5-3 2,5 5 0,-4-2 1,0 0-2,3 3-2,-3 4 1,4-7-2,-4 7 2,4 1-3,-1 2 3,1-4-2,4 7-1,-4 0 2,8 2-3,0 1 0,0-3-1,0-4-1,0-2 0,4-2-2,4-2 0,-4-2 1,4-4-1,1-4-3,3 0-3,-4-6-3,4-1-4,-3 0-4,-1-5-3,4-1-6,-4-1-3,0-2-3,5-4-11,-1-2-13</inkml:trace>
  <inkml:trace contextRef="#ctx0" brushRef="#br0" timeOffset="128260.336">8225 8168 366,'0'0'45,"4"0"-3,-4 0-6,4-3-6,-4 3-4,8 0-1,-4 0-3,-4 3-1,8 0-3,-3 4 0,3-1-2,0 5-1,0-1-1,9 6-3,-5-5-2,-4 1-1,4 4-1,5-1-3,-1 4-1,0-5 0,-3 5-1,-1 3-1,4-7-1,-3 1-3,-5 1-3,4 5-3,-8-7-1,4-3-3,-4 4-1,5-6-4,-5-2-2,0 1-4,-4-6-8,0 1-8,0-4-7,0 0-9,0 3-10</inkml:trace>
  <inkml:trace contextRef="#ctx0" brushRef="#br0" timeOffset="128531.3515">8507 8128 374,'0'0'52,"0"0"-10,0 4-5,-4-1-5,0 6-8,0 6-3,-4 4-4,-4 1-4,-5 3-1,9 0-5,-4 3-1,-1 7-2,1-3 1,-4 1-2,-1-4-2,5 5-4,0-5-5,-5 3-2,-3-2-5,12-4-3,-4-3-7,3-5-4,1-4-2,4 0-5,0-6-3,4-3-1,-16 7-9</inkml:trace>
  <inkml:trace contextRef="#ctx0" brushRef="#br0" timeOffset="129087.3834">8638 7817 347,'0'0'41,"0"-3"-8,0 3-2,0 0-5,0 0-1,4-4-6,1-2-1,3 3-3,4 0-3,-4 0-2,4-1-1,-3 3-3,7 1 1,-12-3-5,8-1 1,-3 4-1,-1 0 0,-4 4-2,4-1-1,-8-2-1,0 9 0,0 3 1,0-1 1,0-1-1,-4 2 0,0 3 2,0-5-2,0 2 2,-5-4-2,5 1 2,0 1-2,-4-1 1,0 2 0,4 0 2,-4-3 0,-1 4 1,5 0 0,4-6 0,-8 3-1,8 0 2,-4 2 0,0-4-1,4-1 1,-4 2 0,4 1-1,0-4-1,0 0 0,0-1-1,4 1 0,-4-2 1,8-1 0,-4 0-2,4-3 0,1 0 1,-1 0-3,4 0-3,-8 0-3,4 0-6,-4 0-2,5 0-7,-5 0-11,0 0-7,-4 0-10,16 6-11</inkml:trace>
  <inkml:trace contextRef="#ctx0" brushRef="#br0" timeOffset="129360.399">8941 8248 369,'4'0'54,"-4"0"-10,4 3-8,1 0-6,-1 0-7,0 4-7,0-1-1,0 2-4,0-2-4,-4 7-1,4-2-1,0 2 0,0-4-2,0 4-1,5 1-1,-9-1-2,8-3-2,0 4-6,-4-8-2,0 7-4,0-3-7,0-3-5,5 0-8,-9-7-8,4 3-4,0 0-3</inkml:trace>
  <inkml:trace contextRef="#ctx0" brushRef="#br0" timeOffset="129616.4136">9195 8230 363,'0'0'46,"0"0"-2,-4 0-10,0 2-4,-4 4-5,-5 13-1,5-1-5,-4 7-1,0-1-2,-1 8-2,1-2-2,-4 3-3,3 4-3,1-1-1,-4 1-2,4-7 0,-1 0-2,1 2-1,4-5-3,-4 0-2,-5-3-3,9-2-1,0-3-6,0-7-2,-1 0-2,5-5-7,0-1-5,4-4-7,0-2-7,0 0-2,4-8-10</inkml:trace>
  <inkml:trace contextRef="#ctx0" brushRef="#br0" timeOffset="130138.4435">9342 7823 395,'0'-6'33,"5"-4"-6,7 1-8,-8 2-3,4-1-1,0-1-5,5 3 0,-1-4-1,0 7-3,-4-4-1,5 6 2,-5 1 0,4 0-1,-4 0-1,-4 1 0,5-1-4,-1 0 2,-4 7 0,-4-4-2,0-3 0,0 10-1,0 2-1,-4-2 2,4 1-1,0-5 2,-4 4-2,0-4 0,-5 2 0,5 2 0,-4-1 0,0-2 1,0-4-1,0 0 0,3 0 0,1-1 0,0 4 0,4 0 0,-4-2 0,4 2 0,0-3-2,0 3 2,0-2 0,0-1 1,0 3-1,0-1 0,4-2 0,0 4 0,-4-4-1,9-3 2,-1 0-1,-4 0 1,4 3 1,-4-3 1,0 0 1,4 3 1,-4 0 0,1 4 1,3-4-1,-4 2 1,0 1-2,-4 0 1,0 1 0,0-1-3,0 0 1,-4 1 1,0 1-2,0 1 0,-5 1 0,1-4-2,-4-1 1,0-2 0,4 0-1,-1 0 0,-3-3-2,4 0-6,-4 0-7,3 0-3,-3 0-10,0-3-11,4-3-10,-1-2-10</inkml:trace>
  <inkml:trace contextRef="#ctx0" brushRef="#br0" timeOffset="130915.4879">10014 8033 269,'0'0'41,"0"0"-1,-4 0-1,4 0-4,0 13-4,0-1-5,0 0-3,0 3-6,-4 1-1,4-1-5,0 4-1,0-5-3,0 8-2,0 1 0,0-3-3,0 4 0,0 2 0,-4-3-6,4-4-5,-4-1-3,4 1-9,-5-1-4,1 1-7,4-5-6,-4-1-4,-8 17-12</inkml:trace>
  <inkml:trace contextRef="#ctx0" brushRef="#br0" timeOffset="131152.5015">9875 8235 380,'0'0'46,"0"0"-7,4 3-6,8-3-6,-4 0-5,5 0-5,-1 0-4,0 0-3,9 0-2,-5 0-2,4-3-2,-3-2-1,-1 2 0,-4 0-6,9-7-3,-5 10-6,-3 0-7,-1-3-10,0 0-8,0 0-10,-3 0-6</inkml:trace>
  <inkml:trace contextRef="#ctx0" brushRef="#br0" timeOffset="131898.5441">10468 7871 399,'0'-3'46,"0"3"-9,0 0-7,4 0-5,-4 0-6,0 0-4,9 0-4,3 0-3,0 0 0,0-2-3,5 2 1,3 0 0,-7 0 2,7 2-2,-8-2-1,5 3-2,-5 6 0,4-2 0,-7 2-2,-1-2 1,0 2-2,-4 2-1,-4 2 3,4 0-2,-4 1 0,-4-1 1,0 3-2,-8-5 1,3 2 1,-7 1-2,8-5 1,-4 1 0,3-1 0,-3 1 0,8-2 0,-8 1 0,4-2 0,-1-4 0,5 3 1,-4 1-2,4-2 1,-4-2-1,4 3 0,0-3 0,4 0-1,-4 4-1,4 2 1,0-4 1,0-2-1,4 0 2,-4 1 0,8-1 0,0 3 0,4 1 0,-4-1 0,1 0 0,3-4-1,-4 4 2,4 4 2,-3-1 1,3 1 0,-4-2-1,-8 4 1,8 4 0,-8-5 1,0 5 0,0 3 1,0-4-2,0 4 2,-8-3 0,0-2-1,4 5 0,-8-1 1,3 1 0,1-8-1,4 2-2,-4 2 0,0-8 0,4 1-1,-5 1 0,1-6-1,-4 4 0,0-4-1,3-3 0,-3 3 0,0 0 0,4-3-1,-5 0-5,-3 0-3,4 0-1,-1-3-3,1 3-2,-4-6-2,4-4-1,-1-2-2,5 7-3,0 0-6,0-3-1,4-1-7,4-1-3,0-3-3,0 5-6</inkml:trace>
  <inkml:trace contextRef="#ctx0" brushRef="#br0" timeOffset="132184.5605">10861 8260 407,'4'4'44,"1"-1"-10,-1 1-8,4 9-5,-4 3-5,0-2-4,0 2-1,0 0 1,-4 2-4,8 1 1,1-5-2,-5 2-1,0-2-1,4 2 0,0 3-1,0-8-2,-4-1-2,5 3 2,3-7-4,-8 2-3,4-2-6,-4 1-2,4-7-5,-3 3-7,-1 0-7,-4-6-3,8 0-5,-4-1-5,4-19-8</inkml:trace>
  <inkml:trace contextRef="#ctx0" brushRef="#br0" timeOffset="132436.5749">11144 8318 332,'-4'3'60,"4"-3"-10,-4 6-6,0 10-8,-5 8-6,-3 0-9,4 8-3,-4-5-4,3 3-4,-3 0 0,0 2-3,0-2-2,-1-3-2,1 2 2,0-6-3,-1 4 1,5-3-1,-4-1-2,0-6-2,4 2-5,-5-1-3,1-6-4,4 1-3,4-3-3,-9-7-8,9 3-3,0-6-8,-4 0-6,8 0-4</inkml:trace>
  <inkml:trace contextRef="#ctx0" brushRef="#br0" timeOffset="133120.614">11566 7844 352,'0'-3'38,"0"3"-6,0 0-1,0 0-4,0 0-3,0 0-6,-5 0 0,1 6-4,-4-6-2,-4 10-2,8-7 0,-4 0 0,-1 0-2,5-1 1,-4 1 0,0 0-2,-4-3-1,8 3 0,-5-3-1,1 3-1,0-3-1,0 4 0,0-4-2,-1 3 1,5 0-2,-4-3 1,0 3-1,4 0 1,0-3-1,4 3 0,-4 1 0,0 2 0,4 0 0,-5-4 0,5 1 2,0 4-2,0-1 0,0 0 1,-4 1-1,0-3 0,4 0 1,0 2-2,0-3 1,0 3 0,0 1-2,0-1 1,0 1 1,0 0 0,0 3 0,0-4 2,0 1-2,0-1 0,0-1 0,0 1 1,0 1-1,0-1 1,4-3 0,0 0-2,-4 0 0,0 1 1,5-1 0,-5-3 0,4 3 0,0-3 0,4 2 1,-4 2-2,4-4 1,-8 2 1,13-2-2,-1 3 1,-8 0 1,0 0-2,4 1 1,0-1 1,-4 0 0,1 0 1,3 0-1,-4 4 2,-4-2 0,0 4 0,0 1 0,0-1 0,0-1 2,-4 2-3,-4-1 0,3 1-1,1-4 1,-4 4-1,0-6 0,-4 3 1,8-1-1,-5-6 0,5 3 1,-4-3-2,4 0 0,-4 0 0,0 0-3,-1-3-5,1 0-4,-4 3-3,4-3-3,0-4-1,4 3-8,-5-3-8,5 1-8,4 0-7,0 2-8</inkml:trace>
  <inkml:trace contextRef="#ctx0" brushRef="#br0" timeOffset="133795.6526">11881 8217 326,'0'0'36,"0"-3"0,0 3-2,0 0-2,12 0-4,0 0-4,-3 0-3,3 0-4,0 0-3,0 0-3,-3 0-3,3 0-2,0 0-3,-4 3 2,0 4-3,5-7-3,-1 6-7,0 2-4,1-5-6,-1 0-5,4-3-7,-3 0-5,3 0-6,-4-3 0,17 0-12</inkml:trace>
  <inkml:trace contextRef="#ctx0" brushRef="#br0" timeOffset="134246.6784">12298 7993 408,'4'0'44,"1"0"-11,3 0-7,4 0-4,-4 0-6,4 0-6,5 0-2,-1 3 0,1 1-2,-1-1-2,9 3 0,-5 4-2,-4-4 1,1-1-1,-1 1 3,1 1-1,-9-4 0,4 6-2,-8 1 0,4-1 1,-8-4 0,0 11 0,0 2-1,-4-3-1,0 1 0,0-5 0,-8 5-1,-1 0 2,5 2-1,0 1-1,-4-5 1,-1 2-1,1 1 1,0 3 1,0 0 0,-1 2 0,5 1 0,-4 1 1,4-4-1,4-1 0,-5 2 0,5-5-1,0 0-1,4-2 2,-4-1-2,4 1 0,0-1 1,4 0-2,-4-1 1,4-4 1,5 2 0,-1-4-1,4-3-1,0-3 2,5 0-2,-5 0-4,0 0-4,0 0-5,1-3-3,-5 3-5,0-6-4,0-4-7,5 2-7,-1-1-3,0-1-4,13-17-8</inkml:trace>
  <inkml:trace contextRef="#ctx0" brushRef="#br0" timeOffset="134747.7071">13027 8232 373,'0'-5'49,"0"-1"-12,0-1-9,0-2-5,0-1-9,4-4-2,0 4-4,0-6-1,0 5-3,1-1 0,3-4-2,-4 5 2,0-5-1,-4 1 1,0 3 1,4-1 0,-4 0 0,-4 2-2,4 2-2,-8 2 2,0 1-2,-5-1 0,1 4-1,0 2 3,-1 1-3,1 0 0,-4 1 0,-1 6 0,1-1-1,-4 13 1,3-1 1,-3 1-1,-5 8 1,5 3 1,-5 0-1,9 5 0,-5 2 0,5-1 0,0 4-1,-1 6 0,5-6 0,4-7 2,4 4-2,-1-7 1,5-5 0,0-7-1,5-2 2,7-7-1,0-4 3,5-5 2,3-5-1,0-7 1,5-4-1,4-8 2,-5-8 1,1-1-1,-1 2 1,-3-2-1,-1 3-1,1-2 2,-9 2-4,-4 0 0,0 3 0,-3 1-1,-5 6 0,0-6 0,-5 5-2,1 6-3,-4 0-4,4 6-3,-4 2-4,8 1-4,-4 4-8,4 2-6,0-4-7,0 4-5,-4 4-7,4-2-8</inkml:trace>
  <inkml:trace contextRef="#ctx0" brushRef="#br0" timeOffset="135006.7219">13265 8208 430,'0'0'45,"0"0"-7,4 3-7,4-3-6,0 3-6,0 0-5,-4 7-3,0-2-5,0 5 1,5-1-2,-5-1-2,0 2-2,0 3 1,4-2-1,-8 2-4,4 0-2,0-1-2,0 0-7,5-2-5,-5 5-6,-4-9-12,4 2-10,4-1-6,0 6-8</inkml:trace>
  <inkml:trace contextRef="#ctx0" brushRef="#br0" timeOffset="135286.7379">13551 8211 435,'0'0'39,"0"-3"-7,0 3-10,0 6-3,-8 1-3,-4 7-3,-1 2-3,1 8 2,0 1 0,0-1 0,-1 8-3,-7-5 1,3 3-2,-3 0-3,-1 4-1,9 2 0,-8-1-3,7-2 1,-3 1-3,0-7-4,7 2-3,-3-6-5,0-2-1,4-2-5,4-8-5,-5 2-6,9-7-7,-4-3-1,4-3-6,0 0-4,17-12-5</inkml:trace>
  <inkml:trace contextRef="#ctx0" brushRef="#br0" timeOffset="135851.7703">13805 7847 332,'0'-3'34,"0"0"-6,0 3-3,4 3-2,0-3-5,4 0-3,1 3-5,-5-3-2,8 3 1,-4-3-2,-4 0 4,4 3 0,-4 1-1,1-4 0,-1 3-3,0 3-3,0-1 0,0 1-2,-4-3-1,0 4 1,0-1-3,-4 0-1,4 1 2,-8-1-2,4 2 1,-5-1 1,5-1 0,0-3-2,0 3 1,-4-2 0,4 0 0,-4 3 1,4-4 1,-5 0-2,5 0 0,0 0-1,0 4-1,0-4 1,4 3-1,0-2 2,0-1 0,0-2 0,0 2 1,0 1 1,8-1-2,-4 3 2,9-3-2,-5 1 2,-4-1 1,4 0 2,0 0 1,-4 0-2,0-1 4,0 4-2,1 1 1,-5-1 0,0 0 0,-5 4-2,5-1 0,-4-1-1,-4-1 1,0-1-2,0 0 1,0 1 0,-1-2-1,1-2 0,0 3-1,0-6 2,0 3-1,-1 0 0,1 1-2,4-1 0,0-3-2,-4 0-5,0 0-3,0 0-7,3-3-5,-3 3-7,4-4-7,4-2-4,-4-3-4,-4-6-9</inkml:trace>
  <inkml:trace contextRef="#ctx0" brushRef="#br0" timeOffset="136323.7973">14006 7532 279,'0'0'41,"4"0"-3,-4 3 1,0 7-5,4 4-3,-4 2-3,4 2-3,0 1-4,4 3-3,0-1-4,0 6 1,9-2 0,-5-1-1,0 3 3,1 2-3,3 1-2,0 0-4,1 3 1,-5-1-1,0 5 0,1-1 0,-5 1 0,-4-4-1,-4 7 2,0-3 1,0-1-2,0-2 0,0 5-1,-8-2-3,0 3 0,-5-2 1,1-3-2,0 0 0,-1-2-3,1 0 2,-4 1-1,-1-4 0,1 0 0,0-1-4,-5-5-5,9 1-2,-4-4-4,3-1-2,9-4-6,-4 0-2,-4-5-5,4-1-8,3-4-7,1-3-10,4-3-10</inkml:trace>
  <inkml:trace contextRef="#ctx0" brushRef="#br0" timeOffset="137796.8815">14718 8303 281,'0'-3'35,"0"3"-6,0 0-4,0-3-3,0 3-7,0-6-3,0-1-4,0-2-1,0 1 2,4-5 0,0 0-2,0 2 1,-4-2 2,4-2-1,0 2 0,-4-1 3,0-2-5,-4 4 0,4 0-1,-4 5-3,-4-2 0,4 3-1,-8-2 0,3 4-1,1 4 0,-4 0 0,0 0-1,-5 4 0,5 2 0,0-1 0,-5 7 0,-3 4-1,8-1 2,-9 1-1,5 4 0,-1 2-1,1 5 2,4-1-1,-5 4 0,1 0 0,4 1 0,4 2 0,-1-1-3,5-5-2,4-7 1,0-1-1,4-3 2,5-14 1,-1-2-1,12-2 2,-8-10 2,9-7 5,-1-8 2,5 0 0,-5-5 0,9 2 0,0-4 1,3 1 1,-7-4 1,8 1-3,0-4 1,-1-3-1,1 0-2,0-3 2,0 0-3,-5 0-3,1-2 0,-5 2 1,5 0-3,-8 0 1,-5 0-2,-4 3 0,1 6 1,-1 1 0,-12 9-1,0 7 0,0 6 0,0 5 0,-4 2 1,0 4 0,-5 3 0,-3 3 1,4 13 2,-8 8 0,3 0 1,-3 9 0,-5 9-1,1 2 0,0-1-1,-1 3-1,5 3 0,-1-3 0,-3 5 0,-1-1-2,5-4 2,0 3-1,3 0 0,-3-4-1,4 1-2,3-3-2,5-3-2,0-5 2,0 3 0,4-10 0,0-10 1,4-2-1,4-7 2,5-4-2,3-5-1,5-5-1,-5-4 1,4-1-3,-3-6-3,3 2-1,1-2 1,-1 2 3,-3 1 0,-5 4 2,0 5 2,0 4 2,-3 0 3,-5 0 2,4 4 7,-4 5 0,0 10-1,-4-1-3,4-2-2,0-5 2,0 5-3,-4-7-1,9-1 2,-5-2 1,4-6 3,0 7 0,4-7 1,-3 0-1,3-3 2,-8-2-2,12-5 0,-8 4-1,5 0-1,-1-4-1,0 4-3,-4-2 0,1-2 1,3 7-1,-8-3-1,8 6 0,-8-4 1,5 1-1,-5 3 1,4 0 1,-8 0-1,0 10 3,0 6 1,0 4 0,0 1 1,-8 8-2,4-2 0,-5 6 0,-7 4-1,4-2 0,-5 1-2,1 2-1,-4 2 3,3-3-2,-3-2-2,-5-2 2,5 0-1,-5-2 0,5-1 0,-5-8 2,1 0-2,3-7 1,1 0 0,-5 0-2,5-6 0,-1-5 1,1-1 0,3-3 1,1-3 0,-1-4-1,1-2 2,0-3 2,3-3 1,5 0 1,-4-4 3,4 3-1,4 2-3,4-2 1,4 0-3,4 2-1,4-2-1,5-1 1,7-3 0,5 6 0,4-5-2,3 0 0,1 1 0,8-1-3,-4 2-5,0 1-3,0-1-3,0-6-1,-4 6-2,0-2-5,-9 1-5,-3-1-10,-5 2-9,1-6-9,-5 0-9</inkml:trace>
  <inkml:trace contextRef="#ctx0" brushRef="#br0" timeOffset="138043.8956">15643 8149 460,'0'0'50,"0"0"-16,0 0-8,0 0-6,8 6-6,1-6-4,7 7-1,4-7-6,-3 3-2,-1-3-3,0 0 0,1 0-2,-1-3 3,-3 0-3,3-1-2,-4-2-4,0 4-4,-3-1-9,-5-3-9,4 3-9,-8 0-11,-8 3-10</inkml:trace>
  <inkml:trace contextRef="#ctx0" brushRef="#br0" timeOffset="138242.907">15631 8386 357,'0'0'52,"4"0"-5,-4 0-10,0 0-7,8 0-8,4 0-7,1-3-2,3 3-3,-4 0-5,1 0-4,3 0-4,0 0-4,-3 0-4,-1 0-3,0 0-7,5 0-6,-9-3-7,4-1-3,-4 4-4,0-6-4</inkml:trace>
  <inkml:trace contextRef="#ctx0" brushRef="#br0" timeOffset="138745.9358">16446 8184 389,'4'-6'32,"-4"-1"-6,8 1-9,-4-4-2,4-1-3,-4 2-1,4-4-2,-3 2 2,-1-2 0,0-3-1,0 2 1,4-2 0,-8 0-1,4 5-1,-8-5-1,4 3 0,0 2-1,0-1 0,-4-1 1,-4 3-2,4 6-1,-9-3-2,5 1 0,4 3 0,-12 3-1,7 0-2,-3 0 2,-8 3-2,3 3 1,-3 4-1,-1-2 0,1 8 0,-5 0 0,1 4 1,-5 10 2,-4 1 2,1 7-1,-1 1 3,-4 8 0,4-6-1,5 5 1,-1 0-3,9 0-1,7-6-1,13-3 0,0-4-1,8-8 2,9-7 3,7-5-2,5-7 1,4-6-1,0-6 2,-5-7-1,9-5 0,-4-10 1,4-2 2,-9-1 0,5 1 1,-8-3-3,-1-2 0,-3 1-2,-9 1 0,4 3-1,-3 0-1,-9-2 0,4 2-2,-8-1 1,0 6-4,-4 1-2,-4 5-5,-1 5-3,-3-2-5,-4 6-5,3 6-7,1 0-10,0 4-12,4 0-19,-37 11-7</inkml:trace>
  <inkml:trace contextRef="#ctx0" brushRef="#br0" timeOffset="144745.2789">7676 8030 325,'0'-2'48,"0"2"-3,0 0-7,0-3-7,4 3-6,-4-3-5,0 0-5,4 0-1,1-1-2,7 1 1,0 3-3,0-3 0,5 3-4,-5-3 1,0 3-2,5 0 0,-1 0-3,-4 0 1,5 3-1,-1 0 0,0 0-2,1 7 0,-5-2 0,4-2 0,-3 4 0,-1-1 0,0 1 0,1-5 2,-9 4-2,4 1 0,-8 2 1,0 0-1,0 3 0,0 1 0,-8-1 0,0 4 0,-5-2 0,1 2 1,-4 2-2,-1 1 2,1-1-2,-1 7 1,1-7 1,8 5 0,-4-9 2,-1 7 1,1-5 1,4-2 1,4 6 1,-4-3 0,8-1 1,-9-1 0,9-2-2,-4-3 0,4-4 0,4 2 0,5-1 0,3-4-3,0-3 2,0 0-2,5-3 0,-5 0-2,9-3 1,-1 0-2,0-6-4,-3-1-5,3 2-4,-7 2-5,-1 3-3,-4-1-5,0 1-7,-4-3-11,5-1-15,3 1-13</inkml:trace>
  <inkml:trace contextRef="#ctx0" brushRef="#br0" timeOffset="178652.2183">1769 10434 306,'0'0'41,"0"0"-4,4-4-6,-4 4-6,0 0-3,0 0-6,0-6-5,0 0-1,0 1-2,0-5-3,0 1 0,-4-1-1,4 2 0,-4-1-1,-5-4 1,5-3-1,0 5-1,0-5 0,-4 7-1,4-3-1,-4 3 1,-5-1-1,1 2-1,4-1 1,-9 6-2,5 0 0,0-1 3,0 4-1,-5 0 0,5 4-1,0-1 0,-1 3 2,1 2-2,0 5 2,0-1 0,7 0-2,-3 7 2,4-5 2,0 5 3,4 0 4,-4 5 1,4 3 0,0 5 1,0 1 2,0 1 0,0 12-2,0 5-1,4 7 0,4 1-2,0 2-1,-3-3-2,3-4-2,-4-1-1,-4-4-1,4-1 1,-4-5-5,4-3-3,-4-4-3,0-4-4,0-8-3,0-2-3,0-8-3,0 2-7,0-6-8,-4-5-8,0-2-9</inkml:trace>
  <inkml:trace contextRef="#ctx0" brushRef="#br0" timeOffset="178879.2313">1318 10739 349,'0'3'51,"4"-3"-7,0 0-9,9 0-7,3 0-6,0 0-6,5 0-2,4 0-6,-1-3-2,-3 3-1,3-2-5,-3-4-7,-1 6-5,1 0-10,-5 0-8,4 3-9,-3 0-6,32 31-12</inkml:trace>
  <inkml:trace contextRef="#ctx0" brushRef="#br0" timeOffset="179325.2568">1924 11116 289,'0'0'42,"4"0"0,-4 0 0,4 0-2,0 0-8,5 0-5,-1 0-2,4 0-6,-4 6-1,5 0-1,-1 1-1,0 4-1,0-2-3,1 1-1,-1-1-2,4 6-2,-3 1-2,-1-4-1,0-1-1,5 2-1,-5 0-1,0 1 1,0-4-4,-3-1-3,-1-2-2,0 1-3,-4-2-1,0 0-3,0 1-2,0-1-3,0-3-8,-4-3-3,0 0-8,0 0-9,0 0-7</inkml:trace>
  <inkml:trace contextRef="#ctx0" brushRef="#br0" timeOffset="179603.2727">2162 11039 266,'0'0'35,"0"0"-1,0 0-3,-9 0-1,9 0 1,-4 10-2,-4 4-1,4 5-4,-4 0-3,0 2-1,4 3-4,-5-2 0,1 2-4,0 4-3,0-4-1,0 0-2,-5 2-1,5-3-2,0 3-1,-4-5-1,4-4-4,-1 2-2,1 2-3,0-5-5,0 0-2,0-2-8,3-1-7,-3-1-6,4-8-6,4-4-10</inkml:trace>
  <inkml:trace contextRef="#ctx0" brushRef="#br0" timeOffset="179911.2903">2727 10642 368,'0'0'46,"0"0"-7,0 0-5,4 0-6,-4 0-3,4 0-5,8 3-3,0-3-4,-3 3-1,7-3-5,-4-3-1,0 3-2,1-3 0,-1 3-2,4-7-3,-3 1-5,-1-3-4,0 4-6,1-2-8,-1 1-8,-4 6-12,-4-6-10</inkml:trace>
  <inkml:trace contextRef="#ctx0" brushRef="#br0" timeOffset="180105.3014">2768 10858 274,'0'3'46,"0"0"-2,0-3-1,0 0-6,0 0-7,8 4-7,4-4-6,-4 0-3,0 0-6,5 0-3,-1-7-4,0 2-6,1-7-7,3-1-6,-4 2-8,0 1-7,1 1-9,-1-1-4</inkml:trace>
  <inkml:trace contextRef="#ctx0" brushRef="#br0" timeOffset="183595.501">3549 10532 205,'0'0'31,"0"0"3,0-3-2,0 3 0,0 0 1,0 0 1,5 0 1,-5 3-3,4-3-4,-4 0-3,8 0-2,0 11-1,0 2-5,5 3-1,-1-5-4,0 5-1,0 3-4,5-2-1,-5 14-1,0-6-2,1 5 1,3-3-3,-4 0 0,5 5 0,-5-8 0,0 3-1,5-2-2,-13-7-2,4-2-4,0 0-1,-4-2-4,4-1-2,-4-4-5,1-2-9,3-1-5,-4-4-5,-4 1-5,4-3-1,12-3-9</inkml:trace>
  <inkml:trace contextRef="#ctx0" brushRef="#br0" timeOffset="183886.5177">3803 10494 240,'0'0'33,"0"0"-2,0 0 0,0 0 1,0 5-2,0 9-1,0 2-2,0-3-3,-8-2-3,4 8-2,-8 5-1,-5-5-2,5 1-3,0 6-1,4 1-4,-5 0-2,5 0-2,-8 5 1,3-2-2,5 0-1,-4 0 0,0 2-1,-5-2-4,5-3-3,0-1-6,4-2-5,-1-7-5,1-1-10,0-3-7,4-2-9,-12 27-13</inkml:trace>
  <inkml:trace contextRef="#ctx0" brushRef="#br0" timeOffset="184153.533">4000 10648 294,'0'0'45,"4"0"-1,4 0-4,4 3-2,-3 7-7,3-5-5,4 7-7,-3 1-3,-1 1-4,0-1-1,4-3-4,-3 7 0,3-4-1,-4-4-2,1 4-2,-1-5-2,0 2-4,1-1-6,-5 1-2,0-6-4,-4 3-8,0-4-6,4 0-8,-8 0-2,0 1-6,0 11-6</inkml:trace>
  <inkml:trace contextRef="#ctx0" brushRef="#br0" timeOffset="184404.5473">4352 10562 240,'0'0'46,"0"0"-2,0 3-1,0 7-3,-4 11-3,4 3-7,-4 1-4,-9 8-4,5 1-4,-4 2-3,4 4-3,0 3-2,-1-3-3,-3-1-2,8 1-1,-4-6-1,-4-1-2,3-1 1,1 1-2,0-3-4,0-6-5,4 2-2,-4-9-5,3-1-7,1 0-8,0-7-4,4-4-9,-4-5-7</inkml:trace>
  <inkml:trace contextRef="#ctx0" brushRef="#br0" timeOffset="184811.5706">4663 9901 251,'4'0'20,"-4"-2"-1,0-1-4,0 0 0,4 3-1,0 0-4,0 0 3,-4 3 0,5-3 1,-1 8 7,-4 2 1,4 6-1,0-4-2,0 3-2,4-3-4,-4 3-1,0 1-5,-4-1 1,4 0-1,0-3-3,1 1 0,-5-5-2,4 2 2,-4-1 0,4 1 0,0-7 0,-4 0 0,4 2 1,-4 1-1,4 1-1,-4-4 0,4-3 0,-4 3-2,4 0 1,0 0-1,0-3-1,1 0 0,-1 0-2,4 0-2,0-3-2,-4 3 0,4-3-1,5 0-4,-5-7-1,0 4-3,0-2-2,0-2-5,0 4-4,1 0-3,-5-4-7,4 7-5</inkml:trace>
  <inkml:trace contextRef="#ctx0" brushRef="#br0" timeOffset="185070.5854">4876 9856 356,'0'2'51,"4"-2"-5,-4 6-8,0 10-4,0 3-7,0 2-6,0 6-4,0 2-4,0 1-3,-4 3-4,4 1-1,0 5 0,-4-2-2,0-4-1,4 1-1,0-2-7,0-9-5,0 3-8,4-9-12,-4-1-12,4 0-15</inkml:trace>
  <inkml:trace contextRef="#ctx0" brushRef="#br0" timeOffset="185942.6353">8262 10057 335,'-4'0'39,"4"-5"-7,0 5-6,0-13-4,0 4-7,-5-1-3,1-1-3,0-5 2,0 2-4,0 1-4,-4-3 1,0 2 1,-5-2 0,5 0-2,-4 5 0,4-2-1,-4 1-1,-1 8-1,1-4 0,0 5 1,-5-3 0,1 3 0,0 0-2,3 3 0,5 0 2,-4 3-2,0 3 1,3 0 0,1 6 1,-4 0 3,4 7 2,4-1 3,-5 12-2,5-1 1,0 1 2,4 3-1,0 4 1,0 3-1,0 3 1,0-1-2,4 5 1,-4-1-1,8-2-1,1-1-2,-5 0-1,0 0-1,4 3-2,-8 0-1,4-3-4,0 0-3,0 0-5,-4-7-1,4-5-6,-4-6-5,0-1-4,0-8-6,0-5-3,0-1-4,-4-4-5,-4-6-11</inkml:trace>
  <inkml:trace contextRef="#ctx0" brushRef="#br0" timeOffset="186161.6478">7807 10424 438,'0'0'50,"0"0"-10,4 0-8,9 3-6,7-3-4,1 0-6,7 0-4,-3-3-3,3 0-5,1 0-5,-4 1-6,-5-1-3,1-3-6,-1 6-3,-4-4-9,1 1-7,-1 3-7,-8 0-4,5 3-2,11 28-8</inkml:trace>
  <inkml:trace contextRef="#ctx0" brushRef="#br0" timeOffset="186454.6646">8438 10605 427,'0'0'38,"0"0"-8,4 0-4,-4 0-5,4 0-3,0 3-7,0 9-2,-4-6-2,4 3-4,4 1 2,1 0 0,-5-3-3,8 6-1,-4 0 0,0-5-3,1 5-4,-1-1-2,0-2-8,0-4-5,0-1-10,-4 1-6,0 1-2,1-1-4,3 13-9</inkml:trace>
  <inkml:trace contextRef="#ctx0" brushRef="#br0" timeOffset="186716.6796">8663 10569 345,'0'3'46,"0"-3"-2,0 6-5,-4 9-6,4 4-5,-4 1-5,-9 6-4,1 1-2,-4 6-4,8-3-2,-1 7-2,1-1-2,-4-1-3,4-1-1,0-1-1,-1-3 0,5 1-3,-4-3-4,0-4 0,4-2-5,0-4-3,0-2-7,4-7-4,-4-1-7,4-5-4,0-3-8,4 0-5,-4-17-8</inkml:trace>
  <inkml:trace contextRef="#ctx0" brushRef="#br0" timeOffset="186981.6947">9027 10381 383,'4'0'43,"-4"0"-6,9 0-7,-1 3-5,4 0-6,-4 1-5,4-1-3,1 0-3,3 0-2,-4 0-2,1-3-4,-1 0-4,0 0-4,1-3-2,-1 3-6,-4-3-7,0-3-6,0-1-6,-4 2-2,1 2-7,-1-6-7</inkml:trace>
  <inkml:trace contextRef="#ctx0" brushRef="#br0" timeOffset="187167.7054">9031 10620 313,'0'-2'54,"0"2"-6,4 0-7,5 0-9,-1 0-8,4 0-5,0 0-5,1 0-4,3 0-4,-4 0-6,5-3-8,-5 0-8,0-4-6,1-2-9,-1 2-5,-4 1-9,21-12-9</inkml:trace>
  <inkml:trace contextRef="#ctx0" brushRef="#br0" timeOffset="188333.7721">9748 10103 305,'0'0'42,"0"-5"-5,0 5-2,0-6-1,12 3-3,4 3-4,-3-4-3,3 4-5,-4-3-4,5-3-1,-1 3-4,5 3-1,-1-4-3,-4 4-1,1 0-2,-5 0 0,9 4 1,-5-1-3,-4 3-1,1 7 1,-1 1-1,-4 2 1,0 5-1,-4 1 1,4 5-2,-3-1 1,-1-3 0,-4 1 1,4 5 0,-4-2-1,0 0 0,0 3-1,-8-1 0,3-2 1,-7-3 1,0 1 0,0-1-2,-1-5 0,1 2 1,0-2 2,-1 1-1,-3 3 1,4-6 1,0 2 0,3 2 0,-3-5 1,4-2-1,4-1-2,0 3 1,0-5-1,4 1 0,0-2 1,4 3-1,0-7 0,0-1 0,12-2 1,-3 0-1,-1-3-1,8 0 0,1 0-3,-1-3-2,-3 3-4,3-3-3,-4 3-4,5-3-3,-5 1-5,1-3-7,-5 4-5,0-9-9,1 4-2,11-1-9</inkml:trace>
  <inkml:trace contextRef="#ctx0" brushRef="#br0" timeOffset="188602.7874">10477 10461 435,'4'0'44,"0"3"-9,-4 0-5,8 6-6,0 4-4,0 1-3,0 6-3,5-8-4,-1 9-2,0-2-3,1-1 0,-1 4-2,4-2-1,-3 3 0,7-6-2,-8 7-2,5-5-3,-5 0-4,0-5-1,1-4-5,-1 0-3,-4-1-5,-8-1-4,8-5-6,-4-3-5,4 0-5,1 0-4,-9-16-5</inkml:trace>
  <inkml:trace contextRef="#ctx0" brushRef="#br0" timeOffset="188812.7995">10685 10529 314,'0'0'43,"0"3"-4,-4-3-6,0 3-7,-4 12-6,0 4-6,0 1-1,3 3-5,-11 0-3,8 4 1,-4 2-3,-1-2 0,5-3-2,0 1 0,-4-1-3,3-2-6,1-4-5,0-2-6,4-5-4,0 2-5,0-7-3,4-6-6,-4-21-8</inkml:trace>
  <inkml:trace contextRef="#ctx0" brushRef="#br0" timeOffset="189226.8231">10874 10003 403,'4'0'48,"4"-3"-9,4-1-7,-8 1-9,4-3-6,5 3-3,-5 3-4,4-2-4,1-1 0,-1 3-2,-4 0-2,4 0 0,-4 0 0,-3 0-1,-1 3 1,0-1-1,0 1 0,-4 6-1,0 1 0,0-1 0,0-4 0,0-2 0,-4 10 2,0-3-2,0 1 1,-1 5 1,1-7-1,-4 1 2,0-1-1,4 6 3,-4-6-1,8 4 1,-4-8 0,4 4 0,-4 1-1,4-1 0,-5-1 0,5 2-2,-4-1 2,4 1-1,4-4 0,-4 2-1,0-5-1,5 0 0,-5 4 0,8-4-1,4 0 0,-4 0-1,0-3-2,1 4-5,-1-4-1,0 0-1,-4 0-3,4 0-3,0 0-2,-4 3-6,1-3-7,-1 0-4,0 3-5,0 0 0,0 0-3,4 18-9</inkml:trace>
  <inkml:trace contextRef="#ctx0" brushRef="#br0" timeOffset="189449.8359">11320 10473 390,'0'0'54,"4"0"-10,0 0-11,4 0-9,-4 7-5,9-7-5,-5 3-5,-4 3-1,8 4-3,-8-2-2,4 4-4,-3-2 0,3 4-4,-8-1-2,8-4-4,-4 6-2,4-6-4,-4 1-3,0 3-7,1-13-7,-1 6-1,0-4-7,8 4-8</inkml:trace>
  <inkml:trace contextRef="#ctx0" brushRef="#br0" timeOffset="189705.8505">11570 10453 403,'0'0'52,"0"3"-9,-4 2-8,-5 14-7,-7 1-5,0 6-3,3-2-5,-3 4-1,-5 2-4,5 7-1,0 0-1,8-1-1,-5 1-3,1-1-1,0 1 0,-1-7-3,5-1 3,-4-6-3,4 0-4,4-6-4,0-1-5,-5-3-3,9-2-1,-4-2-4,4-5-4,-4-1-8,4-3-3,0-3-8,0-1-4,4-42-10</inkml:trace>
  <inkml:trace contextRef="#ctx0" brushRef="#br0" timeOffset="190198.8787">11909 9973 427,'5'-4'34,"3"4"-7,0 0-7,0-3-7,0 3-2,0-3-3,1 0-3,-1 0-3,-4 3-2,-4 0-1,8 0-2,-4 3 3,0 0-1,-4-3-1,4 6 2,-4 1 1,0-1-2,0 2 2,0 5 0,0-4-2,0-2 2,-4 1-1,-4 1-1,4-3 2,0-2-1,4-1 0,-4-3-1,0 6 2,4-1-1,-4-5 0,4 0 0,0 6 0,0-3 0,0 1 3,0-1 0,0 0 0,0 0 1,0 0 1,4 1-3,0 2 3,0-3-2,4-3 4,0 0-1,-4 5-1,5-5 0,-5 3-2,0 0 3,0 4 0,-4-4-1,4 3 1,0 0 1,-4 2-1,0 2-1,0 3 1,-4-4-2,0-1 1,-4 2-1,4-1 0,-5 1-1,-3-4 0,4-4-1,0 3-1,4-4 0,-5-1 0,5 3-2,-4-3-2,-4 0-4,4 0-2,4 0-2,0-3-3,4 2-4,-5-6-9,5 1-11,0-4-6,5 7-6,15-13-11</inkml:trace>
  <inkml:trace contextRef="#ctx0" brushRef="#br0" timeOffset="190468.8942">12556 10195 463,'0'0'38,"0"0"-10,4 6-5,0 1-7,-4 6-2,0 1-6,0 5-2,-4 2 0,0 6-5,4 1 1,-8-1-3,4-3-3,0 2-3,0-3-1,4 6-4,-4-8-5,4-2-7,0-5-5,0 2-12,0-7-7,4 31-10</inkml:trace>
  <inkml:trace contextRef="#ctx0" brushRef="#br0" timeOffset="190663.9053">12442 10461 439,'0'-2'58,"0"2"-13,0 0-10,8-3-10,4 0-6,4-1-6,1-2-7,3 3-7,-3-3-6,7 2-6,-7-2-4,3 3-5,1-2-7,-5-4-6,4 2-2,-3-2-5,-1-1-6</inkml:trace>
  <inkml:trace contextRef="#ctx0" brushRef="#br0" timeOffset="191310.9423">13097 10006 464,'0'-6'45,"0"6"-9,0 0-6,0 0-9,0 0-1,0 0-3,8 0-4,0 0-4,0 3-1,9-3-2,-5 3-1,0 3-2,0 1 0,5-6-3,-5 6 0,0-4 2,-3 0-2,3 3 0,-4 4-1,0-4 2,-8 2-1,4 2 0,-4 2-1,0 1 0,-4 5 0,0-3 0,-4 0 0,-4 4 0,-1-5 1,1 2 0,4 0 0,-4-2-1,-1-1 0,9 0 0,0-4 0,-4-4 0,4 1-1,0 1 1,4-1 0,-4-3 1,0 0 0,4 1 0,0-1-1,0-2 1,0-1-1,0 4 0,4-1 1,0-3 0,8 3 0,-8 0 0,8 0 0,-3 0 0,-1 1 0,0-1 0,0 3 0,5-1 1,-5 1-2,4 4 1,-8-1 1,4 4 1,0-2 0,-3-1 1,-5 6 1,0-2 0,0 8 0,0-7 2,0 7-3,-5 2 1,-3-2 0,0-1 0,-4 1 2,0-1-3,-1-2 0,1-5 1,0 5-3,-1-3 2,1 1-1,0-7-1,-5 1 0,9-5 0,-4 4 0,0-4-1,3 1-1,-3-4-5,0 0-1,-4-3-1,3 0-3,1-3 2,4 0-3,-4-1-2,3-5-2,5-4-4,-4 7-7,8-8-13,0-2-9,0 1-8</inkml:trace>
  <inkml:trace contextRef="#ctx0" brushRef="#br0" timeOffset="191566.957">13559 10449 484,'4'0'47,"0"0"-10,5 0-9,-1 4-6,4 4-6,-4 4-4,-4 1-5,5 0 0,-1 1-2,0-1 0,0-1-5,0-4-4,-4 5-2,1 0-2,-1 1-4,4-1-2,-4 0-5,0-5-5,0 1-6,4 1-5,-8-7-4,8-3-4,-3 0 1,11-3-12</inkml:trace>
  <inkml:trace contextRef="#ctx0" brushRef="#br0" timeOffset="191794.97">13866 10459 370,'-4'0'57,"4"0"-9,-4 2-11,-8 7-7,0 7-6,-5 5-6,5 7-2,-4-1-6,-1 4 1,-3 2-3,-1 7 0,1-4-4,-5 4 1,1 3-3,3 0 0,1-10-5,-1 2-2,5-5-4,-5-3-2,5-1-3,4-9-3,-1-1-3,5-8-4,4-5-7,4-3-7,0-6-7,4-21-12</inkml:trace>
  <inkml:trace contextRef="#ctx0" brushRef="#br0" timeOffset="192316.9999">14362 9788 436,'0'0'38,"-4"0"-10,-5 0-8,-3 3-5,8-3-4,-4 3-2,0 1-2,4-1-3,-5 0 1,5-3-1,0 0 2,-4 0 1,4 3-3,0 0 2,-4 1-1,4-1 1,-1 0-1,-3 0 0,4-1-1,-4-2 0,0 3 0,4 6-2,-4-2 0,3-4-1,-3 0-1,4 3 1,0-4 0,4 1 1,-4 4-2,4-1 1,0 0 0,0 4-2,0-4 1,0-1 0,0 8 0,0-4 1,0-2-2,0 5 2,0-4-2,0 2 1,0 3 0,4-4 0,-4-1 1,4-2-2,4 1-1,1-1 2,-1-3 0,0 0-1,4-3 3,-4 0-1,-4 0 2,5 4 1,-1-3 0,-4 2 1,-4-3 1,4 4 1,0 2 1,-4 0 0,0 1-1,0 2 0,0-1-1,-4 2-2,0 2-1,0 1-1,-8-2 0,3-1-2,-3-4 1,0 4-4,0-6-2,-1 3-4,1-4-3,0-3-6,3 0-3,-3 0-7,4 0-9,0 0-11,0-3-13,-9 0-9</inkml:trace>
  <inkml:trace contextRef="#ctx0" brushRef="#br0" timeOffset="192790.0269">14722 10327 323,'0'0'49,"0"0"2,0 0-5,4 0-8,4 0-9,5 3-8,-5-3-6,0 3-3,0-3-4,0 2-5,0-2-7,1 0-4,-1 3-4,0-3-4,4 0-7,-3 0-8,-1-3-6,4 1-6,0-7-5</inkml:trace>
  <inkml:trace contextRef="#ctx0" brushRef="#br0" timeOffset="193213.0511">15144 10023 423,'0'0'40,"4"-4"-8,4 0-6,4 4-6,5 0-4,-1 0-5,0 4-3,1-4-2,-1 1-2,5 9 0,-5-4-2,-4 4 0,5-1-1,3 2 0,-8 2 1,1 0-2,-1-2 2,-8 5-1,4-4-1,-4 3 1,0 1-1,-4-4 0,-4 3 0,0 1 0,0 0 3,-8 4-1,0-1 0,-1-1 1,5 1 0,-4-5 0,0 8 0,3-1 1,-3-2 0,0-1 1,-5 4-1,9-5-1,4 2 1,-4-1-2,8-2 2,-4 0-3,4-2 0,0-1 0,0-1-2,4 0 3,0 3-2,0-5 0,0-2-1,4-2-1,5-2-3,-1-1-5,0 0-1,1 0-6,-1-3-2,0 0-6,0-3-6,5 0-6,-1-7-3,5 2-6,32-20-7</inkml:trace>
  <inkml:trace contextRef="#ctx0" brushRef="#br0" timeOffset="193709.0795">15967 10271 301,'0'-6'36,"4"-2"-5,4-5-2,-4 1-4,0-4-3,0 1-1,0 3-1,0-3-1,-4 0-4,0-1-1,4-2-2,-4 2 2,0 2-3,-4-2-1,4 0-3,-4 2 0,0-2 1,4 3-2,-4-1-1,-4 4-3,4 4 1,0 3 0,-5 0-1,-3 1-1,0 2-1,0 2 1,-1 4 0,-3 7-2,-4 4 2,-1 9 1,1 4-1,-1 3-1,1 7 2,-1 3 1,1 0 0,-1 3-2,1-3 2,7 3-1,1-9 1,0-4-2,8 0 1,0-3 0,4-7 3,8-6 1,0-4 3,13-7 0,-1-3 0,5-6-2,-1-6 0,1-2 1,-1-12 1,5-2 0,0-5 0,-5 0 0,1-1 0,-5-2-1,1-2-2,-9-2-1,-4-1-1,0-1-1,-4 4 0,-4 1-2,-4 1 0,-4 3 0,4 7 0,-12 3-4,3 4-2,5 5-4,0 4-4,4 1-4,0 6-4,4 6 0,-4 1-3,4 1-1,0 7-2,-4 0-5,0 1 0,-1 0-3,5-2-2,5-1-2,-5-1-4,0 34-7</inkml:trace>
  <inkml:trace contextRef="#ctx0" brushRef="#br0" timeOffset="193969.0944">16257 10278 362,'4'0'59,"0"3"-9,1 0-6,3 3-7,-4-2-6,4 0-6,4 3-4,-4 2-4,5-2-4,-1 2-4,0-1-2,1 5-2,-1 0-1,-4 2 1,4-3-3,-8 4 0,5-2-4,3 2-1,-4-4-2,-4-2-3,4 4-1,1-4-1,-5-4-2,8-1-2,-8 0-3,8-5-7,-8 0-7,5-5-8,3 0-5,-4 2-8,4-22-7</inkml:trace>
  <inkml:trace contextRef="#ctx0" brushRef="#br0" timeOffset="194232.1094">16654 10287 370,'4'-3'54,"-4"3"-8,0 0-5,0 0-6,0 3-5,-4 12-5,-4 0-3,0 3-3,-4-2-1,-1 9-3,1-1-2,0 3-3,-9 5 0,5-2-4,4 0-2,-5 4 0,1 2-1,-4-2 0,7 5-5,1-2-2,0-2-1,-1-8 1,5 0-3,0-5-1,0-4-5,0-2-3,8-4-4,0-10-4,-4 4-5,4-2-7,0-4-10,0-4-7,12-19-10</inkml:trace>
  <inkml:trace contextRef="#ctx0" brushRef="#br0" timeOffset="194763.1398">17019 9705 352,'0'0'40,"0"0"-5,0 0-5,4 0-3,4 0-6,4 0-5,1 0-4,-1 0-2,0 0-1,0 0-1,1 0-3,-1 0 1,-4 4-1,4-1-2,-3-3 0,-5 0-1,0 6 1,-4-6-2,0 16 0,0-8-2,-8 5 2,8 3 0,-13-5-1,5 1 0,-4 1 0,4-3-1,0-4 2,-5 5-1,9-4 0,-4-1 0,4-6 1,-4 3-1,4 0-1,-1 0 2,5 2-1,-4-2 0,0 1 1,8 2-1,0-6 0,-4 3 1,9 3-2,-5-2 2,4-4 0,0 3-1,4 3 2,-3-3-2,-1-1 2,0 4 1,0-6-2,0 7 3,-4-1 0,1 0 1,-1 4 1,-4 1 0,0 8 0,0-1-1,0-2 1,-4-1-2,-9 3 0,1 1-2,0-5 0,-1 2 0,5-3 0,-4-5-1,0-2-1,3 1 1,-3-4-2,4 0-1,0-3-4,0-3-2,-1 3-5,5-3-4,-4-1-4,4-2-11,-8 1-11,4 2-11,-17-6-12</inkml:trace>
  <inkml:trace contextRef="#ctx0" brushRef="#br0" timeOffset="196341.2301">1699 12122 289,'0'0'46,"0"-3"-5,0 3-4,0-3-5,4-7-6,-4-1-5,0-5-5,4 3-6,0 2 0,-4-2-5,4 1-1,0-1-1,-4 2 1,0-2 0,0 0 1,0 2 0,-4 2-3,0-1-1,-4 1 1,0 1-1,-4-2 1,-1 1-2,1 5 0,-4-2 0,-1 1 1,1-1-1,0 3 1,-1 3-1,1 0 0,-1 3 0,1 0 0,4 0 2,-1 2 4,-3 11 0,8 0 1,0 1-1,-5-1 1,1 2 1,8 4 0,0-5 0,0 6 0,4 4 0,0 0 1,0 5-3,0 4 4,8 1-1,-4 9-2,4-2 1,1 2-1,-1 4-1,-4-4-1,4 0-2,-4 0-1,-4-3 0,8-3-1,-8-7 1,4 0-3,0-2-4,-4-3-2,5-1-1,-5-3-5,0-2 0,0-1-3,0-5-4,0-8-6,-5 5-4,1-7-7,-4-3-7,4 0-7,-16 13-11</inkml:trace>
  <inkml:trace contextRef="#ctx0" brushRef="#br0" timeOffset="196584.244">1281 12400 405,'0'3'50,"5"0"-10,-5 4-5,4-6-6,8 3-4,-4-4-5,8 0-5,5 0-3,-1 0-5,1 0 0,3-4-2,1 3-4,0-6-4,-5 4-5,0-3-5,1 3-5,-1 0-5,-7-1-7,3 4-12,-4 0-5,1 0-5</inkml:trace>
  <inkml:trace contextRef="#ctx0" brushRef="#br0" timeOffset="196895.2617">2170 12184 346,'0'0'38,"0"0"-1,0 1-1,8-1-2,-8 0-5,4 0-5,4 0-5,0 0-2,1 0-6,-1 0 0,0 0-5,4 0-1,1 0-1,3-1-2,-4-2-4,1 0-7,3-4-4,-4 1-9,0 3-9,-3 3-8,-5-4-10,0-5-11</inkml:trace>
  <inkml:trace contextRef="#ctx0" brushRef="#br0" timeOffset="197103.2736">2198 12384 298,'0'0'53,"0"3"0,0 1-8,0-1-9,5 0-6,-5 0-5,8-3-8,0 0-6,4 0 0,-8-3-4,13 3-2,-9 0-4,4-3-5,0 0-2,1-9-8,3 3-5,-4 3-9,1 2-8,-1-2-9,4 0-4</inkml:trace>
  <inkml:trace contextRef="#ctx0" brushRef="#br0" timeOffset="197629.3037">2985 11788 325,'0'0'54,"0"0"-1,0 0-8,0 6-7,0-6-7,0 13-5,0 0-4,0-5-4,0 4-4,4 1-2,-4 2-3,4 0-2,-4 1-3,4-1-1,0 4 0,-4-2-2,0-4-6,0 3-3,0-2-3,0-1-3,0 1-6,0-1-7,0 3-8,0-5-3,0 5-7,0-7-4,-29 28-8</inkml:trace>
  <inkml:trace contextRef="#ctx0" brushRef="#br0" timeOffset="197909.3197">2768 12228 362,'0'0'54,"0"0"-6,8 0-7,-4 0-6,8 0-5,0 0-4,1 0-3,3 0-5,0-6-1,5 3-3,-1-2-2,1-11-2,-1 2-3,5 4-2,-1 4-2,-3-4 0,3 1 0,-7 3-1,3 6-1,-3-7-1,-1 6-3,-4-6-2,9 7-2,-9-3-1,0 0-2,5 0 0,-5-4-5,-4 1-3,5 6-1,-5 0-4,0 0-4,-4 0-7,0 0-10,0 0-7,-8 0-9</inkml:trace>
  <inkml:trace contextRef="#ctx0" brushRef="#br0" timeOffset="198342.3445">2972 12410 364,'0'0'39,"0"-4"-5,0 4-1,0 0-5,8-6-7,5 0-4,-5-1-6,4 1-2,-4 1-3,1-1 0,3 0-2,-4 6 0,0-7-2,0 7 0,1 0-1,-1 0 0,0 0 0,-4 3-1,0 1 0,-4 5 0,0 5 0,0-1 0,0 1 0,0-1 2,0 3 2,-4 0-2,4-2 2,-12 2 2,4-2-1,-1 2-2,5 0 2,-4-5-1,4 2 0,0 0 0,0-2-2,0-2 0,0-2 0,0 2 0,-1 1-1,5-5 0,-4 1 1,4-3-1,0 0 2,0 4-1,0-4 0,4 0 0,-4 0 0,0-3-1,13 0-1,-9 3 1,4-3-1,0 0-2,0 0-3,1 0-2,-1-3 0,4 3-2,-8 0-2,8-3-1,-3-3-2,-1 3-4,0-4-6,4 4-8,-8-5-7,5-1-7,11-14-11</inkml:trace>
  <inkml:trace contextRef="#ctx0" brushRef="#br0" timeOffset="198842.3731">3566 12049 316,'0'0'54,"0"0"-4,0 0-8,0 0-7,0 0-3,0 0-5,0 3-5,8-3-2,-4 6-5,4-1-1,1 5-4,-1 2-1,4 1-3,0-5 0,1 5-2,3-1 0,-4 0-2,5 7 0,-1 0 0,-4 1-2,1-4-4,3 2-3,4-2 0,-7-2-2,-1 5-2,0-1-1,1-3-2,-5-5-5,0 3-4,0-9-6,0 3-6,-4-4-6,5 7-6,-5-7-3</inkml:trace>
  <inkml:trace contextRef="#ctx0" brushRef="#br0" timeOffset="199093.3875">3783 12039 339,'0'0'55,"0"3"-7,0-3-8,0 10-7,0 4-6,0 2-6,0 5-5,-4 4-4,-4 2-3,-1 3-3,-3 2-1,0 5-1,4-4-2,-1 4-1,1-7-6,0 0 0,4-1-1,-4-5-6,0-2-2,3-5-3,5-1-5,-8-5-4,4 2-4,4-7-3,0-6-6,0 0-4</inkml:trace>
  <inkml:trace contextRef="#ctx0" brushRef="#br0" timeOffset="199473.4092">3918 11712 392,'4'-3'39,"0"-4"-6,4 4-5,-4 0-8,5 1-4,-1-1-4,0 3-1,0-3-4,0 3-2,-4 0-1,5 0-2,-5 0-1,0 0 1,0 3 1,0 2-2,0 8-1,-4-1 2,0-2-1,0 1 0,0 2 1,0-1 0,0-1 1,-4 2 0,0 0 1,4 0 2,-4-2-2,0 1 0,0 1 3,4-5 1,-9 2-2,5-1 0,4 1-1,-4-1 2,0-4-2,4-2-1,0 4 0,0-4-1,0 0 1,4 3 0,-4-6-2,4 4 1,0-4-2,5 0 0,3 3 0,-4-3-4,4 0-5,-8 0-4,5 0-3,-1 0-2,0 0-4,0 0-6,-4 0-7,5 0-6,-5 0-6,4 3-4</inkml:trace>
  <inkml:trace contextRef="#ctx0" brushRef="#br0" timeOffset="199710.4228">4323 12069 358,'4'0'48,"-4"0"-3,9 4-8,-5-1-3,4 3-7,-4 0-7,0 6-1,4 0-5,-4 1-5,4 1-1,1 2-1,-1 0-2,4-2-2,0 2-5,-3 2-3,-5-2-6,8 0-1,-4-2-4,0-5-4,5 1-5,-1-4-7,0 2-4,-4-4-5,1-4-3,3 0-9</inkml:trace>
  <inkml:trace contextRef="#ctx0" brushRef="#br0" timeOffset="199947.4363">4606 12155 252,'0'-3'43,"0"3"-1,0 0-2,0 0-2,-4 3-1,0 4-5,4 9-5,-9-2-3,-3 5-3,0 5-7,4 3-1,-5 1-3,5 3-1,-4 2-1,0-3-3,3 4-1,1 1-2,-4-5-4,0-3-3,3 1-2,5-1-4,-4-6-1,0-5-5,4 0-5,4-8-5,-4-2-3,0 1-6,4-7-8,0 0-3</inkml:trace>
  <inkml:trace contextRef="#ctx0" brushRef="#br0" timeOffset="200369.4605">4835 11565 403,'4'-6'50,"0"3"-10,-4 0-6,0 3-9,4-3-7,-4-1-4,0 4-2,4 0-2,-4 0-3,4 0 1,1 4 0,-5-4-3,0 9 0,4 1 3,-4-2 0,0 4-3,4 1 5,-4 0-4,0 1 1,0-1-2,0-1-1,0-4-1,0 2-2,0 3 1,0-2-1,0-2 0,0-2 0,0 2 0,0 1-1,0-4 0,0 2 0,0-5 0,0 0 0,4 1 0,-4-1 0,4-3-1,0 0 2,0 0-1,0 0-1,9-3-3,-5-1-2,0 1-3,-4-3 0,4-2-1,4-2-1,-3 1 0,3 3-1,-4-1-1,0 1-2,-4 4-5,5-4-4,-5 0-6,4-1-9,-4 1-7,0-1-4,-4-1-6</inkml:trace>
  <inkml:trace contextRef="#ctx0" brushRef="#br0" timeOffset="200599.4736">5019 11510 406,'-4'3'54,"4"-3"-8,-4 10-10,4 5-2,-4 6-9,4 6-7,0-1-4,-4 1-3,4 3-2,0-3-6,0 5-3,-4-5-7,4 3-3,-4 2-1,4-5-5,0-3-6,-4 1-4,4-8-6,0 3-10,-5-3-10</inkml:trace>
  <inkml:trace contextRef="#ctx0" brushRef="#br0" timeOffset="201499.5251">8258 11771 243,'0'-4'23,"4"4"-8,0-3 2,-4-10-7,8 1-1,0 1 0,-4-2-3,9 0 1,-13 2-1,8-2 3,-8 1 3,4 0-2,-4 0 4,0-4 1,-4 8-2,4-8-2,-13 3-3,1 4 2,0-2-4,0-2-3,-1 7 0,1-2 0,-4-2-1,3-6 1,-3 7 4,4 9 2,-1-7 2,1 6 2,0 1-3,4 1 2,-5 6-2,5 5-2,-8 1 1,8 1-2,-5 5 0,9 2 0,-4-2-1,0 2 0,4 4 1,-4 6 4,8-1 0,0 6 1,-4 4-3,4 0 4,0-4-1,0 7 0,-5 3-3,5-3 0,0 7-4,-4-4-2,4 5 1,0 1-1,-4-6-2,4 7-3,0-7-5,-4-5-2,4-4-3,0 1-3,0-11-4,0-3-2,0-5-5,0-7-6,0-4-4,0-4-8,0-4-7,0-12-11</inkml:trace>
  <inkml:trace contextRef="#ctx0" brushRef="#br0" timeOffset="201730.5383">7905 12049 415,'0'0'50,"0"0"-10,0 0-7,9 0-9,3 3-2,4-3-4,5 0-7,3-3-2,-3-4-3,8-2-3,-5-1-5,-3 2-6,3-1-6,-3 6-9,3-4-10,-7 1-13,-1-4-12,29 6-8</inkml:trace>
  <inkml:trace contextRef="#ctx0" brushRef="#br0" timeOffset="201998.5536">8855 11834 459,'4'0'36,"-4"-3"-11,4 3-5,1 0-8,-1 0-3,4 0-3,4 0-7,0 0-5,-3 0-1,3 0-6,0 0 1,5 0-4,-5 0-1,0-3-2,0 3-8,-3-7-7,-9 3-7,16-3-10</inkml:trace>
  <inkml:trace contextRef="#ctx0" brushRef="#br0" timeOffset="202228.5668">8790 12046 314,'0'0'62,"0"3"-8,0 0-9,4-3-9,0 0-7,8 3-7,1-3-4,3-3-7,-4 0-1,5 0-6,3-1-4,1-2-6,-5-4-4,4 7-7,-3 0-7,-5 0-9,0 1-6,1-1-8,23 0-12</inkml:trace>
  <inkml:trace contextRef="#ctx0" brushRef="#br0" timeOffset="202819.6006">9592 11456 323,'0'0'53,"0"-7"-7,0 4-9,0 3-9,0-3-7,0 3-5,0 3-4,8-3-2,-8 3 0,0 12-2,0-3-1,0 8-2,0-3 0,5 8-2,-1-1-2,4 3 1,-4-1-1,4-2 1,-8-1-5,0 6-3,0-5-4,-4-2-2,4-1-7,0-5-4,-4-2-7,4-1 1,-4-1-2,-4-5-1,4-7-2,-1 0-7</inkml:trace>
  <inkml:trace contextRef="#ctx0" brushRef="#br0" timeOffset="203105.617">9297 11933 337,'0'0'47,"0"0"1,0 3-8,0-3-4,0 0-7,5 0-6,7 0-3,0 0-4,4 3-2,5-3 0,-1 0-4,1 0-3,8-3-1,-1 0-1,5 0-1,4-1 0,0-5-2,4-1 0,-5 5 0,5-1-2,-4 0-2,-8 3-1,0-1-1,-5 4 0,1 0-2,-9 0-2,0 0-1,-3 0-2,-1 4-1,0-1-3,-8 3-5,5-3-5,-5 0-8,0-1-5,-4 1-6,0-3-5</inkml:trace>
  <inkml:trace contextRef="#ctx0" brushRef="#br0" timeOffset="203541.6419">9547 12135 334,'0'0'40,"0"0"-4,0 0 2,4-4-7,4 4-7,1 0-5,3 0-3,-4 0-6,4 0-2,1 0-1,3 0-3,-4 0 0,1 0 0,-1 0-3,4 4 0,-3-3 0,-1 2 1,-4-3-1,0 0 0,-4 4 0,5-1-2,-1 6 2,-8-2-1,0-4-1,0 10 2,0-6-1,0 3 0,0 6 0,-4-2 0,0-1 0,-5 0-1,-3 1 2,4 2 0,-4-2-1,3 2 1,5-6 0,-4 2 1,4-1 0,0-1-1,0 3 2,-4-7-1,4 0 1,-1 6 0,1-6-1,4-3 0,0 3 0,0 2 0,0-4 1,0 2-2,4 0 0,-4 1 0,9-4-1,3 0-2,0-3-2,-4 3-2,9-3-5,-5 0-2,0 0-5,5-3-3,-5-3-2,4-7-1,1 3-2,-1-1-3,0 2-1,1-4-4,24-25-11</inkml:trace>
  <inkml:trace contextRef="#ctx0" brushRef="#br0" timeOffset="203907.6628">10288 11831 329,'0'-3'40,"0"3"-4,0 0-2,4 0 3,-4 6-8,4-3-6,5 7-3,-5-1-3,0 6-3,4-3-2,-4 4-1,8-8-2,-8 5-1,9 3 2,-5-5-4,4 5-1,-4 0 0,5-2-2,-5 2 0,4-2-2,-4 2 0,5 0 1,-5-2-3,0-4-1,4 6-4,-4-5-2,1-1 0,-1-4-3,0 0 0,0-3-5,-4 2-3,-4-5-3,8 0-9,-8 0-4,0 0-3,0 0-6,5-5-10</inkml:trace>
  <inkml:trace contextRef="#ctx0" brushRef="#br0" timeOffset="204201.6796">10517 11831 329,'0'0'37,"0"0"-7,0 0-2,0 0-4,0 3-3,0-3 1,0 3-4,-8 13-3,4-1 0,-4 0-2,0 4-1,0-4-1,-1 4-3,1-5-1,0 5-1,-4-1 0,4 4-3,-5-5-1,5 3-1,-4-3-1,4 2-4,-1-3-2,1 2-3,0-3-2,0 0-7,-4-3-5,3-2-4,1 3-4,0-9-1,4 3-4,4-4 0,-4 0 0,-4 7-8</inkml:trace>
  <inkml:trace contextRef="#ctx0" brushRef="#br0" timeOffset="204741.7105">10681 11394 273,'0'-3'36,"0"-1"-6,0 1-2,0 0-3,4 3-2,5 0-3,-1-2-2,-4-1-4,0 0 0,0 0-5,8 3-1,-4 0 1,1-3-4,-5 3 0,4-7 0,-4 7 0,4 4-2,0-4 2,-4 3-3,1 0 1,-1 3-2,-4 2 1,-4 5-1,4-7 0,0 7 0,0 1-1,-5-4 2,1 6-1,0-5 2,0 5 2,4-3-1,-8-2 1,8-2-1,-4 4 2,4-4 1,-8-1 0,4 5 1,4-3 0,0-2-2,-4 1 0,4-3 0,0 4-2,0 0 0,0-1 0,0-1-1,0-2 1,0-2-1,4-1-1,-4 0 0,4 0-1,4-3 0,-4 0 0,0 0-1,0 0 0,4 0-1,-4 0-5,5-3-2,-9 3-1,4 0-5,4 0 1,-8 0-7,0 0-3,8 0-6,-8 0-6,0 0-4,0 0-7,17 9-8</inkml:trace>
  <inkml:trace contextRef="#ctx0" brushRef="#br0" timeOffset="205023.7267">11070 11864 399,'4'0'50,"4"0"-9,1-3-6,-1 3-6,0 0-4,-4 0-6,0 3-4,4 1-2,1 5-2,-5 4-1,4-4-4,0 2-1,-4 5-3,0-3 1,0 1 0,5 2-4,-1-5-4,-4 2-2,0 0-2,-4 1-4,4-8 0,0 4-3,0-4-3,-4 4-4,4-4-5,0-4-6,0-2-2,1-2-5,-1-1-1,12-13-6</inkml:trace>
  <inkml:trace contextRef="#ctx0" brushRef="#br0" timeOffset="205257.74">11344 11858 263,'0'-2'46,"0"2"-3,0 0 1,0 0-5,-4 2-6,4 11-5,-4-1-6,-4 4-3,0-1-5,4 4-4,-4 1-2,-1 6 0,-3-2-2,0 3-1,0-2-2,3 2 0,-7 7-1,4-4 0,4 5-4,-5-2-1,1-3-2,4-6 0,-4-2-7,3 2 0,5-8-5,-4-2-2,4-4-5,4-7-4,0-3-5,0 0-6,0 0-3</inkml:trace>
  <inkml:trace contextRef="#ctx0" brushRef="#br0" timeOffset="205659.763">11684 11327 362,'0'0'35,"0"0"-10,0 0-4,0 0-2,0 3-1,0-3-4,0 3 0,0 15-4,0-2 1,0-2 0,-4 2-2,-4-3 0,4 1-1,-4 2 2,8-7-3,0 6 0,0-3-1,-4 1 0,0-2-1,4-1-1,0-4-2,0 4 2,0-4 0,0 0-1,0-1 0,0-2-1,4 1 1,0-1 0,0 0 0,4 0-1,0 0 0,-4 0 0,4-3-1,5 0 0,-1 0 0,-4-6 0,9 3-2,-5 0-1,-4 0-6,4-4-3,1-1-2,-1-1-2,-4-4-6,4 0-3,-3 5-2,-1-4-5,0 2-4,0 4 2,-4-2-3,0 1-2,9-12-4</inkml:trace>
  <inkml:trace contextRef="#ctx0" brushRef="#br0" timeOffset="205909.7773">11889 11268 327,'0'0'47,"0"0"-2,0 0-2,4 0-6,-4 3-4,0 4-5,-4 2-6,4 9-4,-4 7-4,4-4-3,-8 7-2,-1 3-3,5-1-1,-4 3-2,4 4-2,0-4-3,-4 1-6,4-3 0,4 0-5,-8-8-2,8 3-6,0-5-5,0-6-8,0-2-10,0-8-7,-9 17-9</inkml:trace>
  <inkml:trace contextRef="#ctx0" brushRef="#br0" timeOffset="206508.8116">12577 11535 339,'0'0'45,"0"0"-1,0 0-7,0 0-4,0 0-6,4 3-5,0-3-5,0 4-3,4 7-3,-4 5-4,0 1 1,0 9-3,-4-6-1,0 6 0,0 4-2,0-3-3,0 0-4,0 2-6,0-6-5,-4 3-6,4-6-6,0-2-5,0 1-4,0-3-2,0-5-5,-12 24-5</inkml:trace>
  <inkml:trace contextRef="#ctx0" brushRef="#br0" timeOffset="206751.8255">12487 11785 380,'0'0'57,"0"0"-8,0 0-10,4 0-8,-4 0-8,0 0-3,0 0-6,4 0-3,4 0-3,4 3-4,1-3-4,3 0-4,-4 0-2,1 0-2,3-3-2,0 3 0,1-3-4,-5-1-3,0 3-5,1-5-4,-5-1-4,0 1-2,0 3-5,4-4-3,9-4-6</inkml:trace>
  <inkml:trace contextRef="#ctx0" brushRef="#br0" timeOffset="207024.8411">13346 11222 356,'0'0'30,"0"0"-7,0 0-5,0 0-7,0 0 2,0 3-2,0 4 2,0-1 1,0 13 0,0-5 1,-4 2-1,4-1-1,-4 10-1,0-1-4,4-5-3,0 2 1,-4 4-7,4 2-6,0-6-6,0 4-8,-4-4-4,4-2-8,0-2-7,-4-1-1,-21 30-12</inkml:trace>
  <inkml:trace contextRef="#ctx0" brushRef="#br0" timeOffset="207319.858">13084 11728 398,'0'0'49,"4"-4"-10,-4 4-7,0 0-7,9-6-4,-1 3-3,4 0-5,5 0-2,-1 3-4,4-4-1,1 4-1,3-6-3,-3 3 1,3 1-1,1-4 1,0 0 0,3 2 1,5-2-1,0 3 0,-1-4-3,-7 4 2,8-2-4,-9 2-7,1 0-2,-5 3-6,-7-3-7,-1 0-6,-4 0-10,0 3-2,-8 3-4,-20 17-12</inkml:trace>
  <inkml:trace contextRef="#ctx0" brushRef="#br0" timeOffset="207709.8803">13297 11902 243,'0'0'36,"0"0"2,4 0-3,0 0-3,1 0-2,7-3-6,0 3-2,5-3-3,-5 0-4,0 0-2,0 0-6,1 3 0,-1-4-1,0 4-3,0 0 0,-3 0 1,-1 0-1,-4 0 2,0 4-1,0-1 2,-4 3-1,0 0-1,0-1 0,-4 5-2,4-1 3,-8 4-3,0-2 2,-1 2 1,1 0 0,-4-5 2,0 4-3,4 1 2,3-2-1,5-1-2,-4-4 2,-4 0-1,4 7 1,4-8-1,-4 1-2,0 1 0,4-4-1,0 0-1,0 3 2,0 4-1,0-7 0,4 2 0,4-2-1,0-3-2,5 0-1,-1 0-2,4 0 0,-3 0-3,-1 0-1,0-3-1,0 0-3,1 1 0,7-4-7,-8-4-6,1 7-8,-1-7-7,0 4-7,25-21-8</inkml:trace>
  <inkml:trace contextRef="#ctx0" brushRef="#br0" timeOffset="208004.8972">13952 11615 416,'0'0'45,"0"0"-9,9 0-5,-9 0-5,4 0-4,0 6-6,0-3-3,-4 12-2,8 0-3,0-3-3,-4 4 0,4-2-1,5 2-1,-1 3-2,0-5 0,-4 5 0,1-5-5,-1-1-1,0 0-1,0 0-4,0-5-1,1-2-2,-1 0-4,0-3-5,-4-3-6,8 0-9,-3 0-3,-5-3-5,20-9-7</inkml:trace>
  <inkml:trace contextRef="#ctx0" brushRef="#br0" timeOffset="208263.912">14255 11596 314,'0'0'43,"0"0"-1,0 0 2,-4 6-5,4 10-8,0-2-4,0 2-6,-12-2-2,4 6-4,0 0-1,-1 9-4,-3-2-1,0 3-4,-1-1-1,1 1-1,4 0 0,-4 0-1,-1-1-3,1-2-1,0-3-4,8-2 0,-4-5-3,-1-1-2,5 0-3,0-8-2,0 2-6,0-1-5,4-2-2,0-7-5,0 3-2,0-3-6,0 17-8</inkml:trace>
  <inkml:trace contextRef="#ctx0" brushRef="#br0" timeOffset="208833.9446">14759 11092 222,'0'-7'29,"0"4"-9,0-3 2,0 3-3,0-1 1,0 1-3,0-3 0,0 4-3,0-2 2,0 2-1,0-1 1,0 0-1,0 3-4,-4-4-1,0 1-1,-9 3 0,5 0-4,0 0 1,-4 7 0,4-1 1,-5 2-2,1 5-2,0-4 1,3 7 1,-3-2 1,4 5-2,-4-1-1,-5 1 1,9 2-2,4 10 0,-8-3 0,4-5 0,-1 3 0,5 4 0,4-6-2,0 1 0,0-4 1,0 0-2,0-2 2,4 0-2,9-5 2,-1-1 0,0-4-1,1-2 0,-5-6 0,4 2 0,0-3 0,-4 0 0,5-4 2,-5-3-1,-4 1 2,4-7 2,-4 7 1,0-5 0,1-2 1,-5 7-1,0-7 0,0 2 0,-5 1 1,1 4 0,-4 3 0,0-7-2,-4 7-1,-5 1 0,9 4-1,0 1 0,0-3-1,-9 0-1,9 10-2,4-1-4,-4 1-4,4-2-7,-4-2-4,8 1-10,-4 2-12,4-3-9,-5-2-8</inkml:trace>
  <inkml:trace contextRef="#ctx0" brushRef="#br0" timeOffset="209715.995">15074 11731 300,'0'0'54,"4"0"0,-4 0-5,4 0-9,-4 0-5,4 0-5,5 0-6,3 3-3,-4-3-4,4 5-7,5-5-1,-5 3-4,0 0 1,9-3-4,-9 0-3,4 0-2,-3-3-3,-1 3-3,-4 0-1,0-3-3,0 1 0,-3 2-5,3-3-3,-4 3-3,0 0-7,0 0-7,0 0-3,4-3-5</inkml:trace>
  <inkml:trace contextRef="#ctx0" brushRef="#br0" timeOffset="212362.1464">15909 11440 335,'0'3'34,"0"-3"0,-4 0-4,0 3-5,0-3-4,-8 0-6,8 0 0,-5 0-5,1 3-1,0 1 0,4-1-2,-4-3 0,0 1-1,-1-1-2,1 0 2,0 4-2,0-4 1,0 3-1,-1-3-1,1 0 0,-8 0-1,4 0 0,-1 0 3,5 3-2,0-3 1,-4 0 1,3 0-2,5 0 0,4 0 0,-4 0-1,0 3-1,0 0 3,4-3-3,0 10 0,0-4 1,0 4 1,0 1 1,-4 5 0,4 0-1,0-2 1,-4 2-2,4 4-1,0 0 1,0-3 0,0 5 0,-4-1-1,4 1 0,0-4-1,0 1 1,0-5-1,4-1 0,-4 3 0,0-5-1,12-2 2,-8-2-1,4-1 0,1-3 0,3 0 0,0-3 0,0 0 0,5-3 0,-5 3 0,5-3 0,-5 0 0,0-3 0,4 2-1,-3 4 2,3 0-1,-4 0 0,-3 4 0,3-1 0,-8 3 3,4 7 1,-4 1 0,-4 2 0,0 2-1,0 1-1,0-4 1,-4 3 0,0 3 1,0-2-3,-4 0 2,0-5 0,-5 5-2,1-8 0,4 2 0,-4 3 0,-1-8-1,5 5 0,-4-7 0,0 3 0,-1-2 0,-3-2 0,-1 1 0,1-6-1,4 6-3,-5-2-2,5-4-3,0-4-3,4 4-2,-5-3-3,5 0-4,4-5-10,0 2-9,0-4-7,4 1-6,8-25-7</inkml:trace>
  <inkml:trace contextRef="#ctx0" brushRef="#br0" timeOffset="212646.1626">16278 11828 433,'4'3'43,"-4"0"-7,4 7-6,0 2-4,-4 3-6,0 1-5,4-1-4,4 0-1,0 1-5,-3-2 0,7 5-1,0-5-2,4 2-2,-3-3-2,3-2-3,-4-1-2,1-4-3,3 0 0,-4 4-5,1-7-3,-5-3-2,0 0-5,-4 0-4,4 0 0,-4 0-3,1 0 0,-1 0-2,4-3-2,4-23-5</inkml:trace>
  <inkml:trace contextRef="#ctx0" brushRef="#br0" timeOffset="212944.1797">16634 11828 279,'0'0'46,"0"-3"-5,0 3-1,0 0-2,0 0-3,0 0-3,0 0-6,0 0-3,0 6 0,0 0-5,-4 10-3,0-1 0,-9 4-2,1-4-1,0 3 0,-5 3-1,5 4-2,0-7-1,-4 4-3,-1 5-1,1-2 0,4-1-1,-9 0-1,5 6-2,-1-8-1,5 9-4,-4-1-4,3-2-2,1-4-5,0-8-2,8-1-3,0 0-5,-1-2-5,5-10-7,0-3-7,0 0-5,21-22-10</inkml:trace>
  <inkml:trace contextRef="#ctx0" brushRef="#br0" timeOffset="213434.2077">16925 11222 306,'0'-5'38,"0"2"-3,0 0-4,0 3-2,0 0-2,0 0-1,0 3-3,4-3-3,-4 0-4,4 6-2,-4 2 0,4 5-5,0-6-1,0-1-1,-4 2-1,0 5-1,0-4 0,0-3 1,4 2-2,-4-1 1,0-1-1,0 4 0,0-4 1,0 7 0,0-5 1,0 1-1,-4 1-1,4-1-2,0-4 1,0 5-3,0-1 2,0-3 0,0-6-2,0 7 1,0-4 0,8 2-2,-4-5 2,0 3-2,5-3 0,-5 0-1,0-3 0,8 3-2,-8 0 1,4-3-2,1 1-1,-1-8 2,0 7-1,0-3-2,0 3 1,5-4-2,-9 4-3,4 0 0,4-2-3,0-4-5,-3 9-2,-1-10-4,4 4-5,-4-2-3,-4 5-6,0-2-2,13-13-8</inkml:trace>
  <inkml:trace contextRef="#ctx0" brushRef="#br0" timeOffset="213708.2234">17105 11186 241,'-4'0'35,"4"-4"2,0 4-4,0-3-2,0 3-1,0 0-2,0 0 1,0 0-4,0 7-2,0-4 0,0 13-3,0 1-5,0 9-1,0-9-2,-4 5-1,-5 2-4,5 0-2,0 1 0,-4-1-1,8-2-2,-4 6-1,4-5-3,0 0-3,0 4-5,0-8 0,0-2-6,0-4-7,0 0-7,0-2-12,0 1-11,-8 20-10</inkml:trace>
  <inkml:trace contextRef="#ctx0" brushRef="#br0" timeOffset="216327.3732">4254 14106 241,'0'0'32,"0"0"-5,0 0-1,0 0-3,0 0 0,0 3-4,0 7 3,0 2 1,0-1 1,8 2-4,-8 0-2,8 1-2,-4 2-2,4 0-3,-4 1-5,-4 6 2,5-9-2,-1 5-2,0 2-1,0 4-4,-4-1-4,-4-8-9,4-2-5,-4 2-10,0-3-6,4 1-6,-5-1-7</inkml:trace>
  <inkml:trace contextRef="#ctx0" brushRef="#br0" timeOffset="216691.394">3955 14592 312,'0'4'40,"0"-4"-4,0 0-2,0 0 1,4 3-4,4 3-4,8-3-5,1 0-2,7-3-2,-3 0-3,8 0 1,-5-6-1,9 0 1,4-4-1,0-1-3,-1-8-3,5 6-1,0 4-1,-8-2-2,0 1-2,-5 4 0,-3-1-1,0 4-1,-1 3 0,-3-3-3,-5 3-1,0 0-1,-3 0-3,3 0-1,-8 0-1,4 6-2,-3-6-1,3 3-1,-8 1 1,4-1-4,0-3-3,-4 0-2,1 0-5,-1 0-3,0 3-6,4-3-7,-4 0-4</inkml:trace>
  <inkml:trace contextRef="#ctx0" brushRef="#br0" timeOffset="217116.4183">4348 14816 388,'0'0'47,"0"-3"-6,0 3-8,0 0-5,8 0-4,0 0-5,4-6-3,-3 3-4,3-7-4,0 4-2,5 3-2,-9 0-1,8-1 0,-4 1-1,5 2 0,-5 1-1,0 0-1,-3 0 0,-1 1 0,-4 2-1,4 1 2,-8 2-1,0 3-1,0 4 0,0 1 1,-4 2 0,0 0 0,0-5 0,-4 5 1,-1 0 0,5-2 0,-4 2 1,-4-1 1,12 1 1,-8-1 0,4 0 0,-1-6 1,1 7-1,0-8-2,0 5 3,0-10-2,4 3-1,4 1 0,-4-2 0,0-2-2,0 0 1,4-3 0,4 0 0,9 0-1,-5 0-4,0-3-1,5-5-4,3 1-4,-3-2-2,-1-1-5,0 2-7,-3-1-5,-1-1-11,0 1-7,0 1-5</inkml:trace>
  <inkml:trace contextRef="#ctx0" brushRef="#br0" timeOffset="217437.4367">5011 14317 411,'4'0'48,"0"-3"-10,0 3-7,0 0-4,1 0-6,-1 3-4,0 0-1,0 1-1,4 2-4,4 5 2,-8 2-3,5 3 1,3-2-3,-4 5 0,4-5-2,1 6-2,3-5-1,-8 6-1,4-2-1,5-5 0,-5 2-3,0-1-4,-3 1-4,3-4-2,-4 1-1,4 1-3,-4-1-1,-3-3-3,3-7-4,-4 5-5,0-5-6,-4-3-5,0 3-3,4-3 0,-8 3-9</inkml:trace>
  <inkml:trace contextRef="#ctx0" brushRef="#br0" timeOffset="217685.4509">5289 14278 368,'0'-4'42,"0"4"-1,-4 0-7,4 0-3,0 4-4,-12 11-5,8 3-4,-4 1-5,-5 2-1,5 4-4,0-1 0,0 3-3,-4 2-1,-1 4-2,5-3-1,4 0-3,-8 4-4,4-6-3,-1 3-2,-3-8-2,4 3-5,0-9-3,4-1-2,-5-3-3,1-8-2,4-5-2,0 0-8,0-3 0,-12-5-10</inkml:trace>
  <inkml:trace contextRef="#ctx0" brushRef="#br0" timeOffset="218080.4735">5425 13914 322,'4'-4'48,"0"-2"-5,4 3-5,0 3-8,0-2-4,0-1-9,-3 0-3,3 3-5,-4-7-1,4 4-3,0 3-1,-4 0-1,0 0-1,1 3 0,-5-3-1,4 4 2,0 2-2,-4 2 0,0-2 3,0 4-2,0 3 1,-4-2 2,4 1 2,-4-2 0,4 0 0,0 1 0,0 1 1,-9-2-2,9 1 1,0 2 0,-4-1-1,4-2-1,0-2 1,0 1-1,-4 1 0,4 0-2,0-2 2,0-2-2,0-3 0,4 7 0,-4-1-2,0-4 1,4 0 0,5-1-1,-1 3-1,0-4 0,-4 3-3,4-6 2,-4 0-2,4 0-4,5 0 0,-5 0-5,4 0-3,-4 0-3,-4 0-4,5-3-4,-1 3-10,0-3-7,-4 3-9,-4 0-10</inkml:trace>
  <inkml:trace contextRef="#ctx0" brushRef="#br0" timeOffset="218343.4885">5883 14278 377,'0'0'44,"0"0"-5,4 0-5,0 0-4,0 0-5,0 3-3,1 0-3,-1 6-5,4-2-4,-4 4-1,4 2-3,0 3-1,0-2-1,-3 2 0,3 1-1,-4 2-1,4-4-3,0 7-4,0-1-2,1-9-1,-1 7-5,0-1-1,-4-5-8,4-2-2,0-5-7,-3 0-5,-1-6-3,4 0-7,8-9-5</inkml:trace>
  <inkml:trace contextRef="#ctx0" brushRef="#br0" timeOffset="218594.5029">6198 14354 277,'0'-3'48,"0"0"-4,0-4-3,0 7 0,0 0-8,0 0-5,0 3-4,0-3-2,0 0-3,0 10-2,0 3-3,0 1 0,-12-1-4,4 3 0,-4 1-1,-1 8-3,1 6-1,0 5-2,-5 1 1,1-4-1,0 7-1,-1-7-1,1 2-1,4-1 0,-1-7-3,1-3-4,0-2-5,4-8-3,-1 2-4,5-3-7,0-4-7,0-7-7,4 4-5,0-6-8</inkml:trace>
  <inkml:trace contextRef="#ctx0" brushRef="#br0" timeOffset="219025.5275">6501 13758 350,'4'-3'34,"-4"3"-4,0 0-8,0 0-4,4 0-3,-4 0-1,5 3 1,-5-3 1,4 3 0,-4 0-2,0 8-1,0-4-3,0 2 0,-4 4-1,4 0-2,0-6 1,0 6-1,-5 0-2,5-2 1,0 2-1,-4-4-1,0 4-1,4-5-1,-4 2 0,4-1 0,0-3 0,0 2-1,0-1 1,0-1-2,0 0 0,0-2 1,4-4 0,-4 3-2,8 0 1,-3-3 0,3 0 0,0 0 0,0 0 0,-4 0 0,4 0-4,1 0 1,-5 0-2,8 0-1,-4 0-3,4-3 1,-3 3-4,-1-3-1,-4-4-2,4 1-6,0 0-4,0-2-5,1 1-4,-1 1-4,0-4-5,4-17-8</inkml:trace>
  <inkml:trace contextRef="#ctx0" brushRef="#br0" timeOffset="219281.5422">6706 13699 391,'0'0'54,"0"0"-8,0 0-8,0 5-7,0 12-6,0-1-6,0 2-5,0 2-3,0 6-4,0 4-1,-4 0-1,0 2-2,-4-2-1,3 3-2,-3-2-5,4 0-3,4-4-2,-8-3-8,4-1-6,-4-6-12,4 2-9,0-5-10,-13 36-10</inkml:trace>
  <inkml:trace contextRef="#ctx0" brushRef="#br0" timeOffset="221061.644">7406 14057 403,'0'-2'51,"0"-1"-13,0 0-8,0 3-6,0 0-4,0 6-2,0 11-2,0 6-5,0-3-3,0 4-1,0 5-1,0-5-3,0 0 0,0 1-3,0-8-4,4 6-4,0 1-2,4-2-1,-8-5-6,0 2-9,0-6-4,0 1-6,0-1-5,-4-6-3,-16 13-7</inkml:trace>
  <inkml:trace contextRef="#ctx0" brushRef="#br0" timeOffset="221319.6587">7271 14284 376,'0'0'60,"4"0"-8,-4 0-9,4 0-6,8 0-5,5-3-8,-5-4-6,0 1-5,9 1-3,-1 0-3,-3 1-7,3-3-4,5-2-5,-5-1-5,1 4-5,-1-2-8,1-2-8,-1 4-7,-8 0-5,1-4-1,15-1-7</inkml:trace>
  <inkml:trace contextRef="#ctx0" brushRef="#br0" timeOffset="221582.6738">8217 13699 390,'0'0'46,"0"0"-6,0-3-9,4 3-7,0 0-3,-4 0-4,8 8-1,-8-4-2,0 16-3,0-3 0,4 5-3,-4 5-2,0 0-1,4 2 0,-4-2-3,4 3 0,0-1-4,-4-5-6,4 1-1,-4-4-6,0-1-4,0-1-8,0-3-8,5-5-8,-1 2-8,-13 17-9</inkml:trace>
  <inkml:trace contextRef="#ctx0" brushRef="#br0" timeOffset="221838.6884">7996 14162 347,'0'0'58,"0"3"-9,0 0-8,4-3-7,-4 3-3,16 0-7,-4-3-2,5 0-7,3 0-2,5-3-3,-1 0-2,5 0-4,0-4 1,3 1 0,1-7-3,4 5 0,-4 2-1,4 3 0,-5-4-1,-3 4-1,0 0-4,-5 0-2,5 0-1,-5 0-2,-3-1-2,-1 4-2,1 0-5,-5 0-1,-4 4-5,1-4-5,-5 3-4,4 3-4,-4 0-4,-8-2-3</inkml:trace>
  <inkml:trace contextRef="#ctx0" brushRef="#br0" timeOffset="222233.711">8339 14336 260,'0'0'38,"0"-3"-2,0 3-6,0 0-2,0 0-2,0 0-4,0 0-5,9 0-4,-5-3-2,12 3-6,-4 0 0,5 0 0,-1-3-2,-4 3 1,1-3-3,3 3-1,-4 0 2,-3 0 0,-1 0 1,0 0 4,-4 3 2,0 0-2,-4 0 2,0 5 1,0 5-3,0 0 1,-4 1-3,-4-5 2,0 4-1,4-3-2,-1-2 0,1 1-2,0 4 1,0 3-2,0-5 1,-4-2-2,8 4 3,-4-5-1,0 5 0,4 0 1,-4-2-2,4-2 0,-4 4 0,4 0-1,0 1-1,0-4 2,0-1 1,0 1-2,0-2 0,0-2 1,0-6-1,4 6 0,-4 1 0,4-7 0,8 3-2,0-3-1,1 0-2,3-7-1,0 4-5,-3 0 0,3-6-3,0 4-6,1-5-5,-1 7-4,0-3-3,-3-1-2,3-5-3,-4 12-3,29-5-7</inkml:trace>
  <inkml:trace contextRef="#ctx0" brushRef="#br0" timeOffset="222579.7308">9048 14085 356,'0'0'52,"0"0"-9,0 0-10,0 0-6,0 0-6,0 0 0,4 3-5,-4 1-2,8-1-4,0 5-1,0 1-1,1 4-1,-1 0-1,-8-2-2,8 2-2,0 2-1,-4 0 1,4-3 0,-3 0-2,3 0-2,-8 1-4,8-3-3,0-3-2,-4 0-4,0 2-1,0-2-10,0-4-4,5 0-6,-5 0-3,0 0-6,-4-3-2</inkml:trace>
  <inkml:trace contextRef="#ctx0" brushRef="#br0" timeOffset="222863.7471">9338 14045 332,'0'0'45,"0"0"0,0 0-3,0 4-8,0-1-5,-8 8-5,4 2-5,0 3-2,-4-2-2,0 8-4,-5-1-1,1 4-2,0-1-1,0 3 1,-5 2-2,5 4-2,-9-3-2,9 1 0,-4 2-1,-1-4 0,5 1 1,-4 0-6,8 0 0,-5-4-3,9 1-4,-8-12-2,8 0-5,-4 1-6,3-7-5,5-2-6,-4-1-5,4-6-5,0 0-5,4-16-3</inkml:trace>
  <inkml:trace contextRef="#ctx0" brushRef="#br0" timeOffset="223443.7802">9785 13500 243,'0'-3'34,"0"1"-3,0-1-7,0 0 0,0 3-5,0-6 0,0 3-6,0-1 1,0 1 2,0 0 0,0 0-1,0 3 3,0-3-2,0-1-5,-4 3-2,-1 1-1,-3 0 0,0 0-3,4 0-1,-8 1 0,4 3-1,-5 5 0,1 4 0,0-2-2,-1 2 1,-3 3-1,4 1 1,-5 9-1,1 1 0,-4 3 0,7 6 1,1-2-3,0 1 3,3-2-1,5 0-1,4-6 0,0-4 0,0-6 0,4-1 0,5-6 2,-1-7-1,4-3 0,0 0 2,1-3 0,3-4 0,-4 1 0,1-10-1,3 5-1,0-2 1,-3 0 0,-1 6 2,-8-9-1,0 6 1,0-6 1,0 11-1,-4-4 3,0-1-1,0 4-1,-4 3-2,4 1-1,-4-1 2,-4 3 0,0-3-3,-5 3 0,5 0 0,-4 0 0,4 3-1,0 5-3,-1 2-2,1-1-3,0-3-3,0 9-4,-4-6-4,3 1-5,1-1-10,4-5-8,0-4-11</inkml:trace>
  <inkml:trace contextRef="#ctx0" brushRef="#br0" timeOffset="224163.8214">10215 14125 401,'0'0'59,"0"-3"-9,0 3-8,0-3-6,8 3-6,0-4-5,8-2-7,1 3-3,3 0-4,-4 3-2,5-3-4,-5-1 0,9 3-5,-9-2-4,5 3-4,-1-4-3,-3 1-1,-1 3-5,0 0-2,1 0-4,-5-3-5,0 3-5,5-3-7,-5 3-4,-4-3-4,25-1-9</inkml:trace>
  <inkml:trace contextRef="#ctx0" brushRef="#br0" timeOffset="225168.8789">11340 13605 274,'0'0'31,"0"0"-1,0-3-3,0 3-3,0 0-5,-4 0-1,4 0-4,-8 0-1,0 0-2,-4 3 2,-1 0-1,1 0 0,0 4 2,-1-4-1,-3-1-1,0 1-3,-1 0 1,-3-3-3,-5 3 2,5 3-2,-5-6-1,5 7-1,-1-4 0,5 0 0,4 0-1,-1-3 0,9 0-2,-4 0 1,8 0-3,0 0 0,0 0 0,0 0 1,0 0-1,0 0 3,0 4 2,-4-3 0,4 9 0,0 6-1,0-8 0,0 7 0,0-2-1,0 3 0,4-2-1,-4 5 0,4 2 0,0-2 0,-4 2-1,4-2 0,-4 5 0,0 1-1,0-4 0,0 0 0,0-2 0,0 0 0,0-5 0,0 2 0,0-5 0,0-1-1,9-1 1,-5-3 0,4-2 0,4-1-2,-4-3 2,5 0-1,-5 0 0,4 0 1,4 0 0,-3 0 0,-1 0 0,0 0 0,5 0 1,-1 0 2,0 0-1,-3 0 2,7 3-1,-3 5 0,-5 1 0,-4 4 0,4 2-1,-3 0 1,-5 3 1,0 1 0,0 3-1,-4-1 1,-4 0 2,0 1-1,0 3-1,-5-1 0,1 0 1,0-2 2,-4 2-2,3-3-1,-3 1-1,4-5 0,-4-1-2,-1 0 2,1-1-1,0 0-1,0-2-1,-1-5 1,1 5 0,0-7-1,-5 1 0,1 2-3,0-7-3,-1-2-2,1 0-1,-1 0-3,1-2-2,0-1-3,-1-3-1,-3-4-5,4 4-2,-1-1-4,5-1-8,4-4-7,-1-4-8,-11-34-9</inkml:trace>
  <inkml:trace contextRef="#ctx0" brushRef="#br0" timeOffset="225442.8946">11525 14162 432,'0'0'46,"4"0"-6,0 3-6,0 0-7,4 11-5,-4-1-6,8 0-2,1-2-4,-1 1-2,4 1-2,-3 1-2,-1 2-3,0-3 2,1 0-3,-5-2-3,4 5-1,-4-3-3,0-5-3,-4 4 0,5 1-6,-1-10-1,-4-1-2,4 1-7,0 0-7,0 0-4,-3-3-5,-1-3 0,4-8-10</inkml:trace>
  <inkml:trace contextRef="#ctx0" brushRef="#br0" timeOffset="225717.9103">11877 14181 247,'0'-4'40,"0"1"0,0 0-1,0 0-4,4 3-1,-4 0-3,4 0-3,-4 0-3,0 3-5,0-3-2,0 6-5,0 9 1,-4 1-2,-4-2 0,-5 8 2,1-1-3,-4 1 0,3 5-2,-7 3-2,4 2-1,-1-5 0,-3 3-2,-1 4-1,1 2-1,3-2 0,1 4-2,4-8 0,-1-6-3,-3 1-4,8-7-3,0-2-3,4-7-5,-1-2-5,1-6-6,4-1-12,0-1-9,0-6-6</inkml:trace>
  <inkml:trace contextRef="#ctx0" brushRef="#br0" timeOffset="226163.9358">12229 13476 381,'0'0'38,"4"0"-6,-4 0-4,0 0-3,0 0-7,0 0-2,0 7-3,8-1-2,-8 2-3,4 2 1,-4-1 1,0-3-3,0 4 1,4-2-3,-4 1 1,4 1-2,-4-4 3,0 1 1,0-1-4,0-1 3,0 1-1,-4 1-1,0 5-1,0-2 1,4-5-3,-4 4 1,0-6 0,0 4 0,4 5-1,0-4 0,0-1-2,0-7 0,0 6 1,0 0 0,4 4 0,-4-8-1,4-2 0,0 3 0,0 5-1,4-8 2,-4 1-2,1-1 2,-1 0-1,4 0 0,0-1-2,4 1-1,-4 0-2,5-5-1,-5 2-4,4 0 0,0 1-3,1-1-4,-1-4-4,0 1-2,1 0-4,-5-1-8,4 3-5,0-3-3,1 4-4</inkml:trace>
  <inkml:trace contextRef="#ctx0" brushRef="#br0" timeOffset="226458.9527">12499 13397 358,'0'0'46,"0"0"0,0 3-8,0-3-4,0 3-5,0 8-8,0 2-2,0 3-4,0 1-4,-4 3-1,4 7-3,-4-2-3,-4-1 2,-1 3-3,-3 5 2,4 4-1,4 1-2,-4-4 0,-1-3 0,5 1-2,-4 4-5,0-8-3,4-4-3,4-4-4,0-1-6,0-2-10,0-3-7,0-2-7,0-2-4,12 17-7</inkml:trace>
  <inkml:trace contextRef="#ctx0" brushRef="#br0" timeOffset="226736.9686">12872 13797 461,'4'-3'47,"0"0"-11,4 3-4,0-3-7,4-3-7,1 2-3,3 1-5,4 3-2,-3 0-2,3 0-3,1-1-2,-1-3-3,-3 4-3,3 0-2,-8 0-2,1 0-1,-5 0-5,0 0-1,-4 0-4,0 0-7,-4-3-7,0 6-9,0-3-5,-16 4-11</inkml:trace>
  <inkml:trace contextRef="#ctx0" brushRef="#br0" timeOffset="227001.9837">12876 14039 397,'-9'0'52,"9"6"-8,0 1-5,0-4-8,5-1-5,-1 4-6,4-3-5,4 3-4,0-2-3,1-1-2,3-3 0,0 3-3,1-3-3,3 0-3,-3 0-2,3 0-1,1-3-4,-5 3 0,4-7-6,-3-2-5,-1 1-8,1-2-9,-1 4-6,-4 0-5,25-12-12</inkml:trace>
  <inkml:trace contextRef="#ctx0" brushRef="#br0" timeOffset="227872.0335">14386 13699 235,'0'0'32,"4"0"-1,-4 0-2,4 0 0,-4 0-3,5 0 0,-1-3 0,0 0 0,-4 3-2,4-2 0,0-4-5,-4 2-4,0 1 0,0-3-4,0-4-2,0 6-1,0-6-3,-4 4-1,4-1 0,-4 1-1,-9 0-2,1 4 1,0-1-1,-4-4-1,-1 1-2,5 3 1,-9 0 3,1 3-1,-1-3 1,-3 3 0,3 0 2,1 3 1,-5 0 1,1 0-3,3 3 1,-3 9 0,3 7 1,1-1 2,3 6 1,-7 11-2,3 6 2,5 9 0,0 2 0,3 3-1,5-3-2,0 1-1,8-5 0,0-5 1,8-6-3,-4-1-1,13-5 0,3-9 1,1-1-1,3-5 0,9-4 2,0-6 2,-1 1 0,5-7-1,0-3 0,0 0-2,4-3 2,-8-10-1,-5 0-1,-7 2-2,-1 1 2,1 1-1,-9-1-5,0 2-4,-3 5-3,-1 0-5,-4-3-4,-4 6-5,4-7-6,-4 1-12,0 1-12,-4 0-16</inkml:trace>
  <inkml:trace contextRef="#ctx0" brushRef="#br0" timeOffset="232396.2923">3275 13397 183,'0'0'25,"0"0"0,0 0 3,0 0 0,0 0-1,0-3 1,0 3-2,4 0-1,-4-4-4,0 4 0,4 0-1,-4 0 0,0 0-5,0 0-1,4 0-5,-4 0 1,5 0 0,-5 4-3,0 5 3,4 12-2,-4 4-1,0-1-1,0 6 0,0 2 1,0 2-1,0 8 2,-4 5-3,4 3 1,0 9-2,0 2 0,0 1 1,0 1-3,0 2 0,0-1 0,0 0-1,0 1 0,0-5 1,-5 2-2,1 8 0,-4 3 1,0 0 0,4-1-1,-4-1 0,0 1-1,3-5 2,-7-5-1,4-2 0,0-1-1,0-5 0,-1 5 1,-7-7 1,4 2 0,4-4-3,-5-1-3,5-6 0,0-3-1,4-4-1,-4-6-1,4-6-1,-5 2 1,5-6-1,0-1 0,0-1 0,-4-2 1,8-3-3,0-2 2,0 1 0,-8 1-2,8-5-4,-4 2 3,4-1 2,0 1-1,0-4 5,-5 0 0,1-1 3,4 2-2,0-4 1,-4 3 2,4-3 0,0 4 2,0-4-1,0 0-1,0-1 3,0 1 0,0 0-2,0 0 3,-4 0 3,4-3 3,4 3-1,-4 1 2,4-1 2,0 0 0,5 0 0,3-3 2,-4 0-4,0 0-1,5 0-3,-5 0-1,4 0-1,4 0-2,1 0 2,-5 0-1,5 0-1,3-3 1,0 3-2,-3-3 1,3 3 1,5-3 3,-5-4 2,5 1 2,8 3 1,-5 3-1,5-3 2,4 1-4,0-1 0,0 0 0,4 3-2,4-4-2,0 1 0,4-3 0,4 0-1,0-4 0,9 2-1,-1 2 0,0-1 0,1-2 1,-1-1-2,5 4 1,-1 1-1,1-1 0,3-1 1,1 4 0,0 0-1,-5 0-1,5 0 2,-5-4-1,1 3 0,3-3-1,1 4 2,-5-3-1,5 2 0,0-5-1,-1 3 2,5 1-1,-9-5 0,5 1-1,-9 2 2,5 1-1,-1 1 0,1-1 0,-1 0 0,5 2 2,-9 1-2,5-3 1,-5-1 0,1 4 2,-1 0-2,-4-3 2,1 4-2,-1-1 1,4-3 0,-3 6 0,-1-4 0,0 4-1,-3-6 1,-1 6-2,0 0 1,4-3 0,-3 0-1,3 3 2,4 0-2,1-7 0,-1 3 0,1 0 0,3 4 0,-4 0 0,1-3-1,3 3 1,-3 0 0,-1 0 0,1 0 1,7 0-1,-3 0 0,3 0 3,-3 0 1,-1 0 0,1 0-1,-1 0-1,1 0 1,3 3 0,5-3-2,-4 0 1,-1 0 0,5 0-1,-4 0-1,-1 0 1,-3 0 0,3 0-1,5-3 0,0 3 0,8 0 0,-9 0 0,5-3 0,-8-3 0,3 2-1,-7 1 2,-1 0-1,9 0 3,0 0-1,-1 3 1,-7 0-1,4 0 1,-1 0 0,-7 0 0,3 0-1,-4 0 1,5 0-2,-1-2 1,5-3-1,-4 5 1,3-1-2,-3 1 1,-1 0 0,1-3-2,-5 3 2,0 0-1,5-4-1,-5-2 2,5 3-2,-5 3 2,5-3-1,-1 0-1,-3-1 2,3 1-1,-3 0 1,-1-3-1,5 1 1,-1-1 0,5-4 1,-1 4 0,1-4 0,-5 2-1,1 5 1,-1-7-1,5 1 0,-5-4 0,5 5-1,4 5 2,-5-3-2,5-7 1,-4 8-1,-1 2 0,1-10 0,4 4 0,-5 2 0,9-5 0,-4 4 1,-1-5-1,5 0-1,0 5 1,-4-8 0,-5 4 0,5 1 0,8 1 0,-4-6 0,-1 3 0,5 2 0,0 2 0,-4-1 0,4 1 0,0 2 0,-1-1 1,-3 2-2,8 0 2,-4-1-2,-4 4 1,0 0 0,-5-2 0,-3 2-2,0 3 2,-1-3 0,1 0-1,-9 3 3,1-4-1,-9 4-1,0-3 0,0 0 0,-4-3 0,-8 3 1,0-1-1,-4 3-1,0-2 1,-8-1 0,-5-2 0,-3 3 0,-1 0 1,-4 0 1,-3-1 0,-1 4 0,0-3-1,-3 0 2,-5 0-1,-4 0-1,8-1 1,-4 1-1,-4 2 1,0-2 0,4-1 1,-4 1 0,0 0-1,0-3 0,0 2 1,0-2 0,0 0 1,0 1-2,-4-1 1,4-1-2,0-2 0,-4-4 1,-4 2-2,8-5 0,-4 5 0,4-8 0,-5 0 0,1-2 1,4-6-1,4-5 0,1-1 1,-1-4-1,0-6-3,4-9-2,0-2-2,0-2 2,-4-1 1,13-2 1,-9-1-1,4-2 1,-4-2 0,5-1 1,-1 1 2,-4-2-2,0 4 0,-4-2 1,5 2-1,-9 10 2,0 1 0,0 1 0,0 7 0,0 1 0,0 5 0,-4-3 0,-1 7 0,5-1 0,-8 1 0,8 0 0,0 1 0,0 2 0,0-1 0,0 1 0,4 2 0,0 1-1,1 3 1,-1-8 0,0 2 0,0 9 0,0 2 0,0-2 0,0 5 0,-4 4 0,0-3 0,0 3-1,0 5 0,0 4 2,0-2 0,0-1-1,0 6 0,0-3 0,0 3 0,0 0 1,0 0-1,0-3-1,0 3 1,-4 0 0,0 0 0,-8 3 0,-1 3 0,5-1 0,0 5 0,0 2 0,0-2 0,-1-2 0,1 1 0,0-9 0,0 7 0,-4-4 0,3-3 0,-3 0 0,0 3 0,0-3 0,-5 0-1,5 0 2,-5 0-1,-3 0-1,4 3 2,-9-3-2,5-3 2,-5 3-1,0 0 0,-3 0 0,3 0-1,-3 0 2,-5-6-1,0 2 0,0 4 0,5 0 0,-9-3 0,4 3 1,-8 0 0,4 0 0,0 0 0,1-6-1,-1 3 0,-4 3 1,4-3 0,0-1 0,-4 4 0,0-1-1,0-2 0,0 3 1,-4 0-1,0 0 1,4 0-1,-4 0 1,4 0-1,-4 0 0,4 0 0,0 0 0,1 0 0,3 0 0,0 0 0,0 0 0,0 0-1,-4 0 2,4 0-1,1 3 3,-1-3-1,-4 0 0,4 0-1,-4 1 0,4-1 0,-4 4-1,-4-4 1,4 6-1,4 0 0,-4-3 0,9 1 0,-9-8 0,0 1-1,0 3 2,0 0 1,0-3-2,0-3 0,0-1 0,-4 3 0,4-3 1,-4 4 0,4 0 1,-4 0-1,0 0 1,4-4 1,0 2 0,-4 2-1,4 0 0,-8 3 1,4 0-1,-4 0 0,0 0-1,0 0 0,-5 0 0,1 0-1,4 0 1,-4 0-1,0 0 0,4 3 1,-5-3-1,1 0 0,4 0 0,-4 0 1,0 0-1,-5 0 0,5 0 0,0 3 1,0-3 2,-1 0-2,5 0-1,-4 2 1,4 1 1,0 0 0,0 1-2,-5-1 0,5 0 0,4 0 0,-4 0 0,0-3 0,4 0 1,-4 0 0,0 0 0,4 0-1,4 0 1,-4 0-1,-4 0-1,3 0 1,-3 0 0,4 0 0,-4 0 0,-4-3 0,4 3 0,-4-3 0,-5 3 0,1-6 0,8 6 0,-4-4 0,-1-2 0,1 4 0,-8 2 0,8-3 0,-9 0 0,-3 6 0,3 0 1,-3-3 0,-1 0-1,9 0 1,-5 0 0,1 0 0,-9 2 0,5-2 1,-5 3-1,-3 0-1,7-3 1,-3 0-2,3 0 2,5 0 0,-1 0 0,1 0 0,-5-3-1,1 0 0,-1 3 0,1 0 0,3-2 0,-3 2 0,8-3 0,-1 3 0,1-3 0,0 3 0,-1 0 0,5-3 0,-8 0 0,3 3 2,1 0-1,0 0 0,-1 0-1,5 0 0,0 0 0,0 0 0,0 3 0,-1-3 0,-3 0-1,4 3 1,0-3 0,-5 3 0,5 0 1,0 2-1,-4 2 0,7-4 0,1 0 0,0 3-1,4 1 2,0-4-1,0-2 0,0 3 0,4-1 0,-4 0 0,4 0 0,-8 3-1,8 4 2,0-7-1,-4-3 0,4 0 0,4 3 0,0 1 0,1-1 0,-1-2 0,-4 3 0,4 2 0,0-6 0,-4 3 0,4 3 0,0-6 0,-3 7 0,-1-4 0,-4 0 0,4 3 0,0-2 0,-8 0 0,8 6 0,0 0 0,0-4 0,4-1 0,-4 1 0,4-3 0,0-3 0,-4 3 0,-4 1 0,0 2 0,4-3 0,-4 0 0,-4 4 0,8-4 0,-4 2 0,4 1 0,0 0 0,4 1 0,1-4 0,-9 3 0,4 2 0,0-2 0,0 1 0,0-1 0,0 4-1,0-4 1,-4 0 1,4-1-1,0 2 0,4-4 0,0 0 0,-4 3 0,5-3 0,-1 4 0,4-1-1,0-1 1,-4 5 1,9-4-2,-9 3 2,4-2-1,0-2 0,1 1 0,-1 0 0,0 4 0,4-7 0,-3 3 0,3-2 0,9 2 0,-5-1 0,4-2 0,1 0 0,0 0 0,3-3-1,1 3-2,-5-3 0,9 0 1,-8 7-1,3-7 1,-3 3 0,7 0-1,-3 3 0,0-2 2,3-1-1,-3-3 1,-4 1-1,7 3 1,-3-1 1,0 0-1,-1 0 0,5 0 0,-5 0 0,5 1 1,0-4 0,0 3 0,-1 0 0,5 0 0,-4-3 0,4 2 0,0 1 0,-5-3 0,5 0 0,4 0-2,-8 0 1,12 3 1,-9 0 0,1-3-1,4 0 0,4 0 1,-8 3 0,8-3-1,-4 0 1,4 0-1,0 0 0,0-3 1,0 3-2,0 0 2,-4 0-2,4 0 0,0 0 1,-4 3-1,4-3 2,0 0-1,-4 0 0,4 0 1,-4 0 0,-5 0 0,9 0 0,-8 0-1,4 0 1,0 0 0,0 4 0,0-1 0,0-3 0,0 0 0,-5 0 0,5 0 0,4 3-1,-8-3 0,8 0 1,-4 0-4,0 0 2,0 0-1,-4 0 0,4 0 0,-5 0 1,-3 0-1,4 0-2,-4 0-2,-1 0-4,5 0-1,0-3-6,4 0-8,-4-7-9,8-1-14,0-5-22</inkml:trace>
  <inkml:trace contextRef="#ctx1" brushRef="#br0">3398 13072,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87C0C712-13BA-4BD1-8DE7-43FA52EA67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0614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189E2-3D33-45AB-AFD2-C4E35C9E7E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793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48C98-8FF3-4BEB-B14E-99211C2192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842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4E861-ACA1-4498-ABB8-2F19D24512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22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18134-E2BA-4874-979B-5A05012E46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36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63DB9-7B22-4C0C-96FB-78E4A1C0DF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461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CEE4D6-98EC-4DD9-A87F-7975B4391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089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C99332-0565-46E5-AC4F-CA824EFF61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7027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526F3-5D2E-4401-BDA6-427436E639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840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670F0-1870-4D31-83F7-678FB82EF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414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20735F-1B45-486D-BF8B-80F3841FFC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1188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CD161-4DFE-48A2-8D5E-5CB8717324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8440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fld id="{E39A1E3D-194F-436F-98DF-ADCC1ED0BC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customXml" Target="../ink/ink2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customXml" Target="../ink/ink5.x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986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Warm-up Problems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228600" y="1841500"/>
            <a:ext cx="86868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Solve the IVP                                                  .  Give the largest interval over which the solution is defined.</a:t>
            </a:r>
            <a:endParaRPr lang="en-US" altLang="en-US">
              <a:cs typeface="Times New Roman" pitchFamily="18" charset="0"/>
              <a:sym typeface="MT Symbol" pitchFamily="18" charset="2"/>
            </a:endParaRPr>
          </a:p>
        </p:txBody>
      </p:sp>
      <p:graphicFrame>
        <p:nvGraphicFramePr>
          <p:cNvPr id="2052" name="Object 12"/>
          <p:cNvGraphicFramePr>
            <a:graphicFrameLocks noChangeAspect="1"/>
          </p:cNvGraphicFramePr>
          <p:nvPr/>
        </p:nvGraphicFramePr>
        <p:xfrm>
          <a:off x="3111500" y="1854200"/>
          <a:ext cx="5499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5499100" imgH="736600" progId="Equation.DSMT4">
                  <p:embed/>
                </p:oleObj>
              </mc:Choice>
              <mc:Fallback>
                <p:oleObj name="Equation" r:id="rId3" imgW="5499100" imgH="736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854200"/>
                        <a:ext cx="5499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800" smtClean="0"/>
              <a:t>Exact Equations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1066800"/>
            <a:ext cx="82296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Recall that we defined the differential of   </a:t>
            </a:r>
            <a:r>
              <a:rPr lang="en-US" altLang="en-US" i="1"/>
              <a:t>  z</a:t>
            </a:r>
            <a:r>
              <a:rPr lang="en-US" altLang="en-US"/>
              <a:t> =  </a:t>
            </a:r>
            <a:r>
              <a:rPr lang="en-US" altLang="en-US" i="1"/>
              <a:t>f</a:t>
            </a:r>
            <a:r>
              <a:rPr lang="en-US" altLang="en-US"/>
              <a:t> (</a:t>
            </a:r>
            <a:r>
              <a:rPr lang="en-US" altLang="en-US" i="1"/>
              <a:t>x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/>
              <a:t>) as </a:t>
            </a:r>
            <a:r>
              <a:rPr lang="en-US" altLang="en-US" i="1"/>
              <a:t>dz</a:t>
            </a:r>
            <a:r>
              <a:rPr lang="en-US" altLang="en-US"/>
              <a:t> =  </a:t>
            </a:r>
            <a:r>
              <a:rPr lang="en-US" altLang="en-US" i="1"/>
              <a:t>f</a:t>
            </a:r>
            <a:r>
              <a:rPr lang="en-US" altLang="en-US" i="1" baseline="-25000"/>
              <a:t>x </a:t>
            </a:r>
            <a:r>
              <a:rPr lang="en-US" altLang="en-US" i="1"/>
              <a:t>dx</a:t>
            </a:r>
            <a:r>
              <a:rPr lang="en-US" altLang="en-US"/>
              <a:t> +  </a:t>
            </a:r>
            <a:r>
              <a:rPr lang="en-US" altLang="en-US" i="1"/>
              <a:t>f</a:t>
            </a:r>
            <a:r>
              <a:rPr lang="en-US" altLang="en-US" i="1" baseline="-25000"/>
              <a:t>y </a:t>
            </a:r>
            <a:r>
              <a:rPr lang="en-US" altLang="en-US" i="1"/>
              <a:t>dy</a:t>
            </a:r>
            <a:endParaRPr lang="en-US" altLang="en-US"/>
          </a:p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Consider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– 5</a:t>
            </a:r>
            <a:r>
              <a:rPr lang="en-US" altLang="en-US" i="1"/>
              <a:t>xy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3</a:t>
            </a:r>
            <a:r>
              <a:rPr lang="en-US" altLang="en-US"/>
              <a:t> = </a:t>
            </a:r>
            <a:r>
              <a:rPr lang="en-US" altLang="en-US" i="1"/>
              <a:t>c</a:t>
            </a:r>
            <a:r>
              <a:rPr lang="en-US" altLang="en-US"/>
              <a:t>, find the differential of both sides.</a:t>
            </a:r>
            <a:endParaRPr lang="en-US" altLang="en-US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50240" y="2986920"/>
              <a:ext cx="5646600" cy="2517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0880" y="2974680"/>
                <a:ext cx="5669280" cy="2537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7630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spcBef>
                <a:spcPct val="50000"/>
              </a:spcBef>
              <a:defRPr/>
            </a:pPr>
            <a:r>
              <a:rPr lang="en-US" sz="3600" i="1" dirty="0" smtClean="0"/>
              <a:t>M</a:t>
            </a:r>
            <a:r>
              <a:rPr lang="en-US" sz="3600" dirty="0" smtClean="0"/>
              <a:t>(</a:t>
            </a:r>
            <a:r>
              <a:rPr lang="en-US" sz="3600" i="1" dirty="0" err="1" smtClean="0"/>
              <a:t>x</a:t>
            </a:r>
            <a:r>
              <a:rPr lang="en-US" sz="3600" dirty="0" err="1" smtClean="0"/>
              <a:t>,</a:t>
            </a:r>
            <a:r>
              <a:rPr lang="en-US" sz="3600" i="1" dirty="0" err="1" smtClean="0"/>
              <a:t>y</a:t>
            </a:r>
            <a:r>
              <a:rPr lang="en-US" sz="3600" dirty="0" smtClean="0"/>
              <a:t>)</a:t>
            </a:r>
            <a:r>
              <a:rPr lang="en-US" sz="3600" i="1" dirty="0" smtClean="0"/>
              <a:t>dx</a:t>
            </a:r>
            <a:r>
              <a:rPr lang="en-US" sz="3600" dirty="0" smtClean="0"/>
              <a:t> + </a:t>
            </a:r>
            <a:r>
              <a:rPr lang="en-US" sz="3600" i="1" dirty="0" smtClean="0"/>
              <a:t>N</a:t>
            </a:r>
            <a:r>
              <a:rPr lang="en-US" sz="3600" dirty="0" smtClean="0"/>
              <a:t>(</a:t>
            </a:r>
            <a:r>
              <a:rPr lang="en-US" sz="3600" i="1" dirty="0" err="1" smtClean="0"/>
              <a:t>x</a:t>
            </a:r>
            <a:r>
              <a:rPr lang="en-US" sz="3600" dirty="0" err="1" smtClean="0"/>
              <a:t>,</a:t>
            </a:r>
            <a:r>
              <a:rPr lang="en-US" sz="3600" i="1" dirty="0" err="1" smtClean="0"/>
              <a:t>y</a:t>
            </a:r>
            <a:r>
              <a:rPr lang="en-US" sz="3600" dirty="0" smtClean="0"/>
              <a:t>)</a:t>
            </a:r>
            <a:r>
              <a:rPr lang="en-US" sz="3600" i="1" dirty="0" err="1" smtClean="0"/>
              <a:t>dy</a:t>
            </a:r>
            <a:r>
              <a:rPr lang="en-US" sz="3600" dirty="0" smtClean="0"/>
              <a:t> is an </a:t>
            </a:r>
            <a:r>
              <a:rPr lang="en-US" sz="3600" u="sng" dirty="0" smtClean="0"/>
              <a:t>exact differential</a:t>
            </a:r>
            <a:r>
              <a:rPr lang="en-US" sz="3600" dirty="0" smtClean="0"/>
              <a:t> if it is the differential of some function  </a:t>
            </a:r>
            <a:r>
              <a:rPr lang="en-US" sz="3600" i="1" dirty="0" smtClean="0"/>
              <a:t>f</a:t>
            </a:r>
            <a:r>
              <a:rPr lang="en-US" sz="3600" dirty="0" smtClean="0"/>
              <a:t> (</a:t>
            </a:r>
            <a:r>
              <a:rPr lang="en-US" sz="3600" i="1" dirty="0" err="1" smtClean="0"/>
              <a:t>x</a:t>
            </a:r>
            <a:r>
              <a:rPr lang="en-US" sz="3600" dirty="0" err="1" smtClean="0"/>
              <a:t>,</a:t>
            </a:r>
            <a:r>
              <a:rPr lang="en-US" sz="3600" i="1" dirty="0" err="1" smtClean="0"/>
              <a:t>y</a:t>
            </a:r>
            <a:r>
              <a:rPr lang="en-US" sz="3600" dirty="0" smtClean="0"/>
              <a:t>).  A DE of the form </a:t>
            </a:r>
            <a:r>
              <a:rPr lang="en-US" sz="3600" i="1" dirty="0" smtClean="0"/>
              <a:t>M</a:t>
            </a:r>
            <a:r>
              <a:rPr lang="en-US" sz="3600" dirty="0" smtClean="0"/>
              <a:t>(</a:t>
            </a:r>
            <a:r>
              <a:rPr lang="en-US" sz="3600" i="1" dirty="0" err="1" smtClean="0"/>
              <a:t>x</a:t>
            </a:r>
            <a:r>
              <a:rPr lang="en-US" sz="3600" dirty="0" err="1" smtClean="0"/>
              <a:t>,</a:t>
            </a:r>
            <a:r>
              <a:rPr lang="en-US" sz="3600" i="1" dirty="0" err="1" smtClean="0"/>
              <a:t>y</a:t>
            </a:r>
            <a:r>
              <a:rPr lang="en-US" sz="3600" dirty="0" smtClean="0"/>
              <a:t>)</a:t>
            </a:r>
            <a:r>
              <a:rPr lang="en-US" sz="3600" i="1" dirty="0" smtClean="0"/>
              <a:t>dx</a:t>
            </a:r>
            <a:r>
              <a:rPr lang="en-US" sz="3600" dirty="0" smtClean="0"/>
              <a:t> + </a:t>
            </a:r>
            <a:r>
              <a:rPr lang="en-US" sz="3600" i="1" dirty="0" smtClean="0"/>
              <a:t>N</a:t>
            </a:r>
            <a:r>
              <a:rPr lang="en-US" sz="3600" dirty="0" smtClean="0"/>
              <a:t>(</a:t>
            </a:r>
            <a:r>
              <a:rPr lang="en-US" sz="3600" i="1" dirty="0" err="1" smtClean="0"/>
              <a:t>x</a:t>
            </a:r>
            <a:r>
              <a:rPr lang="en-US" sz="3600" dirty="0" err="1" smtClean="0"/>
              <a:t>,</a:t>
            </a:r>
            <a:r>
              <a:rPr lang="en-US" sz="3600" i="1" dirty="0" err="1" smtClean="0"/>
              <a:t>y</a:t>
            </a:r>
            <a:r>
              <a:rPr lang="en-US" sz="3600" dirty="0" smtClean="0"/>
              <a:t>)</a:t>
            </a:r>
            <a:r>
              <a:rPr lang="en-US" sz="3600" i="1" dirty="0" err="1" smtClean="0"/>
              <a:t>dy</a:t>
            </a:r>
            <a:r>
              <a:rPr lang="en-US" sz="3600" dirty="0" smtClean="0"/>
              <a:t> = 0 is called an </a:t>
            </a:r>
            <a:r>
              <a:rPr lang="en-US" sz="3600" u="sng" dirty="0" smtClean="0"/>
              <a:t>exact equation</a:t>
            </a:r>
            <a:r>
              <a:rPr lang="en-US" sz="3600" dirty="0" smtClean="0"/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  <a:defRPr/>
            </a:pPr>
            <a:r>
              <a:rPr lang="en-US" sz="3600" dirty="0" smtClean="0">
                <a:sym typeface="Wingdings" pitchFamily="2" charset="2"/>
              </a:rPr>
              <a:t>But how can we identify an exact equation?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en-US" sz="3600" u="sng" dirty="0" err="1" smtClean="0"/>
              <a:t>Thm</a:t>
            </a:r>
            <a:r>
              <a:rPr lang="en-US" sz="3600" u="sng" dirty="0" smtClean="0"/>
              <a:t>.</a:t>
            </a:r>
            <a:r>
              <a:rPr lang="en-US" sz="3600" dirty="0" smtClean="0"/>
              <a:t> </a:t>
            </a:r>
            <a:r>
              <a:rPr lang="en-US" sz="3600" i="1" dirty="0" smtClean="0"/>
              <a:t>M</a:t>
            </a:r>
            <a:r>
              <a:rPr lang="en-US" sz="3600" dirty="0" smtClean="0"/>
              <a:t>(</a:t>
            </a:r>
            <a:r>
              <a:rPr lang="en-US" sz="3600" i="1" dirty="0" err="1" smtClean="0"/>
              <a:t>x</a:t>
            </a:r>
            <a:r>
              <a:rPr lang="en-US" sz="3600" dirty="0" err="1" smtClean="0"/>
              <a:t>,</a:t>
            </a:r>
            <a:r>
              <a:rPr lang="en-US" sz="3600" i="1" dirty="0" err="1" smtClean="0"/>
              <a:t>y</a:t>
            </a:r>
            <a:r>
              <a:rPr lang="en-US" sz="3600" dirty="0" smtClean="0"/>
              <a:t>)</a:t>
            </a:r>
            <a:r>
              <a:rPr lang="en-US" sz="3600" i="1" dirty="0" smtClean="0"/>
              <a:t>dx</a:t>
            </a:r>
            <a:r>
              <a:rPr lang="en-US" sz="3600" dirty="0" smtClean="0"/>
              <a:t> + </a:t>
            </a:r>
            <a:r>
              <a:rPr lang="en-US" sz="3600" i="1" dirty="0" smtClean="0"/>
              <a:t>N</a:t>
            </a:r>
            <a:r>
              <a:rPr lang="en-US" sz="3600" dirty="0" smtClean="0"/>
              <a:t>(</a:t>
            </a:r>
            <a:r>
              <a:rPr lang="en-US" sz="3600" i="1" dirty="0" err="1" smtClean="0"/>
              <a:t>x</a:t>
            </a:r>
            <a:r>
              <a:rPr lang="en-US" sz="3600" dirty="0" err="1" smtClean="0"/>
              <a:t>,</a:t>
            </a:r>
            <a:r>
              <a:rPr lang="en-US" sz="3600" i="1" dirty="0" err="1" smtClean="0"/>
              <a:t>y</a:t>
            </a:r>
            <a:r>
              <a:rPr lang="en-US" sz="3600" dirty="0" smtClean="0"/>
              <a:t>)</a:t>
            </a:r>
            <a:r>
              <a:rPr lang="en-US" sz="3600" i="1" dirty="0" err="1" smtClean="0"/>
              <a:t>dy</a:t>
            </a:r>
            <a:r>
              <a:rPr lang="en-US" sz="3600" dirty="0" smtClean="0"/>
              <a:t> is an exact differential </a:t>
            </a:r>
            <a:r>
              <a:rPr lang="en-US" sz="3600" dirty="0" err="1" smtClean="0"/>
              <a:t>iff</a:t>
            </a:r>
            <a:endParaRPr lang="en-US" sz="3600" dirty="0" smtClean="0"/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3124200" y="4724400"/>
          <a:ext cx="1866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866900" imgH="1155700" progId="Equation.DSMT4">
                  <p:embed/>
                </p:oleObj>
              </mc:Choice>
              <mc:Fallback>
                <p:oleObj name="Equation" r:id="rId3" imgW="1866900" imgH="1155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24400"/>
                        <a:ext cx="18669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6452280" y="4226040"/>
              <a:ext cx="2142000" cy="1511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43640" y="4215960"/>
                <a:ext cx="2161080" cy="1530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52400" y="3048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Solve 2</a:t>
            </a:r>
            <a:r>
              <a:rPr lang="en-US" altLang="en-US" i="1"/>
              <a:t>xy</a:t>
            </a:r>
            <a:r>
              <a:rPr lang="en-US" altLang="en-US"/>
              <a:t> </a:t>
            </a:r>
            <a:r>
              <a:rPr lang="en-US" altLang="en-US" i="1"/>
              <a:t>dx</a:t>
            </a:r>
            <a:r>
              <a:rPr lang="en-US" altLang="en-US"/>
              <a:t> + (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– 1)</a:t>
            </a:r>
            <a:r>
              <a:rPr lang="en-US" altLang="en-US" i="1"/>
              <a:t>dy</a:t>
            </a:r>
            <a:r>
              <a:rPr lang="en-US" altLang="en-US"/>
              <a:t> = 0.</a:t>
            </a:r>
            <a:endParaRPr lang="en-US" altLang="en-US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66760" y="96120"/>
              <a:ext cx="6035760" cy="4494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9200" y="86400"/>
                <a:ext cx="6053040" cy="4512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8686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u="sng"/>
              <a:t>Ex.</a:t>
            </a:r>
            <a:r>
              <a:rPr lang="en-US" altLang="en-US" sz="3200"/>
              <a:t> Solve</a:t>
            </a:r>
          </a:p>
          <a:p>
            <a:pPr eaLnBrk="1" hangingPunct="1"/>
            <a:r>
              <a:rPr lang="en-US" altLang="en-US" sz="3200"/>
              <a:t>	(</a:t>
            </a:r>
            <a:r>
              <a:rPr lang="en-US" altLang="en-US" sz="3200" i="1"/>
              <a:t>e</a:t>
            </a:r>
            <a:r>
              <a:rPr lang="en-US" altLang="en-US" sz="3200" baseline="30000"/>
              <a:t>2</a:t>
            </a:r>
            <a:r>
              <a:rPr lang="en-US" altLang="en-US" sz="3200" i="1" baseline="30000"/>
              <a:t>y</a:t>
            </a:r>
            <a:r>
              <a:rPr lang="en-US" altLang="en-US" sz="3200"/>
              <a:t> – </a:t>
            </a:r>
            <a:r>
              <a:rPr lang="en-US" altLang="en-US" sz="3200" i="1"/>
              <a:t>y</a:t>
            </a:r>
            <a:r>
              <a:rPr lang="en-US" altLang="en-US" sz="3200"/>
              <a:t> cos </a:t>
            </a:r>
            <a:r>
              <a:rPr lang="en-US" altLang="en-US" sz="3200" i="1"/>
              <a:t>xy</a:t>
            </a:r>
            <a:r>
              <a:rPr lang="en-US" altLang="en-US" sz="3200"/>
              <a:t>)</a:t>
            </a:r>
            <a:r>
              <a:rPr lang="en-US" altLang="en-US" sz="3200" i="1"/>
              <a:t>dx</a:t>
            </a:r>
            <a:r>
              <a:rPr lang="en-US" altLang="en-US" sz="3200"/>
              <a:t> + (2</a:t>
            </a:r>
            <a:r>
              <a:rPr lang="en-US" altLang="en-US" sz="3200" i="1"/>
              <a:t>xe</a:t>
            </a:r>
            <a:r>
              <a:rPr lang="en-US" altLang="en-US" sz="3200" baseline="30000"/>
              <a:t>2</a:t>
            </a:r>
            <a:r>
              <a:rPr lang="en-US" altLang="en-US" sz="3200" i="1" baseline="30000"/>
              <a:t>y</a:t>
            </a:r>
            <a:r>
              <a:rPr lang="en-US" altLang="en-US" sz="3200"/>
              <a:t> – </a:t>
            </a:r>
            <a:r>
              <a:rPr lang="en-US" altLang="en-US" sz="3200" i="1"/>
              <a:t>x</a:t>
            </a:r>
            <a:r>
              <a:rPr lang="en-US" altLang="en-US" sz="3200"/>
              <a:t> cos </a:t>
            </a:r>
            <a:r>
              <a:rPr lang="en-US" altLang="en-US" sz="3200" i="1"/>
              <a:t>xy </a:t>
            </a:r>
            <a:r>
              <a:rPr lang="en-US" altLang="en-US" sz="3200"/>
              <a:t>+ 2</a:t>
            </a:r>
            <a:r>
              <a:rPr lang="en-US" altLang="en-US" sz="3200" i="1"/>
              <a:t>y</a:t>
            </a:r>
            <a:r>
              <a:rPr lang="en-US" altLang="en-US" sz="3200"/>
              <a:t>)</a:t>
            </a:r>
            <a:r>
              <a:rPr lang="en-US" altLang="en-US" sz="3200" i="1"/>
              <a:t>dy</a:t>
            </a:r>
            <a:r>
              <a:rPr lang="en-US" altLang="en-US" sz="3200"/>
              <a:t> = 0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48680" y="1472040"/>
              <a:ext cx="8056440" cy="5109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3640" y="1460880"/>
                <a:ext cx="8070840" cy="5129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52400" y="3810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Solve</a:t>
            </a:r>
            <a:endParaRPr lang="en-US" altLang="en-US" u="sng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09800" y="152400"/>
          <a:ext cx="5676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5676900" imgH="1358900" progId="Equation.DSMT4">
                  <p:embed/>
                </p:oleObj>
              </mc:Choice>
              <mc:Fallback>
                <p:oleObj name="Equation" r:id="rId3" imgW="5676900" imgH="135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"/>
                        <a:ext cx="5676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26800" y="1472040"/>
              <a:ext cx="7068960" cy="5148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0320" y="1460520"/>
                <a:ext cx="7088040" cy="5172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190500" y="304800"/>
            <a:ext cx="83820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To make </a:t>
            </a:r>
            <a:r>
              <a:rPr lang="en-US" altLang="en-US" i="1"/>
              <a:t>M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/>
              <a:t>)</a:t>
            </a:r>
            <a:r>
              <a:rPr lang="en-US" altLang="en-US" i="1"/>
              <a:t>dx</a:t>
            </a:r>
            <a:r>
              <a:rPr lang="en-US" altLang="en-US"/>
              <a:t> + </a:t>
            </a:r>
            <a:r>
              <a:rPr lang="en-US" altLang="en-US" i="1"/>
              <a:t>N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/>
              <a:t>)</a:t>
            </a:r>
            <a:r>
              <a:rPr lang="en-US" altLang="en-US" i="1"/>
              <a:t>dy</a:t>
            </a:r>
            <a:r>
              <a:rPr lang="en-US" altLang="en-US"/>
              <a:t> exact, we multiply by an integrating factor: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f                  is in terms of only </a:t>
            </a:r>
            <a:r>
              <a:rPr lang="en-US" altLang="en-US" i="1"/>
              <a:t>x</a:t>
            </a:r>
            <a:r>
              <a:rPr lang="en-US" altLang="en-US"/>
              <a:t>, use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f                  is in terms of only </a:t>
            </a:r>
            <a:r>
              <a:rPr lang="en-US" altLang="en-US" i="1"/>
              <a:t>y</a:t>
            </a:r>
            <a:r>
              <a:rPr lang="en-US" altLang="en-US"/>
              <a:t>, use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800100" y="2286000"/>
          <a:ext cx="1676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1676400" imgH="1117600" progId="Equation.DSMT4">
                  <p:embed/>
                </p:oleObj>
              </mc:Choice>
              <mc:Fallback>
                <p:oleObj name="Equation" r:id="rId3" imgW="1676400" imgH="111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286000"/>
                        <a:ext cx="1676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7277100" y="2133600"/>
          <a:ext cx="171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1714500" imgH="876300" progId="Equation.DSMT4">
                  <p:embed/>
                </p:oleObj>
              </mc:Choice>
              <mc:Fallback>
                <p:oleObj name="Equation" r:id="rId5" imgW="1714500" imgH="876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2133600"/>
                        <a:ext cx="1714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800100" y="3911600"/>
          <a:ext cx="1676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1676400" imgH="1117600" progId="Equation.DSMT4">
                  <p:embed/>
                </p:oleObj>
              </mc:Choice>
              <mc:Fallback>
                <p:oleObj name="Equation" r:id="rId7" imgW="16764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911600"/>
                        <a:ext cx="1676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7270750" y="3759200"/>
          <a:ext cx="1727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9" imgW="1727200" imgH="876300" progId="Equation.DSMT4">
                  <p:embed/>
                </p:oleObj>
              </mc:Choice>
              <mc:Fallback>
                <p:oleObj name="Equation" r:id="rId9" imgW="1727200" imgH="876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759200"/>
                        <a:ext cx="1727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Solve </a:t>
            </a:r>
            <a:r>
              <a:rPr lang="en-US" altLang="en-US" i="1"/>
              <a:t>xy</a:t>
            </a:r>
            <a:r>
              <a:rPr lang="en-US" altLang="en-US"/>
              <a:t> </a:t>
            </a:r>
            <a:r>
              <a:rPr lang="en-US" altLang="en-US" i="1"/>
              <a:t>dx</a:t>
            </a:r>
            <a:r>
              <a:rPr lang="en-US" altLang="en-US"/>
              <a:t> + (2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3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– 20)</a:t>
            </a:r>
            <a:r>
              <a:rPr lang="en-US" altLang="en-US" i="1"/>
              <a:t>dy</a:t>
            </a:r>
            <a:r>
              <a:rPr lang="en-US" altLang="en-US"/>
              <a:t> = 0.</a:t>
            </a:r>
            <a:endParaRPr lang="en-US" altLang="en-US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35800" y="829440"/>
              <a:ext cx="8828640" cy="4847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5360" y="824400"/>
                <a:ext cx="8844480" cy="4862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</TotalTime>
  <Words>178</Words>
  <Application>Microsoft Office PowerPoint</Application>
  <PresentationFormat>On-screen Show (4:3)</PresentationFormat>
  <Paragraphs>1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Times New Roman</vt:lpstr>
      <vt:lpstr>MT Symbol</vt:lpstr>
      <vt:lpstr>Wingdings</vt:lpstr>
      <vt:lpstr>Default Design</vt:lpstr>
      <vt:lpstr>Equation</vt:lpstr>
      <vt:lpstr>Warm-up Problems</vt:lpstr>
      <vt:lpstr>Exact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68</cp:revision>
  <dcterms:created xsi:type="dcterms:W3CDTF">2008-07-08T05:05:51Z</dcterms:created>
  <dcterms:modified xsi:type="dcterms:W3CDTF">2016-02-18T03:04:20Z</dcterms:modified>
</cp:coreProperties>
</file>